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95557" w:rsidRDefault="00795557" w:rsidP="00077230">
      <w:r>
        <w:rPr>
          <w:noProof/>
        </w:rPr>
        <w:drawing>
          <wp:inline distT="0" distB="0" distL="0" distR="0" wp14:anchorId="06EBAB66" wp14:editId="1A1B12FE">
            <wp:extent cx="6120130" cy="8785606"/>
            <wp:effectExtent l="0" t="0" r="0" b="0"/>
            <wp:docPr id="3" name="Picutre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/>
                  </pic:nvPicPr>
                  <pic:blipFill>
                    <a:blip r:embed="rId9"/>
                    <a:stretch/>
                  </pic:blipFill>
                  <pic:spPr>
                    <a:xfrm>
                      <a:off x="0" y="0"/>
                      <a:ext cx="6120130" cy="87856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5557" w:rsidRDefault="00795557" w:rsidP="00077230"/>
    <w:p w:rsidR="00795557" w:rsidRDefault="00795557" w:rsidP="00077230"/>
    <w:p w:rsidR="00795557" w:rsidRDefault="00795557" w:rsidP="00077230"/>
    <w:p w:rsidR="00795557" w:rsidRDefault="00795557" w:rsidP="00077230">
      <w:bookmarkStart w:id="0" w:name="_GoBack"/>
      <w:bookmarkEnd w:id="0"/>
    </w:p>
    <w:p w:rsidR="00795557" w:rsidRDefault="00795557" w:rsidP="00077230"/>
    <w:p w:rsidR="00795557" w:rsidRDefault="00795557" w:rsidP="00077230"/>
    <w:p w:rsidR="00CD2DBB" w:rsidRPr="00077230" w:rsidRDefault="005C54AD" w:rsidP="00077230">
      <w:r w:rsidRPr="00077230">
        <w:lastRenderedPageBreak/>
        <w:t xml:space="preserve">1. </w:t>
      </w:r>
      <w:r w:rsidR="00CD2DBB" w:rsidRPr="00077230">
        <w:t>Планируемые результаты освоения содержания курса</w:t>
      </w:r>
    </w:p>
    <w:p w:rsidR="00CD2DBB" w:rsidRPr="00077230" w:rsidRDefault="00CD2DBB" w:rsidP="00077230">
      <w:pPr>
        <w:rPr>
          <w:rStyle w:val="FontStyle11"/>
        </w:rPr>
      </w:pPr>
      <w:r w:rsidRPr="00077230">
        <w:rPr>
          <w:rStyle w:val="FontStyle11"/>
        </w:rPr>
        <w:t xml:space="preserve"> </w:t>
      </w:r>
    </w:p>
    <w:p w:rsidR="00CD2DBB" w:rsidRPr="00077230" w:rsidRDefault="00CD2DBB" w:rsidP="00077230">
      <w:pPr>
        <w:rPr>
          <w:rStyle w:val="FontStyle11"/>
        </w:rPr>
      </w:pPr>
      <w:r w:rsidRPr="00077230">
        <w:rPr>
          <w:rStyle w:val="FontStyle11"/>
        </w:rPr>
        <w:t>Учащиеся должны знать и уметь:</w:t>
      </w:r>
    </w:p>
    <w:p w:rsidR="00CD2DBB" w:rsidRPr="00077230" w:rsidRDefault="00CD2DBB" w:rsidP="00077230">
      <w:pPr>
        <w:rPr>
          <w:rStyle w:val="FontStyle15"/>
        </w:rPr>
      </w:pPr>
      <w:r w:rsidRPr="00077230">
        <w:rPr>
          <w:rStyle w:val="FontStyle15"/>
        </w:rPr>
        <w:t>По теме «Начальные геометрические сведения»</w:t>
      </w:r>
    </w:p>
    <w:p w:rsidR="00CD2DBB" w:rsidRPr="00077230" w:rsidRDefault="00CD2DBB" w:rsidP="00077230">
      <w:pPr>
        <w:rPr>
          <w:rStyle w:val="FontStyle14"/>
          <w:i w:val="0"/>
          <w:sz w:val="24"/>
          <w:szCs w:val="24"/>
        </w:rPr>
      </w:pPr>
      <w:r w:rsidRPr="00077230">
        <w:rPr>
          <w:rStyle w:val="FontStyle14"/>
          <w:i w:val="0"/>
          <w:sz w:val="24"/>
          <w:szCs w:val="24"/>
        </w:rPr>
        <w:t xml:space="preserve">           - знать простейшие геометрические фигуры, уметь их изображать; </w:t>
      </w:r>
    </w:p>
    <w:p w:rsidR="00CD2DBB" w:rsidRPr="00077230" w:rsidRDefault="00CD2DBB" w:rsidP="00077230">
      <w:pPr>
        <w:rPr>
          <w:rStyle w:val="FontStyle14"/>
          <w:i w:val="0"/>
          <w:sz w:val="24"/>
          <w:szCs w:val="24"/>
        </w:rPr>
      </w:pPr>
      <w:r w:rsidRPr="00077230">
        <w:rPr>
          <w:rStyle w:val="FontStyle14"/>
          <w:i w:val="0"/>
          <w:sz w:val="24"/>
          <w:szCs w:val="24"/>
        </w:rPr>
        <w:t xml:space="preserve">          - овладеть понятием равенства </w:t>
      </w:r>
      <w:proofErr w:type="spellStart"/>
      <w:r w:rsidRPr="00077230">
        <w:rPr>
          <w:rStyle w:val="FontStyle14"/>
          <w:i w:val="0"/>
          <w:sz w:val="24"/>
          <w:szCs w:val="24"/>
        </w:rPr>
        <w:t>геом-ческих</w:t>
      </w:r>
      <w:proofErr w:type="spellEnd"/>
      <w:r w:rsidRPr="00077230">
        <w:rPr>
          <w:rStyle w:val="FontStyle14"/>
          <w:i w:val="0"/>
          <w:sz w:val="24"/>
          <w:szCs w:val="24"/>
        </w:rPr>
        <w:t xml:space="preserve"> фигур на основе наглядного понятия наложения.</w:t>
      </w:r>
    </w:p>
    <w:p w:rsidR="00CD2DBB" w:rsidRPr="00077230" w:rsidRDefault="00CD2DBB" w:rsidP="00077230">
      <w:pPr>
        <w:rPr>
          <w:rStyle w:val="FontStyle15"/>
        </w:rPr>
      </w:pPr>
      <w:r w:rsidRPr="00077230">
        <w:rPr>
          <w:rStyle w:val="FontStyle15"/>
        </w:rPr>
        <w:t xml:space="preserve">     По теме «Треугольники»</w:t>
      </w:r>
    </w:p>
    <w:p w:rsidR="00CD2DBB" w:rsidRPr="00077230" w:rsidRDefault="00CD2DBB" w:rsidP="00077230">
      <w:pPr>
        <w:rPr>
          <w:rStyle w:val="FontStyle14"/>
          <w:i w:val="0"/>
          <w:sz w:val="24"/>
          <w:szCs w:val="24"/>
        </w:rPr>
      </w:pPr>
      <w:r w:rsidRPr="00077230">
        <w:rPr>
          <w:rStyle w:val="FontStyle14"/>
          <w:i w:val="0"/>
          <w:sz w:val="24"/>
          <w:szCs w:val="24"/>
        </w:rPr>
        <w:t xml:space="preserve">      - уметь доказывать равенство треугольников с помощью изученных признаков;</w:t>
      </w:r>
    </w:p>
    <w:p w:rsidR="00CD2DBB" w:rsidRPr="00077230" w:rsidRDefault="00CD2DBB" w:rsidP="00077230">
      <w:pPr>
        <w:rPr>
          <w:rStyle w:val="FontStyle14"/>
          <w:i w:val="0"/>
          <w:sz w:val="24"/>
          <w:szCs w:val="24"/>
        </w:rPr>
      </w:pPr>
      <w:r w:rsidRPr="00077230">
        <w:rPr>
          <w:rStyle w:val="FontStyle14"/>
          <w:i w:val="0"/>
          <w:sz w:val="24"/>
          <w:szCs w:val="24"/>
        </w:rPr>
        <w:t xml:space="preserve"> - уметь строить треугольники с помощью циркуля и линейки;</w:t>
      </w:r>
    </w:p>
    <w:p w:rsidR="00CD2DBB" w:rsidRPr="00077230" w:rsidRDefault="00CD2DBB" w:rsidP="00077230">
      <w:pPr>
        <w:rPr>
          <w:rStyle w:val="FontStyle14"/>
          <w:i w:val="0"/>
          <w:sz w:val="24"/>
          <w:szCs w:val="24"/>
        </w:rPr>
      </w:pPr>
      <w:r w:rsidRPr="00077230">
        <w:rPr>
          <w:rStyle w:val="FontStyle14"/>
          <w:i w:val="0"/>
          <w:sz w:val="24"/>
          <w:szCs w:val="24"/>
        </w:rPr>
        <w:t xml:space="preserve"> - овладеть понятиями медианы, биссектрисы и высоты треугольника;</w:t>
      </w:r>
    </w:p>
    <w:p w:rsidR="00CD2DBB" w:rsidRPr="00077230" w:rsidRDefault="00CD2DBB" w:rsidP="00077230">
      <w:pPr>
        <w:rPr>
          <w:rStyle w:val="FontStyle14"/>
          <w:i w:val="0"/>
          <w:sz w:val="24"/>
          <w:szCs w:val="24"/>
        </w:rPr>
      </w:pPr>
      <w:r w:rsidRPr="00077230">
        <w:rPr>
          <w:rStyle w:val="FontStyle14"/>
          <w:i w:val="0"/>
          <w:sz w:val="24"/>
          <w:szCs w:val="24"/>
        </w:rPr>
        <w:t xml:space="preserve"> - совершенствовать умение применять полученные знания при решении задач.</w:t>
      </w:r>
    </w:p>
    <w:p w:rsidR="00CD2DBB" w:rsidRPr="00077230" w:rsidRDefault="00CD2DBB" w:rsidP="00077230">
      <w:pPr>
        <w:rPr>
          <w:rStyle w:val="FontStyle15"/>
        </w:rPr>
      </w:pPr>
      <w:r w:rsidRPr="00077230">
        <w:rPr>
          <w:rStyle w:val="FontStyle15"/>
        </w:rPr>
        <w:t>По теме</w:t>
      </w:r>
      <w:r w:rsidRPr="00077230">
        <w:rPr>
          <w:rStyle w:val="FontStyle15"/>
          <w:b w:val="0"/>
          <w:bCs w:val="0"/>
        </w:rPr>
        <w:t xml:space="preserve"> «</w:t>
      </w:r>
      <w:proofErr w:type="gramStart"/>
      <w:r w:rsidRPr="00077230">
        <w:rPr>
          <w:rStyle w:val="FontStyle15"/>
        </w:rPr>
        <w:t>Параллельные</w:t>
      </w:r>
      <w:proofErr w:type="gramEnd"/>
      <w:r w:rsidRPr="00077230">
        <w:rPr>
          <w:rStyle w:val="FontStyle15"/>
        </w:rPr>
        <w:t xml:space="preserve"> прямые»</w:t>
      </w:r>
    </w:p>
    <w:p w:rsidR="00CD2DBB" w:rsidRPr="00077230" w:rsidRDefault="00CD2DBB" w:rsidP="00077230">
      <w:pPr>
        <w:rPr>
          <w:rStyle w:val="FontStyle14"/>
          <w:i w:val="0"/>
          <w:sz w:val="24"/>
          <w:szCs w:val="24"/>
        </w:rPr>
      </w:pPr>
      <w:r w:rsidRPr="00077230">
        <w:rPr>
          <w:rStyle w:val="FontStyle14"/>
          <w:i w:val="0"/>
          <w:sz w:val="24"/>
          <w:szCs w:val="24"/>
        </w:rPr>
        <w:t xml:space="preserve">- знать признаки и свойства </w:t>
      </w:r>
      <w:proofErr w:type="gramStart"/>
      <w:r w:rsidRPr="00077230">
        <w:rPr>
          <w:rStyle w:val="FontStyle14"/>
          <w:i w:val="0"/>
          <w:sz w:val="24"/>
          <w:szCs w:val="24"/>
        </w:rPr>
        <w:t>параллельных</w:t>
      </w:r>
      <w:proofErr w:type="gramEnd"/>
      <w:r w:rsidRPr="00077230">
        <w:rPr>
          <w:rStyle w:val="FontStyle14"/>
          <w:i w:val="0"/>
          <w:sz w:val="24"/>
          <w:szCs w:val="24"/>
        </w:rPr>
        <w:t xml:space="preserve"> прямых, связанные с углами, образованными при  </w:t>
      </w:r>
    </w:p>
    <w:p w:rsidR="00CD2DBB" w:rsidRPr="00077230" w:rsidRDefault="00CD2DBB" w:rsidP="00077230">
      <w:pPr>
        <w:rPr>
          <w:rStyle w:val="FontStyle14"/>
          <w:i w:val="0"/>
          <w:sz w:val="24"/>
          <w:szCs w:val="24"/>
        </w:rPr>
      </w:pPr>
      <w:r w:rsidRPr="00077230">
        <w:rPr>
          <w:rStyle w:val="FontStyle14"/>
          <w:i w:val="0"/>
          <w:sz w:val="24"/>
          <w:szCs w:val="24"/>
        </w:rPr>
        <w:t xml:space="preserve">   </w:t>
      </w:r>
      <w:proofErr w:type="gramStart"/>
      <w:r w:rsidRPr="00077230">
        <w:rPr>
          <w:rStyle w:val="FontStyle14"/>
          <w:i w:val="0"/>
          <w:sz w:val="24"/>
          <w:szCs w:val="24"/>
        </w:rPr>
        <w:t>пересечении</w:t>
      </w:r>
      <w:proofErr w:type="gramEnd"/>
      <w:r w:rsidRPr="00077230">
        <w:rPr>
          <w:rStyle w:val="FontStyle14"/>
          <w:i w:val="0"/>
          <w:sz w:val="24"/>
          <w:szCs w:val="24"/>
        </w:rPr>
        <w:t xml:space="preserve"> двух прямых секущей;</w:t>
      </w:r>
    </w:p>
    <w:p w:rsidR="00CD2DBB" w:rsidRPr="00077230" w:rsidRDefault="00CD2DBB" w:rsidP="00077230">
      <w:pPr>
        <w:rPr>
          <w:rStyle w:val="FontStyle14"/>
          <w:i w:val="0"/>
          <w:sz w:val="24"/>
          <w:szCs w:val="24"/>
        </w:rPr>
      </w:pPr>
      <w:r w:rsidRPr="00077230">
        <w:rPr>
          <w:rStyle w:val="FontStyle14"/>
          <w:i w:val="0"/>
          <w:sz w:val="24"/>
          <w:szCs w:val="24"/>
        </w:rPr>
        <w:t>- уметь применять эти свойства при решении задач.</w:t>
      </w:r>
    </w:p>
    <w:p w:rsidR="00CD2DBB" w:rsidRPr="00077230" w:rsidRDefault="00CD2DBB" w:rsidP="00077230">
      <w:pPr>
        <w:rPr>
          <w:rStyle w:val="FontStyle15"/>
        </w:rPr>
      </w:pPr>
      <w:r w:rsidRPr="00077230">
        <w:rPr>
          <w:rStyle w:val="FontStyle15"/>
        </w:rPr>
        <w:t>По теме «Соотношения между сторонами и углами треугольника»</w:t>
      </w:r>
    </w:p>
    <w:p w:rsidR="00CD2DBB" w:rsidRPr="00077230" w:rsidRDefault="00CD2DBB" w:rsidP="00077230">
      <w:pPr>
        <w:rPr>
          <w:rStyle w:val="FontStyle14"/>
          <w:i w:val="0"/>
          <w:sz w:val="24"/>
          <w:szCs w:val="24"/>
        </w:rPr>
      </w:pPr>
      <w:r w:rsidRPr="00077230">
        <w:rPr>
          <w:rStyle w:val="FontStyle14"/>
          <w:i w:val="0"/>
          <w:sz w:val="24"/>
          <w:szCs w:val="24"/>
        </w:rPr>
        <w:t>- знать теорему о сумме углов треугольника, уметь ее доказывать;</w:t>
      </w:r>
    </w:p>
    <w:p w:rsidR="00CD2DBB" w:rsidRPr="00077230" w:rsidRDefault="00CD2DBB" w:rsidP="00077230">
      <w:pPr>
        <w:rPr>
          <w:rStyle w:val="FontStyle14"/>
          <w:i w:val="0"/>
          <w:sz w:val="24"/>
          <w:szCs w:val="24"/>
        </w:rPr>
      </w:pPr>
      <w:r w:rsidRPr="00077230">
        <w:rPr>
          <w:rStyle w:val="FontStyle14"/>
          <w:i w:val="0"/>
          <w:sz w:val="24"/>
          <w:szCs w:val="24"/>
        </w:rPr>
        <w:t>- знать признаки равенства прямоугольных треугольников;</w:t>
      </w:r>
    </w:p>
    <w:p w:rsidR="00CD2DBB" w:rsidRPr="00077230" w:rsidRDefault="00CD2DBB" w:rsidP="00077230">
      <w:pPr>
        <w:rPr>
          <w:rStyle w:val="FontStyle14"/>
          <w:i w:val="0"/>
          <w:sz w:val="24"/>
          <w:szCs w:val="24"/>
        </w:rPr>
      </w:pPr>
      <w:r w:rsidRPr="00077230">
        <w:rPr>
          <w:rStyle w:val="FontStyle14"/>
          <w:i w:val="0"/>
          <w:sz w:val="24"/>
          <w:szCs w:val="24"/>
        </w:rPr>
        <w:t>- уметь строить треугольник по трем элементам;</w:t>
      </w:r>
    </w:p>
    <w:p w:rsidR="00CD2DBB" w:rsidRPr="00077230" w:rsidRDefault="00CD2DBB" w:rsidP="00077230">
      <w:pPr>
        <w:rPr>
          <w:rStyle w:val="FontStyle14"/>
          <w:i w:val="0"/>
          <w:sz w:val="24"/>
          <w:szCs w:val="24"/>
        </w:rPr>
      </w:pPr>
      <w:r w:rsidRPr="00077230">
        <w:rPr>
          <w:rStyle w:val="FontStyle14"/>
          <w:i w:val="0"/>
          <w:sz w:val="24"/>
          <w:szCs w:val="24"/>
        </w:rPr>
        <w:t>- уметь применять полученные знания при решении задач.</w:t>
      </w:r>
    </w:p>
    <w:p w:rsidR="00CD2DBB" w:rsidRPr="00077230" w:rsidRDefault="00CD2DBB" w:rsidP="00077230">
      <w:pPr>
        <w:rPr>
          <w:rStyle w:val="FontStyle12"/>
          <w:i w:val="0"/>
          <w:sz w:val="24"/>
          <w:szCs w:val="24"/>
        </w:rPr>
      </w:pPr>
      <w:r w:rsidRPr="00077230">
        <w:rPr>
          <w:rStyle w:val="FontStyle12"/>
          <w:i w:val="0"/>
          <w:sz w:val="24"/>
          <w:szCs w:val="24"/>
        </w:rPr>
        <w:t xml:space="preserve">      По теме «Четырехугольники»:</w:t>
      </w:r>
    </w:p>
    <w:p w:rsidR="00CD2DBB" w:rsidRPr="00077230" w:rsidRDefault="00CD2DBB" w:rsidP="00077230">
      <w:pPr>
        <w:rPr>
          <w:rStyle w:val="FontStyle13"/>
          <w:sz w:val="24"/>
          <w:szCs w:val="24"/>
        </w:rPr>
      </w:pPr>
      <w:r w:rsidRPr="00077230">
        <w:rPr>
          <w:rStyle w:val="FontStyle13"/>
          <w:sz w:val="24"/>
          <w:szCs w:val="24"/>
        </w:rPr>
        <w:t>знать, что такое периметр многоугольника, какой многоугольник называется выпуклым; определения параллелограмма и трапеции, формулировки свойств и признаков параллелограмма и равнобокой трапеции; определения прямоугольника, ромба, квадрата, формулировки их свойств и признаков; определения симметричных точек и фигур относительно прямой и точки;</w:t>
      </w:r>
    </w:p>
    <w:p w:rsidR="00CD2DBB" w:rsidRPr="00077230" w:rsidRDefault="00CD2DBB" w:rsidP="00077230">
      <w:pPr>
        <w:rPr>
          <w:rStyle w:val="FontStyle13"/>
          <w:sz w:val="24"/>
          <w:szCs w:val="24"/>
        </w:rPr>
      </w:pPr>
      <w:r w:rsidRPr="00077230">
        <w:rPr>
          <w:rStyle w:val="FontStyle13"/>
          <w:sz w:val="24"/>
          <w:szCs w:val="24"/>
        </w:rPr>
        <w:t xml:space="preserve">уметь объяснить, какая фигура называется многоугольником; вывести формулу суммы углов выпуклого многоугольника; делить отрезок на </w:t>
      </w:r>
      <w:proofErr w:type="gramStart"/>
      <w:r w:rsidRPr="00077230">
        <w:rPr>
          <w:rStyle w:val="FontStyle13"/>
          <w:sz w:val="24"/>
          <w:szCs w:val="24"/>
        </w:rPr>
        <w:t>п-</w:t>
      </w:r>
      <w:proofErr w:type="gramEnd"/>
      <w:r w:rsidRPr="00077230">
        <w:rPr>
          <w:rStyle w:val="FontStyle13"/>
          <w:sz w:val="24"/>
          <w:szCs w:val="24"/>
        </w:rPr>
        <w:t xml:space="preserve"> равных частей с помощью циркуля и линейки; доказывать свойства и признаки изученных фигур и применять их при решении задач; строить симметричные точки и распознавать фигуры, обладающие осевой симметрией и центральной симметрией.</w:t>
      </w:r>
    </w:p>
    <w:p w:rsidR="00CD2DBB" w:rsidRPr="00077230" w:rsidRDefault="00CD2DBB" w:rsidP="00077230">
      <w:pPr>
        <w:rPr>
          <w:rStyle w:val="FontStyle12"/>
          <w:i w:val="0"/>
          <w:sz w:val="24"/>
          <w:szCs w:val="24"/>
        </w:rPr>
      </w:pPr>
      <w:r w:rsidRPr="00077230">
        <w:rPr>
          <w:rStyle w:val="FontStyle12"/>
          <w:i w:val="0"/>
          <w:sz w:val="24"/>
          <w:szCs w:val="24"/>
        </w:rPr>
        <w:t xml:space="preserve">      По теме «Площадь»:</w:t>
      </w:r>
    </w:p>
    <w:p w:rsidR="00CD2DBB" w:rsidRPr="00077230" w:rsidRDefault="00CD2DBB" w:rsidP="00077230">
      <w:pPr>
        <w:rPr>
          <w:rStyle w:val="FontStyle13"/>
          <w:sz w:val="24"/>
          <w:szCs w:val="24"/>
        </w:rPr>
      </w:pPr>
      <w:r w:rsidRPr="00077230">
        <w:rPr>
          <w:rStyle w:val="FontStyle13"/>
          <w:sz w:val="24"/>
          <w:szCs w:val="24"/>
        </w:rPr>
        <w:t>знать основные свойства площадей и формулы для вычисления площадей; теорему об отношении площадей треугольников, имеющих по равному углу; теорему Пифагора и обратную ей теорему;</w:t>
      </w:r>
    </w:p>
    <w:p w:rsidR="00CD2DBB" w:rsidRPr="00077230" w:rsidRDefault="00CD2DBB" w:rsidP="00077230">
      <w:pPr>
        <w:rPr>
          <w:rStyle w:val="FontStyle13"/>
          <w:sz w:val="24"/>
          <w:szCs w:val="24"/>
        </w:rPr>
      </w:pPr>
      <w:r w:rsidRPr="00077230">
        <w:rPr>
          <w:rStyle w:val="FontStyle13"/>
          <w:sz w:val="24"/>
          <w:szCs w:val="24"/>
        </w:rPr>
        <w:t>уметь вывести формулу для вычисления площадей; применять все изученные формулы при решении задач.</w:t>
      </w:r>
    </w:p>
    <w:p w:rsidR="00CD2DBB" w:rsidRPr="00077230" w:rsidRDefault="00CD2DBB" w:rsidP="00077230">
      <w:pPr>
        <w:rPr>
          <w:rStyle w:val="FontStyle12"/>
          <w:i w:val="0"/>
          <w:sz w:val="24"/>
          <w:szCs w:val="24"/>
        </w:rPr>
      </w:pPr>
      <w:r w:rsidRPr="00077230">
        <w:rPr>
          <w:rStyle w:val="FontStyle12"/>
          <w:i w:val="0"/>
          <w:sz w:val="24"/>
          <w:szCs w:val="24"/>
        </w:rPr>
        <w:t xml:space="preserve">     По теме «Подобные треугольники»:</w:t>
      </w:r>
    </w:p>
    <w:p w:rsidR="00CD2DBB" w:rsidRPr="00077230" w:rsidRDefault="00CD2DBB" w:rsidP="00077230">
      <w:pPr>
        <w:rPr>
          <w:rStyle w:val="FontStyle13"/>
          <w:sz w:val="24"/>
          <w:szCs w:val="24"/>
        </w:rPr>
      </w:pPr>
      <w:proofErr w:type="gramStart"/>
      <w:r w:rsidRPr="00077230">
        <w:rPr>
          <w:rStyle w:val="FontStyle13"/>
          <w:sz w:val="24"/>
          <w:szCs w:val="24"/>
        </w:rPr>
        <w:t>знать определения пропорциональных отрезков и подобных треугольников, теорему об отношении площадей подобных треугольников и свойство биссектрисы треугольника; признаки подобия треугольников; теоремы о средней линии треугольника, точке пересечения медиан треугольника и пропорциональных отрезках в прямоугольном треугольнике; определения синуса, косинуса, тангенса острого угла прямоугольного треугольника; значения синуса, косинуса, тангенса для углов 30°, 45°, 60°;</w:t>
      </w:r>
      <w:proofErr w:type="gramEnd"/>
    </w:p>
    <w:p w:rsidR="00CD2DBB" w:rsidRPr="00077230" w:rsidRDefault="00CD2DBB" w:rsidP="00077230">
      <w:pPr>
        <w:rPr>
          <w:rStyle w:val="FontStyle13"/>
          <w:sz w:val="24"/>
          <w:szCs w:val="24"/>
        </w:rPr>
      </w:pPr>
      <w:r w:rsidRPr="00077230">
        <w:rPr>
          <w:rStyle w:val="FontStyle13"/>
          <w:sz w:val="24"/>
          <w:szCs w:val="24"/>
        </w:rPr>
        <w:t>уметь доказывать изученные теоремы и применять их при решении задач; с помощью циркуля и линейки делить отрезок в данном отношении и решать задачи на построение; доказывать основное тригонометрическое тождество и решать задачи.</w:t>
      </w:r>
    </w:p>
    <w:p w:rsidR="00CD2DBB" w:rsidRPr="00077230" w:rsidRDefault="00CD2DBB" w:rsidP="00077230">
      <w:pPr>
        <w:rPr>
          <w:rStyle w:val="FontStyle12"/>
          <w:i w:val="0"/>
          <w:sz w:val="24"/>
          <w:szCs w:val="24"/>
        </w:rPr>
      </w:pPr>
      <w:r w:rsidRPr="00077230">
        <w:rPr>
          <w:rStyle w:val="FontStyle12"/>
          <w:i w:val="0"/>
          <w:sz w:val="24"/>
          <w:szCs w:val="24"/>
        </w:rPr>
        <w:t xml:space="preserve">      По теме «Окружность»:</w:t>
      </w:r>
    </w:p>
    <w:p w:rsidR="00CD2DBB" w:rsidRPr="00077230" w:rsidRDefault="00CD2DBB" w:rsidP="00077230">
      <w:pPr>
        <w:rPr>
          <w:rStyle w:val="FontStyle13"/>
          <w:sz w:val="24"/>
          <w:szCs w:val="24"/>
        </w:rPr>
      </w:pPr>
      <w:r w:rsidRPr="00077230">
        <w:rPr>
          <w:rStyle w:val="FontStyle13"/>
          <w:sz w:val="24"/>
          <w:szCs w:val="24"/>
        </w:rPr>
        <w:t>-</w:t>
      </w:r>
      <w:r w:rsidRPr="00077230">
        <w:rPr>
          <w:rStyle w:val="FontStyle13"/>
          <w:sz w:val="24"/>
          <w:szCs w:val="24"/>
        </w:rPr>
        <w:tab/>
        <w:t xml:space="preserve">знать возможные случаи взаимного расположения прямой и окружности, определение касательной, свойство и признак касательной; какой угол называется центральным и какой вписанным, как определяется градусная мера дуги окружности, теорему о вписанном угле, следствия из нее и теорему о произведении отрезков пересекающихся хорд; </w:t>
      </w:r>
      <w:proofErr w:type="gramStart"/>
      <w:r w:rsidRPr="00077230">
        <w:rPr>
          <w:rStyle w:val="FontStyle13"/>
          <w:sz w:val="24"/>
          <w:szCs w:val="24"/>
        </w:rPr>
        <w:t xml:space="preserve">теоремы о биссектрисе угла и о серединном перпендикуляре к отрезку, их следствия, а также теорему о пересечении высот треугольника; какая окружность называется </w:t>
      </w:r>
      <w:r w:rsidR="00C05890" w:rsidRPr="00077230">
        <w:rPr>
          <w:rStyle w:val="FontStyle13"/>
          <w:sz w:val="24"/>
          <w:szCs w:val="24"/>
        </w:rPr>
        <w:t xml:space="preserve"> </w:t>
      </w:r>
      <w:r w:rsidRPr="00077230">
        <w:rPr>
          <w:rStyle w:val="FontStyle13"/>
          <w:sz w:val="24"/>
          <w:szCs w:val="24"/>
        </w:rPr>
        <w:t>вписанной в многоугольник и какая описанной около многоугольника</w:t>
      </w:r>
      <w:r w:rsidR="00C05890" w:rsidRPr="00077230">
        <w:rPr>
          <w:rStyle w:val="FontStyle13"/>
          <w:sz w:val="24"/>
          <w:szCs w:val="24"/>
        </w:rPr>
        <w:t>;</w:t>
      </w:r>
      <w:r w:rsidRPr="00077230">
        <w:rPr>
          <w:rStyle w:val="FontStyle13"/>
          <w:sz w:val="24"/>
          <w:szCs w:val="24"/>
        </w:rPr>
        <w:t xml:space="preserve"> теоремы об окружности, вписанной в </w:t>
      </w:r>
      <w:r w:rsidRPr="00077230">
        <w:rPr>
          <w:rStyle w:val="FontStyle13"/>
          <w:sz w:val="24"/>
          <w:szCs w:val="24"/>
        </w:rPr>
        <w:lastRenderedPageBreak/>
        <w:t>треугольник, и об окружности, описанной около треугольника, свойства вписанного и описанного четырехугольников;</w:t>
      </w:r>
      <w:proofErr w:type="gramEnd"/>
    </w:p>
    <w:p w:rsidR="00CD2DBB" w:rsidRPr="00077230" w:rsidRDefault="00CD2DBB" w:rsidP="00077230">
      <w:pPr>
        <w:rPr>
          <w:rStyle w:val="FontStyle13"/>
          <w:sz w:val="24"/>
          <w:szCs w:val="24"/>
        </w:rPr>
      </w:pPr>
      <w:r w:rsidRPr="00077230">
        <w:rPr>
          <w:rStyle w:val="FontStyle13"/>
          <w:sz w:val="24"/>
          <w:szCs w:val="24"/>
        </w:rPr>
        <w:t>-</w:t>
      </w:r>
      <w:r w:rsidRPr="00077230">
        <w:rPr>
          <w:rStyle w:val="FontStyle13"/>
          <w:sz w:val="24"/>
          <w:szCs w:val="24"/>
        </w:rPr>
        <w:tab/>
        <w:t>уметь доказывать свойства, признаки и теоремы</w:t>
      </w:r>
      <w:r w:rsidR="00C05890" w:rsidRPr="00077230">
        <w:rPr>
          <w:rStyle w:val="FontStyle13"/>
          <w:sz w:val="24"/>
          <w:szCs w:val="24"/>
        </w:rPr>
        <w:t>,</w:t>
      </w:r>
      <w:r w:rsidRPr="00077230">
        <w:rPr>
          <w:rStyle w:val="FontStyle13"/>
          <w:sz w:val="24"/>
          <w:szCs w:val="24"/>
        </w:rPr>
        <w:t xml:space="preserve"> изучаемые в параграфе и применять их при решении задач.</w:t>
      </w:r>
    </w:p>
    <w:p w:rsidR="00CD2DBB" w:rsidRPr="00077230" w:rsidRDefault="00CD2DBB" w:rsidP="00077230">
      <w:pPr>
        <w:rPr>
          <w:rStyle w:val="FontStyle12"/>
          <w:i w:val="0"/>
          <w:sz w:val="24"/>
          <w:szCs w:val="24"/>
        </w:rPr>
      </w:pPr>
      <w:r w:rsidRPr="00077230">
        <w:rPr>
          <w:rStyle w:val="FontStyle12"/>
          <w:i w:val="0"/>
          <w:sz w:val="24"/>
          <w:szCs w:val="24"/>
        </w:rPr>
        <w:t>По теме «Векторы», «Метод координат»:</w:t>
      </w:r>
    </w:p>
    <w:p w:rsidR="00CD2DBB" w:rsidRPr="00077230" w:rsidRDefault="00CD2DBB" w:rsidP="00077230">
      <w:r w:rsidRPr="00077230">
        <w:t>- знать понятие вектора, направление векторов, равенство векторов;</w:t>
      </w:r>
    </w:p>
    <w:p w:rsidR="00CD2DBB" w:rsidRPr="00077230" w:rsidRDefault="00CD2DBB" w:rsidP="00077230">
      <w:r w:rsidRPr="00077230">
        <w:t>- уметь выполнять операции над векторами;</w:t>
      </w:r>
    </w:p>
    <w:p w:rsidR="00CD2DBB" w:rsidRPr="00077230" w:rsidRDefault="00CD2DBB" w:rsidP="00077230">
      <w:r w:rsidRPr="00077230">
        <w:t>- знать координаты вектора,</w:t>
      </w:r>
    </w:p>
    <w:p w:rsidR="00CD2DBB" w:rsidRPr="00077230" w:rsidRDefault="00CD2DBB" w:rsidP="00077230">
      <w:r w:rsidRPr="00077230">
        <w:t>- уметь применять теоретические знания при решении задач;</w:t>
      </w:r>
    </w:p>
    <w:p w:rsidR="00CD2DBB" w:rsidRPr="00077230" w:rsidRDefault="00CD2DBB" w:rsidP="00077230">
      <w:pPr>
        <w:rPr>
          <w:rStyle w:val="FontStyle12"/>
          <w:i w:val="0"/>
          <w:sz w:val="24"/>
          <w:szCs w:val="24"/>
        </w:rPr>
      </w:pPr>
      <w:r w:rsidRPr="00077230">
        <w:rPr>
          <w:rStyle w:val="FontStyle12"/>
          <w:i w:val="0"/>
          <w:sz w:val="24"/>
          <w:szCs w:val="24"/>
        </w:rPr>
        <w:t xml:space="preserve">По теме </w:t>
      </w:r>
      <w:r w:rsidRPr="00077230">
        <w:rPr>
          <w:rStyle w:val="FontStyle15"/>
        </w:rPr>
        <w:t>«Соотношения между сторонами и углами треугольника. Скалярное произведение векторов</w:t>
      </w:r>
      <w:r w:rsidRPr="00077230">
        <w:rPr>
          <w:rStyle w:val="FontStyle12"/>
          <w:i w:val="0"/>
          <w:sz w:val="24"/>
          <w:szCs w:val="24"/>
        </w:rPr>
        <w:t>»:</w:t>
      </w:r>
    </w:p>
    <w:p w:rsidR="00CD2DBB" w:rsidRPr="00077230" w:rsidRDefault="00CD2DBB" w:rsidP="00077230">
      <w:r w:rsidRPr="00077230">
        <w:t>- знать определение синуса, косинуса, тангенса угла; теоремы синусов и косинусов;</w:t>
      </w:r>
      <w:r w:rsidR="00667547" w:rsidRPr="00077230">
        <w:t xml:space="preserve"> </w:t>
      </w:r>
      <w:r w:rsidRPr="00077230">
        <w:t xml:space="preserve"> соотношение между сторонами и углами треугольников; скалярное произведение векторов;</w:t>
      </w:r>
    </w:p>
    <w:p w:rsidR="00CD2DBB" w:rsidRPr="00077230" w:rsidRDefault="00CD2DBB" w:rsidP="00077230">
      <w:pPr>
        <w:rPr>
          <w:rStyle w:val="FontStyle12"/>
          <w:b w:val="0"/>
          <w:bCs w:val="0"/>
          <w:i w:val="0"/>
          <w:sz w:val="24"/>
          <w:szCs w:val="24"/>
        </w:rPr>
      </w:pPr>
      <w:r w:rsidRPr="00077230">
        <w:t>- уметь выполнять решение треугольников; применять теоретические знания при решении задач.</w:t>
      </w:r>
    </w:p>
    <w:p w:rsidR="00CD2DBB" w:rsidRPr="00077230" w:rsidRDefault="00CD2DBB" w:rsidP="00077230">
      <w:pPr>
        <w:rPr>
          <w:rStyle w:val="FontStyle12"/>
          <w:i w:val="0"/>
          <w:sz w:val="24"/>
          <w:szCs w:val="24"/>
        </w:rPr>
      </w:pPr>
      <w:r w:rsidRPr="00077230">
        <w:rPr>
          <w:rStyle w:val="FontStyle12"/>
          <w:i w:val="0"/>
          <w:sz w:val="24"/>
          <w:szCs w:val="24"/>
        </w:rPr>
        <w:t>По теме «Длина окружности и площадь круга»:</w:t>
      </w:r>
    </w:p>
    <w:p w:rsidR="00CD2DBB" w:rsidRPr="00077230" w:rsidRDefault="00CD2DBB" w:rsidP="00077230">
      <w:r w:rsidRPr="00077230">
        <w:t>- знать определение правильных многоугольников; определение вписанной и описанной окружностей; формулы вычисления площадей и сторон правильных многоугольников, радиусов вписанных и описанных окружностей, длины дуги, площади круга;</w:t>
      </w:r>
    </w:p>
    <w:p w:rsidR="00CD2DBB" w:rsidRPr="00077230" w:rsidRDefault="00CD2DBB" w:rsidP="00077230">
      <w:r w:rsidRPr="00077230">
        <w:t>- уметь применять теоретические знания при решении задач.</w:t>
      </w:r>
    </w:p>
    <w:p w:rsidR="00CD2DBB" w:rsidRPr="00077230" w:rsidRDefault="00CD2DBB" w:rsidP="00077230">
      <w:pPr>
        <w:rPr>
          <w:rStyle w:val="FontStyle12"/>
          <w:i w:val="0"/>
          <w:sz w:val="24"/>
          <w:szCs w:val="24"/>
        </w:rPr>
      </w:pPr>
      <w:r w:rsidRPr="00077230">
        <w:rPr>
          <w:rStyle w:val="FontStyle12"/>
          <w:i w:val="0"/>
          <w:sz w:val="24"/>
          <w:szCs w:val="24"/>
        </w:rPr>
        <w:t xml:space="preserve">По теме «Движения»: </w:t>
      </w:r>
    </w:p>
    <w:p w:rsidR="00CD2DBB" w:rsidRPr="00077230" w:rsidRDefault="00CD2DBB" w:rsidP="00077230">
      <w:r w:rsidRPr="00077230">
        <w:t>- знать определение движения, типы движений, свойства движений;</w:t>
      </w:r>
    </w:p>
    <w:p w:rsidR="00CD2DBB" w:rsidRPr="00077230" w:rsidRDefault="00CD2DBB" w:rsidP="00077230">
      <w:r w:rsidRPr="00077230">
        <w:t>- уметь применять теоретические знания при решении задач</w:t>
      </w:r>
    </w:p>
    <w:p w:rsidR="00CD2DBB" w:rsidRPr="00077230" w:rsidRDefault="00CD2DBB" w:rsidP="00077230">
      <w:pPr>
        <w:rPr>
          <w:rStyle w:val="FontStyle12"/>
          <w:i w:val="0"/>
          <w:sz w:val="24"/>
          <w:szCs w:val="24"/>
        </w:rPr>
      </w:pPr>
      <w:r w:rsidRPr="00077230">
        <w:rPr>
          <w:rStyle w:val="FontStyle12"/>
          <w:i w:val="0"/>
          <w:sz w:val="24"/>
          <w:szCs w:val="24"/>
        </w:rPr>
        <w:t>По теме «Начальные сведения из стереометрии»:</w:t>
      </w:r>
    </w:p>
    <w:p w:rsidR="00CD2DBB" w:rsidRPr="00077230" w:rsidRDefault="00CD2DBB" w:rsidP="00077230">
      <w:r w:rsidRPr="00077230">
        <w:t>- знать геометрические тела и поверхности, тела и поверхности вращения; формулы для вычисления их площадей поверхностей и объемов;</w:t>
      </w:r>
    </w:p>
    <w:p w:rsidR="00CD2DBB" w:rsidRPr="00077230" w:rsidRDefault="00CD2DBB" w:rsidP="00077230">
      <w:r w:rsidRPr="00077230">
        <w:t>- уметь применять эти формулы для решения задач.</w:t>
      </w:r>
    </w:p>
    <w:p w:rsidR="00CD2DBB" w:rsidRPr="00077230" w:rsidRDefault="00CD2DBB" w:rsidP="00077230">
      <w:pPr>
        <w:rPr>
          <w:bCs/>
          <w:w w:val="106"/>
        </w:rPr>
      </w:pPr>
    </w:p>
    <w:p w:rsidR="00CD2DBB" w:rsidRPr="00077230" w:rsidRDefault="00CD2DBB" w:rsidP="00077230"/>
    <w:p w:rsidR="00CD2DBB" w:rsidRPr="00077230" w:rsidRDefault="00CD2DBB" w:rsidP="00077230"/>
    <w:p w:rsidR="00CD2DBB" w:rsidRPr="00077230" w:rsidRDefault="00CD2DBB" w:rsidP="00077230"/>
    <w:p w:rsidR="00996FEB" w:rsidRPr="00077230" w:rsidRDefault="00996FEB" w:rsidP="00077230"/>
    <w:p w:rsidR="00996FEB" w:rsidRPr="00077230" w:rsidRDefault="00996FEB" w:rsidP="00077230"/>
    <w:p w:rsidR="00CD2DBB" w:rsidRPr="00077230" w:rsidRDefault="005C54AD" w:rsidP="00077230">
      <w:r w:rsidRPr="00077230">
        <w:t xml:space="preserve">2. </w:t>
      </w:r>
      <w:r w:rsidR="00CD2DBB" w:rsidRPr="00077230">
        <w:t>Содержание  учебного предмета</w:t>
      </w:r>
    </w:p>
    <w:p w:rsidR="00CD2DBB" w:rsidRPr="00077230" w:rsidRDefault="00CD2DBB" w:rsidP="00077230">
      <w:pPr>
        <w:rPr>
          <w:u w:val="single"/>
        </w:rPr>
      </w:pPr>
      <w:r w:rsidRPr="00077230">
        <w:rPr>
          <w:u w:val="single"/>
        </w:rPr>
        <w:t>Геометрия 7 класс</w:t>
      </w:r>
    </w:p>
    <w:p w:rsidR="00CD2DBB" w:rsidRPr="00077230" w:rsidRDefault="00CD2DBB" w:rsidP="00077230">
      <w:pPr>
        <w:rPr>
          <w:color w:val="000000"/>
        </w:rPr>
      </w:pPr>
      <w:r w:rsidRPr="00077230">
        <w:rPr>
          <w:bCs/>
          <w:color w:val="000000"/>
          <w:shd w:val="clear" w:color="auto" w:fill="FFFFFF"/>
        </w:rPr>
        <w:t xml:space="preserve">1. </w:t>
      </w:r>
      <w:proofErr w:type="gramStart"/>
      <w:r w:rsidRPr="00077230">
        <w:rPr>
          <w:bCs/>
          <w:color w:val="000000"/>
          <w:shd w:val="clear" w:color="auto" w:fill="FFFFFF"/>
        </w:rPr>
        <w:t>Начальные геометрические сведения</w:t>
      </w:r>
      <w:r w:rsidRPr="00077230">
        <w:rPr>
          <w:rStyle w:val="apple-converted-space"/>
          <w:b/>
          <w:bCs/>
          <w:color w:val="000000"/>
          <w:shd w:val="clear" w:color="auto" w:fill="FFFFFF"/>
        </w:rPr>
        <w:t> </w:t>
      </w:r>
      <w:r w:rsidRPr="00077230">
        <w:rPr>
          <w:bCs/>
          <w:color w:val="000000"/>
          <w:shd w:val="clear" w:color="auto" w:fill="FFFFFF"/>
        </w:rPr>
        <w:t>(7 часов, из них 1 час контрольная работа) </w:t>
      </w:r>
      <w:r w:rsidRPr="00077230">
        <w:rPr>
          <w:color w:val="000000"/>
        </w:rPr>
        <w:br/>
      </w:r>
      <w:r w:rsidRPr="00077230">
        <w:rPr>
          <w:color w:val="000000"/>
          <w:shd w:val="clear" w:color="auto" w:fill="FFFFFF"/>
        </w:rPr>
        <w:t>Простейшие геометрические фигуры: прямая, точка, отрезок, луч, угол.</w:t>
      </w:r>
      <w:proofErr w:type="gramEnd"/>
      <w:r w:rsidRPr="00077230">
        <w:rPr>
          <w:color w:val="000000"/>
          <w:shd w:val="clear" w:color="auto" w:fill="FFFFFF"/>
        </w:rPr>
        <w:t xml:space="preserve"> Понятие равенства геометрических фигур. Сравнение отрезков и углов. Измерение отрезков, длина отрезка. Измерение углов, градусная мера угла. Смежные и вертикальные углы, их свойства. Перпендикулярные прямые.</w:t>
      </w:r>
      <w:r w:rsidRPr="00077230">
        <w:rPr>
          <w:color w:val="000000"/>
        </w:rPr>
        <w:br/>
      </w:r>
      <w:r w:rsidRPr="00077230">
        <w:rPr>
          <w:w w:val="112"/>
        </w:rPr>
        <w:t>Основная цель</w:t>
      </w:r>
      <w:r w:rsidRPr="00077230">
        <w:rPr>
          <w:bCs/>
          <w:color w:val="000000"/>
          <w:shd w:val="clear" w:color="auto" w:fill="FFFFFF"/>
        </w:rPr>
        <w:t>:</w:t>
      </w:r>
      <w:r w:rsidRPr="00077230">
        <w:rPr>
          <w:rStyle w:val="apple-converted-space"/>
          <w:b/>
          <w:bCs/>
          <w:color w:val="000000"/>
          <w:shd w:val="clear" w:color="auto" w:fill="FFFFFF"/>
        </w:rPr>
        <w:t> </w:t>
      </w:r>
      <w:r w:rsidRPr="00077230">
        <w:rPr>
          <w:color w:val="000000"/>
          <w:shd w:val="clear" w:color="auto" w:fill="FFFFFF"/>
        </w:rPr>
        <w:t>систематизировать знания обучающихся о простейших геометрических фигурах и их свойствах; ввести понятие равенства фигур.</w:t>
      </w:r>
      <w:r w:rsidRPr="00077230">
        <w:rPr>
          <w:color w:val="000000"/>
        </w:rPr>
        <w:br/>
      </w:r>
      <w:r w:rsidRPr="00077230">
        <w:rPr>
          <w:color w:val="000000"/>
          <w:shd w:val="clear" w:color="auto" w:fill="FFFFFF"/>
        </w:rPr>
        <w:t>В данной теме вводятся основные геометрические понятия и свойства простейших геометрических фигур на основе наглядных представлений обучающихся путем обобщения очевидных или известных из курса математики I— 6 классов геометрических фактов. Понятие аксиомы на начальном этапе обучения не вводится, и сами аксиомы не формулируются в явном виде. Необходимые исходные положения, на основе которых изучаются свойства геометрических фигур, приводятся в описательной форме. Принципиальным моментом данной темы является введение понятия равенства геометрических фигур на основе наглядного понятия наложения. Определенное внимание должно уделяться практическим приложениям геометрических понятий.</w:t>
      </w:r>
      <w:r w:rsidRPr="00077230">
        <w:rPr>
          <w:color w:val="000000"/>
        </w:rPr>
        <w:br/>
      </w:r>
      <w:r w:rsidRPr="00077230">
        <w:rPr>
          <w:bCs/>
          <w:color w:val="000000"/>
          <w:shd w:val="clear" w:color="auto" w:fill="FFFFFF"/>
        </w:rPr>
        <w:t>2. Треугольники</w:t>
      </w:r>
      <w:r w:rsidRPr="00077230">
        <w:rPr>
          <w:rStyle w:val="apple-converted-space"/>
          <w:b/>
          <w:bCs/>
          <w:color w:val="000000"/>
          <w:shd w:val="clear" w:color="auto" w:fill="FFFFFF"/>
        </w:rPr>
        <w:t> </w:t>
      </w:r>
      <w:r w:rsidRPr="00077230">
        <w:rPr>
          <w:bCs/>
          <w:color w:val="000000"/>
          <w:shd w:val="clear" w:color="auto" w:fill="FFFFFF"/>
        </w:rPr>
        <w:t>(14 часов, из них 1 час контрольная работа) </w:t>
      </w:r>
      <w:r w:rsidRPr="00077230">
        <w:rPr>
          <w:color w:val="000000"/>
        </w:rPr>
        <w:br/>
      </w:r>
      <w:r w:rsidRPr="00077230">
        <w:rPr>
          <w:color w:val="000000"/>
          <w:shd w:val="clear" w:color="auto" w:fill="FFFFFF"/>
        </w:rPr>
        <w:t xml:space="preserve">Треугольник. Признаки равенства треугольников. Перпендикуляр </w:t>
      </w:r>
      <w:proofErr w:type="gramStart"/>
      <w:r w:rsidRPr="00077230">
        <w:rPr>
          <w:color w:val="000000"/>
          <w:shd w:val="clear" w:color="auto" w:fill="FFFFFF"/>
        </w:rPr>
        <w:t>к</w:t>
      </w:r>
      <w:proofErr w:type="gramEnd"/>
      <w:r w:rsidRPr="00077230">
        <w:rPr>
          <w:color w:val="000000"/>
          <w:shd w:val="clear" w:color="auto" w:fill="FFFFFF"/>
        </w:rPr>
        <w:t xml:space="preserve"> прямой. Медианы, биссектрисы и высоты треугольника. Равнобедренный треугольник и его свойства. Задачи на построение с помощью циркуля и линейки.</w:t>
      </w:r>
      <w:r w:rsidRPr="00077230">
        <w:rPr>
          <w:color w:val="000000"/>
        </w:rPr>
        <w:br/>
      </w:r>
      <w:r w:rsidRPr="00077230">
        <w:rPr>
          <w:w w:val="112"/>
        </w:rPr>
        <w:t>Основная цель</w:t>
      </w:r>
      <w:r w:rsidRPr="00077230">
        <w:rPr>
          <w:bCs/>
          <w:color w:val="000000"/>
          <w:shd w:val="clear" w:color="auto" w:fill="FFFFFF"/>
        </w:rPr>
        <w:t>:</w:t>
      </w:r>
      <w:r w:rsidRPr="00077230">
        <w:rPr>
          <w:rStyle w:val="apple-converted-space"/>
          <w:b/>
          <w:bCs/>
          <w:color w:val="000000"/>
          <w:shd w:val="clear" w:color="auto" w:fill="FFFFFF"/>
        </w:rPr>
        <w:t> </w:t>
      </w:r>
      <w:r w:rsidRPr="00077230">
        <w:rPr>
          <w:color w:val="000000"/>
          <w:shd w:val="clear" w:color="auto" w:fill="FFFFFF"/>
        </w:rPr>
        <w:t xml:space="preserve">ввести понятие теоремы; выработать умение доказывать равенство </w:t>
      </w:r>
      <w:r w:rsidRPr="00077230">
        <w:rPr>
          <w:color w:val="000000"/>
          <w:shd w:val="clear" w:color="auto" w:fill="FFFFFF"/>
        </w:rPr>
        <w:lastRenderedPageBreak/>
        <w:t>треугольников с помощью изучен</w:t>
      </w:r>
      <w:r w:rsidRPr="00077230">
        <w:rPr>
          <w:color w:val="000000"/>
          <w:shd w:val="clear" w:color="auto" w:fill="FFFFFF"/>
        </w:rPr>
        <w:softHyphen/>
        <w:t>ных признаков; ввести новый класс задач — на построение с помощью циркуля и линейки.</w:t>
      </w:r>
      <w:r w:rsidRPr="00077230">
        <w:rPr>
          <w:color w:val="000000"/>
        </w:rPr>
        <w:br/>
      </w:r>
      <w:r w:rsidRPr="00077230">
        <w:rPr>
          <w:color w:val="000000"/>
          <w:shd w:val="clear" w:color="auto" w:fill="FFFFFF"/>
        </w:rPr>
        <w:t>Признаки равенства треугольников являются основным рабочим аппаратом всего курса геометрии. Доказательство большей части теорем курса и также решение многих задач проводится по следующей схеме: поиск равных треугольников — обоснование их равенства с помощью какого-то признака — следствия, вытекающие из равенства треугольников.</w:t>
      </w:r>
      <w:r w:rsidRPr="00077230">
        <w:rPr>
          <w:color w:val="000000"/>
        </w:rPr>
        <w:br/>
      </w:r>
      <w:r w:rsidRPr="00077230">
        <w:rPr>
          <w:color w:val="000000"/>
          <w:shd w:val="clear" w:color="auto" w:fill="FFFFFF"/>
        </w:rPr>
        <w:t>Применение признаков равенства треугольников при решении задач дает возможность постепенно накапливать опыт проведения доказательных рассуждений. На начальном этапе изучения и применения признаков равенства треугольников целесообразно использовать задачи с готовыми чертежами.</w:t>
      </w:r>
      <w:r w:rsidRPr="00077230">
        <w:rPr>
          <w:rStyle w:val="apple-converted-space"/>
          <w:color w:val="000000"/>
          <w:shd w:val="clear" w:color="auto" w:fill="FFFFFF"/>
        </w:rPr>
        <w:t> </w:t>
      </w:r>
      <w:r w:rsidRPr="00077230">
        <w:rPr>
          <w:color w:val="000000"/>
        </w:rPr>
        <w:br/>
      </w:r>
      <w:r w:rsidRPr="00077230">
        <w:rPr>
          <w:rStyle w:val="submenu-table"/>
          <w:b/>
          <w:bCs/>
          <w:color w:val="000000"/>
          <w:shd w:val="clear" w:color="auto" w:fill="FFFFFF"/>
        </w:rPr>
        <w:t xml:space="preserve">3. </w:t>
      </w:r>
      <w:proofErr w:type="gramStart"/>
      <w:r w:rsidRPr="00077230">
        <w:rPr>
          <w:rStyle w:val="submenu-table"/>
          <w:b/>
          <w:bCs/>
          <w:color w:val="000000"/>
          <w:shd w:val="clear" w:color="auto" w:fill="FFFFFF"/>
        </w:rPr>
        <w:t>Параллельные прямые</w:t>
      </w:r>
      <w:r w:rsidRPr="00077230">
        <w:rPr>
          <w:rStyle w:val="apple-converted-space"/>
          <w:b/>
          <w:bCs/>
          <w:color w:val="000000"/>
          <w:shd w:val="clear" w:color="auto" w:fill="FFFFFF"/>
        </w:rPr>
        <w:t> </w:t>
      </w:r>
      <w:r w:rsidRPr="00077230">
        <w:rPr>
          <w:bCs/>
          <w:color w:val="000000"/>
          <w:shd w:val="clear" w:color="auto" w:fill="FFFFFF"/>
        </w:rPr>
        <w:t>(9 часов, из них 1 час контрольная работа) </w:t>
      </w:r>
      <w:r w:rsidRPr="00077230">
        <w:rPr>
          <w:color w:val="000000"/>
        </w:rPr>
        <w:br/>
      </w:r>
      <w:r w:rsidRPr="00077230">
        <w:rPr>
          <w:color w:val="000000"/>
          <w:shd w:val="clear" w:color="auto" w:fill="FFFFFF"/>
        </w:rPr>
        <w:t>Признаки параллельности прямых.</w:t>
      </w:r>
      <w:proofErr w:type="gramEnd"/>
      <w:r w:rsidRPr="00077230">
        <w:rPr>
          <w:color w:val="000000"/>
          <w:shd w:val="clear" w:color="auto" w:fill="FFFFFF"/>
        </w:rPr>
        <w:t xml:space="preserve"> Аксиома </w:t>
      </w:r>
      <w:proofErr w:type="gramStart"/>
      <w:r w:rsidRPr="00077230">
        <w:rPr>
          <w:color w:val="000000"/>
          <w:shd w:val="clear" w:color="auto" w:fill="FFFFFF"/>
        </w:rPr>
        <w:t>параллельных</w:t>
      </w:r>
      <w:proofErr w:type="gramEnd"/>
      <w:r w:rsidRPr="00077230">
        <w:rPr>
          <w:color w:val="000000"/>
          <w:shd w:val="clear" w:color="auto" w:fill="FFFFFF"/>
        </w:rPr>
        <w:t xml:space="preserve"> прямых. Свойства </w:t>
      </w:r>
      <w:proofErr w:type="gramStart"/>
      <w:r w:rsidRPr="00077230">
        <w:rPr>
          <w:color w:val="000000"/>
          <w:shd w:val="clear" w:color="auto" w:fill="FFFFFF"/>
        </w:rPr>
        <w:t>параллельных</w:t>
      </w:r>
      <w:proofErr w:type="gramEnd"/>
      <w:r w:rsidRPr="00077230">
        <w:rPr>
          <w:color w:val="000000"/>
          <w:shd w:val="clear" w:color="auto" w:fill="FFFFFF"/>
        </w:rPr>
        <w:t xml:space="preserve"> прямых.</w:t>
      </w:r>
      <w:r w:rsidRPr="00077230">
        <w:rPr>
          <w:color w:val="000000"/>
        </w:rPr>
        <w:br/>
      </w:r>
      <w:r w:rsidRPr="00077230">
        <w:rPr>
          <w:w w:val="112"/>
        </w:rPr>
        <w:t>Основная цель</w:t>
      </w:r>
      <w:r w:rsidRPr="00077230">
        <w:rPr>
          <w:bCs/>
          <w:color w:val="000000"/>
          <w:shd w:val="clear" w:color="auto" w:fill="FFFFFF"/>
        </w:rPr>
        <w:t>:</w:t>
      </w:r>
      <w:r w:rsidRPr="00077230">
        <w:rPr>
          <w:rStyle w:val="apple-converted-space"/>
          <w:b/>
          <w:bCs/>
          <w:color w:val="000000"/>
          <w:shd w:val="clear" w:color="auto" w:fill="FFFFFF"/>
        </w:rPr>
        <w:t> </w:t>
      </w:r>
      <w:r w:rsidRPr="00077230">
        <w:rPr>
          <w:color w:val="000000"/>
          <w:shd w:val="clear" w:color="auto" w:fill="FFFFFF"/>
        </w:rPr>
        <w:t>ввести одно из важнейших понятий - понятие параллельных прямых; дать первое представление об аксиомах и аксиоматическом методе в геометрии; ввести аксиому параллельных прямых.</w:t>
      </w:r>
      <w:r w:rsidRPr="00077230">
        <w:rPr>
          <w:color w:val="000000"/>
        </w:rPr>
        <w:br/>
      </w:r>
      <w:proofErr w:type="gramStart"/>
      <w:r w:rsidRPr="00077230">
        <w:rPr>
          <w:color w:val="000000"/>
          <w:shd w:val="clear" w:color="auto" w:fill="FFFFFF"/>
        </w:rPr>
        <w:t>Признаки и свойства параллельных прямых, связанные с углами, образованными при пересечении двух прямых секущей (накрест лежащими, односторонними, соответственными), широ</w:t>
      </w:r>
      <w:r w:rsidRPr="00077230">
        <w:rPr>
          <w:color w:val="000000"/>
          <w:shd w:val="clear" w:color="auto" w:fill="FFFFFF"/>
        </w:rPr>
        <w:softHyphen/>
        <w:t>ко используются в дальнейшем при изучении четырехугольников, подобных треугольников, при решении задач, а также в курсе стереометрии.</w:t>
      </w:r>
      <w:r w:rsidRPr="00077230">
        <w:rPr>
          <w:color w:val="000000"/>
        </w:rPr>
        <w:br/>
      </w:r>
      <w:r w:rsidRPr="00077230">
        <w:rPr>
          <w:rStyle w:val="submenu-table"/>
          <w:b/>
          <w:bCs/>
          <w:color w:val="000000"/>
          <w:shd w:val="clear" w:color="auto" w:fill="FFFFFF"/>
        </w:rPr>
        <w:t>4.</w:t>
      </w:r>
      <w:proofErr w:type="gramEnd"/>
      <w:r w:rsidRPr="00077230">
        <w:rPr>
          <w:rStyle w:val="submenu-table"/>
          <w:b/>
          <w:bCs/>
          <w:color w:val="000000"/>
          <w:shd w:val="clear" w:color="auto" w:fill="FFFFFF"/>
        </w:rPr>
        <w:t xml:space="preserve">  Соотношения между сторонами и углами треугольника</w:t>
      </w:r>
      <w:r w:rsidRPr="00077230">
        <w:rPr>
          <w:rStyle w:val="apple-converted-space"/>
          <w:b/>
          <w:bCs/>
          <w:color w:val="000000"/>
          <w:shd w:val="clear" w:color="auto" w:fill="FFFFFF"/>
        </w:rPr>
        <w:t> </w:t>
      </w:r>
      <w:r w:rsidRPr="00077230">
        <w:rPr>
          <w:bCs/>
          <w:color w:val="000000"/>
          <w:shd w:val="clear" w:color="auto" w:fill="FFFFFF"/>
        </w:rPr>
        <w:t>(16 часов, из них 1 час контр</w:t>
      </w:r>
      <w:proofErr w:type="gramStart"/>
      <w:r w:rsidRPr="00077230">
        <w:rPr>
          <w:bCs/>
          <w:color w:val="000000"/>
          <w:shd w:val="clear" w:color="auto" w:fill="FFFFFF"/>
        </w:rPr>
        <w:t>.</w:t>
      </w:r>
      <w:proofErr w:type="gramEnd"/>
      <w:r w:rsidRPr="00077230">
        <w:rPr>
          <w:bCs/>
          <w:color w:val="000000"/>
          <w:shd w:val="clear" w:color="auto" w:fill="FFFFFF"/>
        </w:rPr>
        <w:t xml:space="preserve"> </w:t>
      </w:r>
      <w:proofErr w:type="gramStart"/>
      <w:r w:rsidRPr="00077230">
        <w:rPr>
          <w:bCs/>
          <w:color w:val="000000"/>
          <w:shd w:val="clear" w:color="auto" w:fill="FFFFFF"/>
        </w:rPr>
        <w:t>р</w:t>
      </w:r>
      <w:proofErr w:type="gramEnd"/>
      <w:r w:rsidRPr="00077230">
        <w:rPr>
          <w:bCs/>
          <w:color w:val="000000"/>
          <w:shd w:val="clear" w:color="auto" w:fill="FFFFFF"/>
        </w:rPr>
        <w:t>абота) </w:t>
      </w:r>
      <w:r w:rsidRPr="00077230">
        <w:rPr>
          <w:color w:val="000000"/>
        </w:rPr>
        <w:br/>
      </w:r>
      <w:r w:rsidRPr="00077230">
        <w:rPr>
          <w:color w:val="000000"/>
          <w:shd w:val="clear" w:color="auto" w:fill="FFFFFF"/>
        </w:rPr>
        <w:t xml:space="preserve">Сумма углов треугольника. Соотношение между сторонами и углами треугольника. Неравенство треугольника. Прямоугольные треугольники, их свойства и признаки равенства. Расстояние от точки </w:t>
      </w:r>
      <w:proofErr w:type="gramStart"/>
      <w:r w:rsidRPr="00077230">
        <w:rPr>
          <w:color w:val="000000"/>
          <w:shd w:val="clear" w:color="auto" w:fill="FFFFFF"/>
        </w:rPr>
        <w:t>до</w:t>
      </w:r>
      <w:proofErr w:type="gramEnd"/>
      <w:r w:rsidRPr="00077230">
        <w:rPr>
          <w:color w:val="000000"/>
          <w:shd w:val="clear" w:color="auto" w:fill="FFFFFF"/>
        </w:rPr>
        <w:t xml:space="preserve"> прямой. Расстояние между </w:t>
      </w:r>
      <w:proofErr w:type="gramStart"/>
      <w:r w:rsidRPr="00077230">
        <w:rPr>
          <w:color w:val="000000"/>
          <w:shd w:val="clear" w:color="auto" w:fill="FFFFFF"/>
        </w:rPr>
        <w:t>параллельными</w:t>
      </w:r>
      <w:proofErr w:type="gramEnd"/>
      <w:r w:rsidRPr="00077230">
        <w:rPr>
          <w:color w:val="000000"/>
          <w:shd w:val="clear" w:color="auto" w:fill="FFFFFF"/>
        </w:rPr>
        <w:t xml:space="preserve"> прямыми. Построение треугольника по трем элементам.</w:t>
      </w:r>
      <w:r w:rsidRPr="00077230">
        <w:rPr>
          <w:color w:val="000000"/>
        </w:rPr>
        <w:br/>
      </w:r>
      <w:r w:rsidRPr="00077230">
        <w:rPr>
          <w:w w:val="112"/>
        </w:rPr>
        <w:t>Основная цель</w:t>
      </w:r>
      <w:r w:rsidRPr="00077230">
        <w:rPr>
          <w:bCs/>
          <w:color w:val="000000"/>
          <w:shd w:val="clear" w:color="auto" w:fill="FFFFFF"/>
        </w:rPr>
        <w:t>:</w:t>
      </w:r>
      <w:r w:rsidRPr="00077230">
        <w:rPr>
          <w:rStyle w:val="apple-converted-space"/>
          <w:b/>
          <w:bCs/>
          <w:color w:val="000000"/>
          <w:shd w:val="clear" w:color="auto" w:fill="FFFFFF"/>
        </w:rPr>
        <w:t> </w:t>
      </w:r>
      <w:r w:rsidRPr="00077230">
        <w:rPr>
          <w:color w:val="000000"/>
          <w:shd w:val="clear" w:color="auto" w:fill="FFFFFF"/>
        </w:rPr>
        <w:t>рассмотреть новые интересные и важные свойства треугольников.</w:t>
      </w:r>
      <w:r w:rsidRPr="00077230">
        <w:rPr>
          <w:color w:val="000000"/>
        </w:rPr>
        <w:br/>
      </w:r>
      <w:r w:rsidRPr="00077230">
        <w:rPr>
          <w:color w:val="000000"/>
          <w:shd w:val="clear" w:color="auto" w:fill="FFFFFF"/>
        </w:rPr>
        <w:t>В данной теме доказывается одна из важнейших теорем геометрии — теорема о сумме углов треугольника. Она позволяет дать классификацию треугольников по углам (остроугольный, прямоугольный, тупоугольный), а также установить некоторые свойства и признаки равенства прямоугольных треугольников.</w:t>
      </w:r>
      <w:r w:rsidRPr="00077230">
        <w:rPr>
          <w:color w:val="000000"/>
        </w:rPr>
        <w:br/>
      </w:r>
      <w:r w:rsidRPr="00077230">
        <w:rPr>
          <w:color w:val="000000"/>
          <w:shd w:val="clear" w:color="auto" w:fill="FFFFFF"/>
        </w:rPr>
        <w:t xml:space="preserve">Понятие расстояния между </w:t>
      </w:r>
      <w:proofErr w:type="gramStart"/>
      <w:r w:rsidRPr="00077230">
        <w:rPr>
          <w:color w:val="000000"/>
          <w:shd w:val="clear" w:color="auto" w:fill="FFFFFF"/>
        </w:rPr>
        <w:t>параллельными</w:t>
      </w:r>
      <w:proofErr w:type="gramEnd"/>
      <w:r w:rsidRPr="00077230">
        <w:rPr>
          <w:color w:val="000000"/>
          <w:shd w:val="clear" w:color="auto" w:fill="FFFFFF"/>
        </w:rPr>
        <w:t xml:space="preserve"> прямыми вводится на основе доказанной предварительно теоремы о том, что все точки каждой из двух параллельных прямых равноудалены от другой прямой. Это понятие играет важную роль, и частности используется в задачах на построение.</w:t>
      </w:r>
      <w:r w:rsidRPr="00077230">
        <w:rPr>
          <w:color w:val="000000"/>
        </w:rPr>
        <w:br/>
      </w:r>
      <w:r w:rsidRPr="00077230">
        <w:rPr>
          <w:color w:val="000000"/>
          <w:shd w:val="clear" w:color="auto" w:fill="FFFFFF"/>
        </w:rPr>
        <w:t>При решении задач на построение в 7 классе следует ограничиться только выполнением и описанием построения искомой фигуры. В отдельных случаях можно провести устно анализ и доказательство, а элементы исследования должны присутствовать лишь тогда, когда это оговорено условием задачи.</w:t>
      </w:r>
      <w:r w:rsidRPr="00077230">
        <w:rPr>
          <w:color w:val="000000"/>
        </w:rPr>
        <w:br/>
      </w:r>
      <w:r w:rsidRPr="00077230">
        <w:rPr>
          <w:rStyle w:val="submenu-table"/>
          <w:b/>
          <w:bCs/>
          <w:color w:val="000000"/>
          <w:shd w:val="clear" w:color="auto" w:fill="FFFFFF"/>
        </w:rPr>
        <w:t>Повторение. Решение задач.</w:t>
      </w:r>
      <w:r w:rsidRPr="00077230">
        <w:rPr>
          <w:rStyle w:val="apple-converted-space"/>
          <w:b/>
          <w:bCs/>
          <w:color w:val="000000"/>
          <w:shd w:val="clear" w:color="auto" w:fill="FFFFFF"/>
        </w:rPr>
        <w:t> </w:t>
      </w:r>
      <w:r w:rsidRPr="00077230">
        <w:rPr>
          <w:bCs/>
          <w:color w:val="000000"/>
          <w:shd w:val="clear" w:color="auto" w:fill="FFFFFF"/>
        </w:rPr>
        <w:t>(4 ч.) </w:t>
      </w:r>
      <w:r w:rsidRPr="00077230">
        <w:rPr>
          <w:color w:val="000000"/>
        </w:rPr>
        <w:br/>
      </w:r>
      <w:r w:rsidRPr="00077230">
        <w:rPr>
          <w:w w:val="112"/>
        </w:rPr>
        <w:t>Основная цель</w:t>
      </w:r>
      <w:r w:rsidRPr="00077230">
        <w:rPr>
          <w:bCs/>
          <w:color w:val="000000"/>
          <w:shd w:val="clear" w:color="auto" w:fill="FFFFFF"/>
        </w:rPr>
        <w:t>:</w:t>
      </w:r>
      <w:r w:rsidRPr="00077230">
        <w:rPr>
          <w:rStyle w:val="apple-converted-space"/>
          <w:b/>
          <w:bCs/>
          <w:color w:val="000000"/>
          <w:shd w:val="clear" w:color="auto" w:fill="FFFFFF"/>
        </w:rPr>
        <w:t>  </w:t>
      </w:r>
      <w:r w:rsidRPr="00077230">
        <w:rPr>
          <w:color w:val="000000"/>
          <w:shd w:val="clear" w:color="auto" w:fill="FFFFFF"/>
        </w:rPr>
        <w:t>Повторение, обобщение и систематизация знаний, умений и навыков за курс геометрии 7 класса.</w:t>
      </w:r>
    </w:p>
    <w:p w:rsidR="00CD2DBB" w:rsidRPr="00077230" w:rsidRDefault="00CD2DBB" w:rsidP="00077230">
      <w:pPr>
        <w:rPr>
          <w:u w:val="single"/>
        </w:rPr>
      </w:pPr>
    </w:p>
    <w:p w:rsidR="00CD2DBB" w:rsidRPr="00077230" w:rsidRDefault="00CD2DBB" w:rsidP="00077230">
      <w:r w:rsidRPr="00077230">
        <w:t>Геометрия 8 класс</w:t>
      </w:r>
    </w:p>
    <w:p w:rsidR="00CD2DBB" w:rsidRPr="00077230" w:rsidRDefault="00CD2DBB" w:rsidP="00077230">
      <w:pPr>
        <w:rPr>
          <w:bCs/>
          <w:w w:val="112"/>
        </w:rPr>
      </w:pPr>
      <w:r w:rsidRPr="00077230">
        <w:rPr>
          <w:bCs/>
          <w:w w:val="112"/>
        </w:rPr>
        <w:t xml:space="preserve">1. Четырехугольники </w:t>
      </w:r>
      <w:r w:rsidRPr="00077230">
        <w:rPr>
          <w:bCs/>
          <w:color w:val="000000"/>
          <w:shd w:val="clear" w:color="auto" w:fill="FFFFFF"/>
        </w:rPr>
        <w:t>(14 часов, из них 1 час контрольная работа) </w:t>
      </w:r>
    </w:p>
    <w:p w:rsidR="00CD2DBB" w:rsidRPr="00077230" w:rsidRDefault="00CD2DBB" w:rsidP="00077230">
      <w:pPr>
        <w:rPr>
          <w:w w:val="112"/>
        </w:rPr>
      </w:pPr>
      <w:r w:rsidRPr="00077230">
        <w:rPr>
          <w:w w:val="112"/>
        </w:rPr>
        <w:t>Многоугольник, выпуклый многоугольник, четырехуголь</w:t>
      </w:r>
      <w:r w:rsidRPr="00077230">
        <w:rPr>
          <w:w w:val="112"/>
        </w:rPr>
        <w:softHyphen/>
        <w:t>ник. Параллелограмм, его свойства и признаки. Трапеция. Пря</w:t>
      </w:r>
      <w:r w:rsidRPr="00077230">
        <w:rPr>
          <w:w w:val="112"/>
        </w:rPr>
        <w:softHyphen/>
        <w:t xml:space="preserve">моугольник, ромб, квадрат, их свойства. Осевая и центральная симметрии. </w:t>
      </w:r>
    </w:p>
    <w:p w:rsidR="00CD2DBB" w:rsidRPr="00077230" w:rsidRDefault="00CD2DBB" w:rsidP="00077230">
      <w:pPr>
        <w:rPr>
          <w:w w:val="112"/>
        </w:rPr>
      </w:pPr>
      <w:r w:rsidRPr="00077230">
        <w:rPr>
          <w:w w:val="112"/>
        </w:rPr>
        <w:t>Основная цель - изучить наиболее важные виды четы</w:t>
      </w:r>
      <w:r w:rsidRPr="00077230">
        <w:rPr>
          <w:w w:val="112"/>
        </w:rPr>
        <w:softHyphen/>
        <w:t>рехугольников - параллелограмм, прямоугольник, ромб, квад</w:t>
      </w:r>
      <w:r w:rsidRPr="00077230">
        <w:rPr>
          <w:w w:val="112"/>
        </w:rPr>
        <w:softHyphen/>
        <w:t>рат, трапецию; дать представление о фигурах, обладающих осе</w:t>
      </w:r>
      <w:r w:rsidRPr="00077230">
        <w:rPr>
          <w:w w:val="112"/>
        </w:rPr>
        <w:softHyphen/>
        <w:t xml:space="preserve">вой или центральной симметрией. </w:t>
      </w:r>
    </w:p>
    <w:p w:rsidR="00CD2DBB" w:rsidRPr="00077230" w:rsidRDefault="00CD2DBB" w:rsidP="00077230">
      <w:pPr>
        <w:rPr>
          <w:w w:val="112"/>
        </w:rPr>
      </w:pPr>
      <w:r w:rsidRPr="00077230">
        <w:rPr>
          <w:w w:val="112"/>
        </w:rPr>
        <w:t>Доказательства  теорем данной темы и решения многих задач проводятся с помощью признаков равенства тре</w:t>
      </w:r>
      <w:r w:rsidRPr="00077230">
        <w:rPr>
          <w:w w:val="112"/>
        </w:rPr>
        <w:softHyphen/>
        <w:t xml:space="preserve">угольников, поэтому полезно их повторить в начале изучения темы. </w:t>
      </w:r>
    </w:p>
    <w:p w:rsidR="00CD2DBB" w:rsidRPr="00077230" w:rsidRDefault="00CD2DBB" w:rsidP="00077230">
      <w:pPr>
        <w:rPr>
          <w:w w:val="112"/>
        </w:rPr>
      </w:pPr>
      <w:r w:rsidRPr="00077230">
        <w:rPr>
          <w:w w:val="112"/>
        </w:rPr>
        <w:lastRenderedPageBreak/>
        <w:t>Осевая и центральная симметрии вводятся  как свойства геометрических фигур, в част</w:t>
      </w:r>
      <w:r w:rsidRPr="00077230">
        <w:rPr>
          <w:w w:val="112"/>
        </w:rPr>
        <w:softHyphen/>
        <w:t>ности четырехугольников. Рассмотрение этих понятий как дви</w:t>
      </w:r>
      <w:r w:rsidRPr="00077230">
        <w:rPr>
          <w:w w:val="112"/>
        </w:rPr>
        <w:softHyphen/>
        <w:t>жений плоскости состоится в 9 классе</w:t>
      </w:r>
    </w:p>
    <w:p w:rsidR="00CD2DBB" w:rsidRPr="00077230" w:rsidRDefault="00CD2DBB" w:rsidP="00077230">
      <w:pPr>
        <w:rPr>
          <w:bCs/>
          <w:w w:val="112"/>
        </w:rPr>
      </w:pPr>
      <w:r w:rsidRPr="00077230">
        <w:rPr>
          <w:bCs/>
          <w:w w:val="112"/>
        </w:rPr>
        <w:t xml:space="preserve">2. Площадь </w:t>
      </w:r>
      <w:r w:rsidRPr="00077230">
        <w:rPr>
          <w:bCs/>
          <w:color w:val="000000"/>
          <w:shd w:val="clear" w:color="auto" w:fill="FFFFFF"/>
        </w:rPr>
        <w:t>(14 часов, из них 1 час контрольная работа) </w:t>
      </w:r>
    </w:p>
    <w:p w:rsidR="00CD2DBB" w:rsidRPr="00077230" w:rsidRDefault="00CD2DBB" w:rsidP="00077230">
      <w:pPr>
        <w:rPr>
          <w:w w:val="112"/>
        </w:rPr>
      </w:pPr>
      <w:r w:rsidRPr="00077230">
        <w:rPr>
          <w:w w:val="112"/>
        </w:rPr>
        <w:t>Понятие площади многоугольника. Площади прямоуголь</w:t>
      </w:r>
      <w:r w:rsidRPr="00077230">
        <w:rPr>
          <w:w w:val="112"/>
        </w:rPr>
        <w:softHyphen/>
        <w:t>ника, параллелограмма, треугольника, трапеции. Теорема Пи</w:t>
      </w:r>
      <w:r w:rsidRPr="00077230">
        <w:rPr>
          <w:w w:val="112"/>
        </w:rPr>
        <w:softHyphen/>
        <w:t xml:space="preserve">фагора. </w:t>
      </w:r>
    </w:p>
    <w:p w:rsidR="00CD2DBB" w:rsidRPr="00077230" w:rsidRDefault="00CD2DBB" w:rsidP="00077230">
      <w:pPr>
        <w:rPr>
          <w:w w:val="112"/>
        </w:rPr>
      </w:pPr>
      <w:r w:rsidRPr="00077230">
        <w:rPr>
          <w:w w:val="112"/>
        </w:rPr>
        <w:t>Основная цель - расширить и углубить полученные в 5-6 классах представления учащихся об измерении и вычисле</w:t>
      </w:r>
      <w:r w:rsidRPr="00077230">
        <w:rPr>
          <w:w w:val="112"/>
        </w:rPr>
        <w:softHyphen/>
        <w:t>нии площадей; вывести формулы площадей прямоугольника, па</w:t>
      </w:r>
      <w:r w:rsidRPr="00077230">
        <w:rPr>
          <w:w w:val="112"/>
        </w:rPr>
        <w:softHyphen/>
        <w:t>раллелограмма, треугольника, трапеции; доказать одну из глав</w:t>
      </w:r>
      <w:r w:rsidRPr="00077230">
        <w:rPr>
          <w:w w:val="112"/>
        </w:rPr>
        <w:softHyphen/>
        <w:t xml:space="preserve">ных теорем геометрии - теорему Пифагора. </w:t>
      </w:r>
    </w:p>
    <w:p w:rsidR="00CD2DBB" w:rsidRPr="00077230" w:rsidRDefault="00CD2DBB" w:rsidP="00077230">
      <w:pPr>
        <w:rPr>
          <w:w w:val="112"/>
        </w:rPr>
      </w:pPr>
      <w:r w:rsidRPr="00077230">
        <w:rPr>
          <w:w w:val="112"/>
        </w:rPr>
        <w:t>Вывод формул для вычисления площадей прямоугольника, параллелограмма, треугольника, трапеции основывается на двух основных свойствах площадей, которые принимаются исходя из наглядных представлений, а также на формуле площади квад</w:t>
      </w:r>
      <w:r w:rsidRPr="00077230">
        <w:rPr>
          <w:w w:val="112"/>
        </w:rPr>
        <w:softHyphen/>
        <w:t>рата, обоснование которой не является обязательным для уча</w:t>
      </w:r>
      <w:r w:rsidRPr="00077230">
        <w:rPr>
          <w:w w:val="112"/>
        </w:rPr>
        <w:softHyphen/>
        <w:t xml:space="preserve">щихся. </w:t>
      </w:r>
    </w:p>
    <w:p w:rsidR="00CD2DBB" w:rsidRPr="00077230" w:rsidRDefault="00CD2DBB" w:rsidP="00077230">
      <w:pPr>
        <w:rPr>
          <w:w w:val="112"/>
        </w:rPr>
      </w:pPr>
      <w:r w:rsidRPr="00077230">
        <w:rPr>
          <w:w w:val="112"/>
        </w:rPr>
        <w:t>Нетрадиционной для школьного курса является теорема об от</w:t>
      </w:r>
      <w:r w:rsidRPr="00077230">
        <w:rPr>
          <w:w w:val="112"/>
        </w:rPr>
        <w:softHyphen/>
        <w:t>ношении площадей треугольников, имеющих по равному углу. Она позволяет в дальнейшем дать простое доказательство призна</w:t>
      </w:r>
      <w:r w:rsidRPr="00077230">
        <w:rPr>
          <w:w w:val="112"/>
        </w:rPr>
        <w:softHyphen/>
        <w:t xml:space="preserve">ков подобия треугольников. </w:t>
      </w:r>
    </w:p>
    <w:p w:rsidR="00CD2DBB" w:rsidRPr="00077230" w:rsidRDefault="00CD2DBB" w:rsidP="00077230">
      <w:pPr>
        <w:rPr>
          <w:w w:val="112"/>
        </w:rPr>
      </w:pPr>
      <w:r w:rsidRPr="00077230">
        <w:rPr>
          <w:w w:val="112"/>
        </w:rPr>
        <w:t xml:space="preserve">Доказательство теоремы Пифагора и обратной теоремы основывается на свойствах площадей и формулах для площадей квадрата и прямоугольника. </w:t>
      </w:r>
    </w:p>
    <w:p w:rsidR="00CD2DBB" w:rsidRPr="00077230" w:rsidRDefault="00CD2DBB" w:rsidP="00077230">
      <w:pPr>
        <w:rPr>
          <w:bCs/>
          <w:w w:val="114"/>
        </w:rPr>
      </w:pPr>
      <w:r w:rsidRPr="00077230">
        <w:rPr>
          <w:bCs/>
          <w:w w:val="114"/>
        </w:rPr>
        <w:t xml:space="preserve">3. Подобные треугольники </w:t>
      </w:r>
      <w:r w:rsidRPr="00077230">
        <w:rPr>
          <w:bCs/>
          <w:color w:val="000000"/>
          <w:shd w:val="clear" w:color="auto" w:fill="FFFFFF"/>
        </w:rPr>
        <w:t>(19 часов, из них 2 часа - контрольная работа) </w:t>
      </w:r>
    </w:p>
    <w:p w:rsidR="00CD2DBB" w:rsidRPr="00077230" w:rsidRDefault="00CD2DBB" w:rsidP="00077230">
      <w:pPr>
        <w:rPr>
          <w:w w:val="112"/>
        </w:rPr>
      </w:pPr>
      <w:r w:rsidRPr="00077230">
        <w:rPr>
          <w:w w:val="112"/>
        </w:rPr>
        <w:t>Подобные треугольники. Признаки подобия треугольников. Применение подобия к доказательству теорем и решению задач. Синус, косинус и тангенс острого угла прямоугольного треуголь</w:t>
      </w:r>
      <w:r w:rsidRPr="00077230">
        <w:rPr>
          <w:w w:val="112"/>
        </w:rPr>
        <w:softHyphen/>
        <w:t xml:space="preserve">ника. </w:t>
      </w:r>
    </w:p>
    <w:p w:rsidR="00CD2DBB" w:rsidRPr="00077230" w:rsidRDefault="00CD2DBB" w:rsidP="00077230">
      <w:pPr>
        <w:rPr>
          <w:w w:val="112"/>
        </w:rPr>
      </w:pPr>
      <w:r w:rsidRPr="00077230">
        <w:rPr>
          <w:w w:val="112"/>
        </w:rPr>
        <w:t>Основная цель - ввести понятие подобных треугольни</w:t>
      </w:r>
      <w:r w:rsidRPr="00077230">
        <w:rPr>
          <w:w w:val="112"/>
        </w:rPr>
        <w:softHyphen/>
        <w:t>ков; рассмотреть признаки подобия треугольников и их примене</w:t>
      </w:r>
      <w:r w:rsidRPr="00077230">
        <w:rPr>
          <w:w w:val="112"/>
        </w:rPr>
        <w:softHyphen/>
        <w:t>ния; сделать первый шаг в освоении учащимися тригонометриче</w:t>
      </w:r>
      <w:r w:rsidRPr="00077230">
        <w:rPr>
          <w:w w:val="112"/>
        </w:rPr>
        <w:softHyphen/>
        <w:t>ского аппарата геометрии. Определение подобных треугольников дается не на основе преобразования подобия, а через равенство углов и пропорцио</w:t>
      </w:r>
      <w:r w:rsidRPr="00077230">
        <w:rPr>
          <w:w w:val="112"/>
        </w:rPr>
        <w:softHyphen/>
        <w:t xml:space="preserve">нальность сходственных сторон. </w:t>
      </w:r>
    </w:p>
    <w:p w:rsidR="00CD2DBB" w:rsidRPr="00077230" w:rsidRDefault="00CD2DBB" w:rsidP="00077230">
      <w:pPr>
        <w:rPr>
          <w:w w:val="112"/>
        </w:rPr>
      </w:pPr>
      <w:r w:rsidRPr="00077230">
        <w:rPr>
          <w:w w:val="112"/>
        </w:rPr>
        <w:t xml:space="preserve">Признаки подобия треугольников доказываются с помощью теоремы об отношении площадей треугольников, имеющих по равному углу. </w:t>
      </w:r>
    </w:p>
    <w:p w:rsidR="00CD2DBB" w:rsidRPr="00077230" w:rsidRDefault="00CD2DBB" w:rsidP="00077230">
      <w:pPr>
        <w:rPr>
          <w:w w:val="112"/>
        </w:rPr>
      </w:pPr>
      <w:r w:rsidRPr="00077230">
        <w:rPr>
          <w:w w:val="112"/>
        </w:rPr>
        <w:t>На основе признаков подобия доказывается теорема о средней линии треугольника, утверждение о точке пересечения медиан треугольника, а также два утверждения о пропорциональных от</w:t>
      </w:r>
      <w:r w:rsidRPr="00077230">
        <w:rPr>
          <w:w w:val="112"/>
        </w:rPr>
        <w:softHyphen/>
        <w:t xml:space="preserve">резках в прямоугольном треугольнике. Дается представление о методе подобия в задачах на построение. </w:t>
      </w:r>
    </w:p>
    <w:p w:rsidR="00CD2DBB" w:rsidRPr="00077230" w:rsidRDefault="00CD2DBB" w:rsidP="00077230">
      <w:pPr>
        <w:rPr>
          <w:w w:val="112"/>
        </w:rPr>
      </w:pPr>
      <w:r w:rsidRPr="00077230">
        <w:rPr>
          <w:w w:val="112"/>
        </w:rPr>
        <w:t>В заключение темы вводятся элементы тригонометрии - си</w:t>
      </w:r>
      <w:r w:rsidRPr="00077230">
        <w:rPr>
          <w:w w:val="112"/>
        </w:rPr>
        <w:softHyphen/>
        <w:t>нус, косинус и тангенс острого угла прямоугольного треуголь</w:t>
      </w:r>
      <w:r w:rsidRPr="00077230">
        <w:rPr>
          <w:w w:val="112"/>
        </w:rPr>
        <w:softHyphen/>
        <w:t>ника.</w:t>
      </w:r>
    </w:p>
    <w:p w:rsidR="00CD2DBB" w:rsidRPr="00077230" w:rsidRDefault="00CD2DBB" w:rsidP="00077230">
      <w:pPr>
        <w:rPr>
          <w:bCs/>
          <w:w w:val="112"/>
        </w:rPr>
      </w:pPr>
      <w:r w:rsidRPr="00077230">
        <w:rPr>
          <w:bCs/>
          <w:w w:val="112"/>
        </w:rPr>
        <w:t xml:space="preserve">4. Окружность </w:t>
      </w:r>
      <w:r w:rsidRPr="00077230">
        <w:rPr>
          <w:bCs/>
          <w:color w:val="000000"/>
          <w:shd w:val="clear" w:color="auto" w:fill="FFFFFF"/>
        </w:rPr>
        <w:t>(17 часов, из них 1 час контрольная работа) </w:t>
      </w:r>
    </w:p>
    <w:p w:rsidR="00CD2DBB" w:rsidRPr="00077230" w:rsidRDefault="00CD2DBB" w:rsidP="00077230">
      <w:pPr>
        <w:rPr>
          <w:w w:val="112"/>
        </w:rPr>
      </w:pPr>
      <w:r w:rsidRPr="00077230">
        <w:rPr>
          <w:w w:val="112"/>
        </w:rPr>
        <w:t xml:space="preserve">Взаимное расположение прямой и окружности. Касательная к окружности, ее свойство и признак. Центральные и вписанные углы. Четыре замечательные точки треугольника. Вписанная и описанная окружности. </w:t>
      </w:r>
    </w:p>
    <w:p w:rsidR="00CD2DBB" w:rsidRPr="00077230" w:rsidRDefault="00CD2DBB" w:rsidP="00077230">
      <w:pPr>
        <w:rPr>
          <w:w w:val="112"/>
        </w:rPr>
      </w:pPr>
      <w:r w:rsidRPr="00077230">
        <w:rPr>
          <w:w w:val="112"/>
        </w:rPr>
        <w:t>Основная цель - расширить сведения об окружности, полученные учащимися в 7 классе; изучить новые факты, свя</w:t>
      </w:r>
      <w:r w:rsidRPr="00077230">
        <w:rPr>
          <w:w w:val="112"/>
        </w:rPr>
        <w:softHyphen/>
        <w:t>занные с окружностью; познакомить учащихся с четырьмя заме</w:t>
      </w:r>
      <w:r w:rsidRPr="00077230">
        <w:rPr>
          <w:w w:val="112"/>
        </w:rPr>
        <w:softHyphen/>
        <w:t xml:space="preserve">чательными точками треугольника. </w:t>
      </w:r>
    </w:p>
    <w:p w:rsidR="00CD2DBB" w:rsidRPr="00077230" w:rsidRDefault="00CD2DBB" w:rsidP="00077230">
      <w:pPr>
        <w:rPr>
          <w:w w:val="112"/>
        </w:rPr>
      </w:pPr>
      <w:r w:rsidRPr="00077230">
        <w:rPr>
          <w:w w:val="112"/>
        </w:rPr>
        <w:t>В данной теме вводится много новых понятий и рассматрива</w:t>
      </w:r>
      <w:r w:rsidRPr="00077230">
        <w:rPr>
          <w:w w:val="112"/>
        </w:rPr>
        <w:softHyphen/>
        <w:t>ется много утверждений, связанных с окружностью. Для их усво</w:t>
      </w:r>
      <w:r w:rsidRPr="00077230">
        <w:rPr>
          <w:w w:val="112"/>
        </w:rPr>
        <w:softHyphen/>
        <w:t xml:space="preserve">ения следует уделить большое внимание решению задач. </w:t>
      </w:r>
    </w:p>
    <w:p w:rsidR="00CD2DBB" w:rsidRPr="00077230" w:rsidRDefault="00CD2DBB" w:rsidP="00077230">
      <w:pPr>
        <w:rPr>
          <w:w w:val="112"/>
        </w:rPr>
      </w:pPr>
      <w:r w:rsidRPr="00077230">
        <w:rPr>
          <w:w w:val="112"/>
        </w:rPr>
        <w:t>Утверждения о точке пересечения биссектрис треугольника и точке пересечения серединных перпендикуляров к сторонам треугольника выводятся как следствия из теорем о свойствах бис</w:t>
      </w:r>
      <w:r w:rsidRPr="00077230">
        <w:rPr>
          <w:w w:val="112"/>
        </w:rPr>
        <w:softHyphen/>
        <w:t>сектрисы угла и серединного перпендикуляра к отрезку. Теорема о точке пересечения высот треугольника (или их продолжений) доказывается с помощью утверждения о точке пересечения сере</w:t>
      </w:r>
      <w:r w:rsidRPr="00077230">
        <w:rPr>
          <w:w w:val="112"/>
        </w:rPr>
        <w:softHyphen/>
        <w:t xml:space="preserve">динных перпендикуляров. </w:t>
      </w:r>
    </w:p>
    <w:p w:rsidR="00CD2DBB" w:rsidRPr="00077230" w:rsidRDefault="00CD2DBB" w:rsidP="00077230">
      <w:pPr>
        <w:rPr>
          <w:bCs/>
          <w:w w:val="112"/>
        </w:rPr>
      </w:pPr>
      <w:r w:rsidRPr="00077230">
        <w:rPr>
          <w:w w:val="112"/>
        </w:rPr>
        <w:t>Наряду с теоремами об окружностях, вписанной в треуголь</w:t>
      </w:r>
      <w:r w:rsidRPr="00077230">
        <w:rPr>
          <w:w w:val="112"/>
        </w:rPr>
        <w:softHyphen/>
        <w:t>ник и описанной около него, рассматриваются свойство сторон описанного четырехугольника и свойство углов вписанного че</w:t>
      </w:r>
      <w:r w:rsidRPr="00077230">
        <w:rPr>
          <w:w w:val="112"/>
        </w:rPr>
        <w:softHyphen/>
        <w:t>тырехугольника</w:t>
      </w:r>
    </w:p>
    <w:p w:rsidR="00CD2DBB" w:rsidRPr="00077230" w:rsidRDefault="00CD2DBB" w:rsidP="00077230">
      <w:pPr>
        <w:rPr>
          <w:bCs/>
          <w:w w:val="112"/>
        </w:rPr>
      </w:pPr>
      <w:r w:rsidRPr="00077230">
        <w:rPr>
          <w:bCs/>
          <w:w w:val="112"/>
        </w:rPr>
        <w:t xml:space="preserve">5. Повторение. Решение задач </w:t>
      </w:r>
    </w:p>
    <w:p w:rsidR="00CD2DBB" w:rsidRPr="00077230" w:rsidRDefault="00CD2DBB" w:rsidP="00077230"/>
    <w:p w:rsidR="00CD2DBB" w:rsidRPr="00077230" w:rsidRDefault="00CD2DBB" w:rsidP="00077230">
      <w:r w:rsidRPr="00077230">
        <w:t>Геометрия 9 класс</w:t>
      </w:r>
    </w:p>
    <w:p w:rsidR="00CD2DBB" w:rsidRPr="00077230" w:rsidRDefault="00CD2DBB" w:rsidP="00077230">
      <w:pPr>
        <w:rPr>
          <w:w w:val="112"/>
        </w:rPr>
      </w:pPr>
      <w:r w:rsidRPr="00077230">
        <w:rPr>
          <w:bCs/>
        </w:rPr>
        <w:t xml:space="preserve">1. Векторы. Метод координат </w:t>
      </w:r>
      <w:r w:rsidRPr="00077230">
        <w:rPr>
          <w:bCs/>
          <w:color w:val="000000"/>
          <w:shd w:val="clear" w:color="auto" w:fill="FFFFFF"/>
        </w:rPr>
        <w:t>(18 часов, из них 1 час контрольная работа) </w:t>
      </w:r>
    </w:p>
    <w:p w:rsidR="00CD2DBB" w:rsidRPr="00077230" w:rsidRDefault="00CD2DBB" w:rsidP="00077230">
      <w:pPr>
        <w:rPr>
          <w:w w:val="112"/>
        </w:rPr>
      </w:pPr>
      <w:r w:rsidRPr="00077230">
        <w:rPr>
          <w:w w:val="112"/>
        </w:rPr>
        <w:t>Понятие вектора. Равенство векторов. Сложение и вычитание векторов. Умножение вектора на число. Разложение вектора по двум неколлинеарным векторам. Координаты вектора. Простей</w:t>
      </w:r>
      <w:r w:rsidRPr="00077230">
        <w:rPr>
          <w:w w:val="112"/>
        </w:rPr>
        <w:softHyphen/>
        <w:t>шие задачи в координатах. Уравнения окружности и прямой. Применение векторов и координат при решении задач. Основная Цель - научить учащихся выполнять действия над векторами как направленными отрезками, что важно для применения векторов в физике; познакомить с использованием векторов и метода координат при решении геометрических задач. Вектор определяется как направленный отрезок и действия над векторами вводятся так, как это принято в физике, т. е. как действия с направленными отрезками. Основное внимание должно быть уделено выработке умений выполнять операции над векторами (складывать векторы по правилам треугольника и па</w:t>
      </w:r>
      <w:r w:rsidRPr="00077230">
        <w:rPr>
          <w:w w:val="112"/>
        </w:rPr>
        <w:softHyphen/>
        <w:t>раллелограмма, строить вектор, равный разности двух данных векторов, а также вектор, равный произведению данного вектора на данное число). На примерах показывается, как векторы могут применяться к решению геометрических задач. Демонстрируется эффективность применения формул для координат середины отрезка, расстояния между двумя точками, уравнений окружности и прямой в конк</w:t>
      </w:r>
      <w:r w:rsidRPr="00077230">
        <w:rPr>
          <w:w w:val="112"/>
        </w:rPr>
        <w:softHyphen/>
        <w:t xml:space="preserve">ретных геометрических задачах, тем самым дается представление об изучении геометрических фигур с помощью методов алгебры. </w:t>
      </w:r>
    </w:p>
    <w:p w:rsidR="00CD2DBB" w:rsidRPr="00077230" w:rsidRDefault="00CD2DBB" w:rsidP="00077230">
      <w:pPr>
        <w:rPr>
          <w:bCs/>
          <w:color w:val="000000"/>
          <w:shd w:val="clear" w:color="auto" w:fill="FFFFFF"/>
        </w:rPr>
      </w:pPr>
      <w:r w:rsidRPr="00077230">
        <w:rPr>
          <w:bCs/>
          <w:w w:val="112"/>
        </w:rPr>
        <w:t xml:space="preserve">2. </w:t>
      </w:r>
      <w:proofErr w:type="gramStart"/>
      <w:r w:rsidRPr="00077230">
        <w:rPr>
          <w:bCs/>
          <w:w w:val="112"/>
        </w:rPr>
        <w:t xml:space="preserve">Соотношения между сторонами и углами треугольника </w:t>
      </w:r>
      <w:r w:rsidRPr="00077230">
        <w:rPr>
          <w:bCs/>
          <w:color w:val="000000"/>
          <w:shd w:val="clear" w:color="auto" w:fill="FFFFFF"/>
        </w:rPr>
        <w:t>(11ч., из них 1 час</w:t>
      </w:r>
      <w:proofErr w:type="gramEnd"/>
    </w:p>
    <w:p w:rsidR="00CD2DBB" w:rsidRPr="00077230" w:rsidRDefault="00CD2DBB" w:rsidP="00077230">
      <w:pPr>
        <w:rPr>
          <w:w w:val="112"/>
        </w:rPr>
      </w:pPr>
      <w:r w:rsidRPr="00077230">
        <w:rPr>
          <w:bCs/>
          <w:color w:val="000000"/>
          <w:shd w:val="clear" w:color="auto" w:fill="FFFFFF"/>
        </w:rPr>
        <w:t>контрольная работа) </w:t>
      </w:r>
    </w:p>
    <w:p w:rsidR="00CD2DBB" w:rsidRPr="00077230" w:rsidRDefault="00CD2DBB" w:rsidP="00077230">
      <w:pPr>
        <w:rPr>
          <w:w w:val="112"/>
        </w:rPr>
      </w:pPr>
      <w:r w:rsidRPr="00077230">
        <w:rPr>
          <w:w w:val="112"/>
        </w:rPr>
        <w:t>Скалярное произведение векторов. Синус, косинус и тангенс угла. Теоремы синусов и косину</w:t>
      </w:r>
      <w:r w:rsidRPr="00077230">
        <w:rPr>
          <w:w w:val="112"/>
        </w:rPr>
        <w:softHyphen/>
        <w:t>сов. Решение треугольников. Скалярное произведение векторов и его применение в геометрических задачах. Основная Цель - развить умение учащихся применять тригонометрический аппарат при решении геометрических задач. Синус и косинус любого угла от 00 до 1800 вводятся с помо</w:t>
      </w:r>
      <w:r w:rsidRPr="00077230">
        <w:rPr>
          <w:w w:val="112"/>
        </w:rPr>
        <w:softHyphen/>
        <w:t>щью единичной полуокружности, доказываются теоремы синусов и косинусов и выводится еще одна формула площади треугольни</w:t>
      </w:r>
      <w:r w:rsidRPr="00077230">
        <w:rPr>
          <w:w w:val="112"/>
        </w:rPr>
        <w:softHyphen/>
        <w:t>ка (половина произведения двух сторон на синус угла между ними). Этот аппарат применяется к решению треугольников. Скалярное произведение векторов вводится как в физике (произведение длин векторов на косинус угла между ними). Рас</w:t>
      </w:r>
      <w:r w:rsidRPr="00077230">
        <w:rPr>
          <w:w w:val="112"/>
        </w:rPr>
        <w:softHyphen/>
        <w:t>сматриваются свойства скалярного произведения и его примене</w:t>
      </w:r>
      <w:r w:rsidRPr="00077230">
        <w:rPr>
          <w:w w:val="112"/>
        </w:rPr>
        <w:softHyphen/>
        <w:t>ние при решении геометрических задач. Основное внимание следует уделить выработке прочных на</w:t>
      </w:r>
      <w:r w:rsidRPr="00077230">
        <w:rPr>
          <w:w w:val="112"/>
        </w:rPr>
        <w:softHyphen/>
        <w:t>выков в применении тригонометрического аппарата при реше</w:t>
      </w:r>
      <w:r w:rsidRPr="00077230">
        <w:rPr>
          <w:w w:val="112"/>
        </w:rPr>
        <w:softHyphen/>
        <w:t>нии геометрических задач.</w:t>
      </w:r>
      <w:r w:rsidRPr="00077230">
        <w:rPr>
          <w:bCs/>
          <w:w w:val="112"/>
        </w:rPr>
        <w:t xml:space="preserve"> </w:t>
      </w:r>
    </w:p>
    <w:p w:rsidR="00CD2DBB" w:rsidRPr="00077230" w:rsidRDefault="00CD2DBB" w:rsidP="00077230">
      <w:pPr>
        <w:rPr>
          <w:bCs/>
          <w:w w:val="112"/>
        </w:rPr>
      </w:pPr>
      <w:r w:rsidRPr="00077230">
        <w:rPr>
          <w:bCs/>
          <w:w w:val="112"/>
        </w:rPr>
        <w:t xml:space="preserve">3. Длина окружности и площадь круга </w:t>
      </w:r>
      <w:r w:rsidRPr="00077230">
        <w:rPr>
          <w:bCs/>
          <w:color w:val="000000"/>
          <w:shd w:val="clear" w:color="auto" w:fill="FFFFFF"/>
        </w:rPr>
        <w:t>(12 ч., из них 1 час контрольная работа) </w:t>
      </w:r>
    </w:p>
    <w:p w:rsidR="00CD2DBB" w:rsidRPr="00077230" w:rsidRDefault="00CD2DBB" w:rsidP="00077230">
      <w:pPr>
        <w:rPr>
          <w:w w:val="112"/>
        </w:rPr>
      </w:pPr>
      <w:r w:rsidRPr="00077230">
        <w:rPr>
          <w:w w:val="112"/>
        </w:rPr>
        <w:t xml:space="preserve"> Правильные многоугольники. Окружности, описанная около правильного многоугольника и вписанная в него. Построение правильных многоугольников. Длина окружности. Площадь круга. Основная Цель - расширить знание учащихся о много</w:t>
      </w:r>
      <w:r w:rsidRPr="00077230">
        <w:rPr>
          <w:w w:val="112"/>
        </w:rPr>
        <w:softHyphen/>
        <w:t>угольниках; рассмотреть понятия длины окружности и площади круга и формулы для их вычисления.</w:t>
      </w:r>
      <w:r w:rsidRPr="00077230">
        <w:rPr>
          <w:w w:val="113"/>
        </w:rPr>
        <w:t xml:space="preserve"> В начале темы дается определение правильного </w:t>
      </w:r>
      <w:proofErr w:type="gramStart"/>
      <w:r w:rsidRPr="00077230">
        <w:rPr>
          <w:w w:val="113"/>
        </w:rPr>
        <w:t>многоуголь</w:t>
      </w:r>
      <w:r w:rsidRPr="00077230">
        <w:rPr>
          <w:w w:val="113"/>
        </w:rPr>
        <w:softHyphen/>
        <w:t>ника</w:t>
      </w:r>
      <w:proofErr w:type="gramEnd"/>
      <w:r w:rsidRPr="00077230">
        <w:rPr>
          <w:w w:val="113"/>
        </w:rPr>
        <w:t xml:space="preserve"> и рассматриваются теоремы об окружностях, описанной около правильного многоугольника и вписанной в него. С помо</w:t>
      </w:r>
      <w:r w:rsidRPr="00077230">
        <w:rPr>
          <w:w w:val="113"/>
        </w:rPr>
        <w:softHyphen/>
        <w:t>щью описанной окружности решаются  задачи  о  построении пра</w:t>
      </w:r>
      <w:r w:rsidRPr="00077230">
        <w:rPr>
          <w:w w:val="113"/>
        </w:rPr>
        <w:softHyphen/>
        <w:t>вильного   шестиугольника и правильного 2</w:t>
      </w:r>
      <w:r w:rsidRPr="00077230">
        <w:rPr>
          <w:i/>
          <w:iCs/>
          <w:w w:val="113"/>
        </w:rPr>
        <w:t xml:space="preserve"> n</w:t>
      </w:r>
      <w:r w:rsidRPr="00077230">
        <w:rPr>
          <w:w w:val="113"/>
        </w:rPr>
        <w:t xml:space="preserve"> -угольника, если дан правильный </w:t>
      </w:r>
      <w:r w:rsidRPr="00077230">
        <w:rPr>
          <w:i/>
          <w:iCs/>
          <w:w w:val="113"/>
        </w:rPr>
        <w:t>n-</w:t>
      </w:r>
      <w:r w:rsidRPr="00077230">
        <w:rPr>
          <w:w w:val="113"/>
        </w:rPr>
        <w:t>угольник</w:t>
      </w:r>
      <w:r w:rsidRPr="00077230">
        <w:rPr>
          <w:i/>
          <w:iCs/>
          <w:w w:val="113"/>
        </w:rPr>
        <w:t xml:space="preserve">. </w:t>
      </w:r>
      <w:r w:rsidRPr="00077230">
        <w:rPr>
          <w:w w:val="113"/>
        </w:rPr>
        <w:t>Формулы, выражающие сторону правильного многоугольника и радиус</w:t>
      </w:r>
      <w:r w:rsidR="007E3D7D" w:rsidRPr="00077230">
        <w:rPr>
          <w:w w:val="113"/>
        </w:rPr>
        <w:t xml:space="preserve"> </w:t>
      </w:r>
      <w:r w:rsidRPr="00077230">
        <w:rPr>
          <w:w w:val="113"/>
        </w:rPr>
        <w:t>вписанной в него окружности через радиус описанной окружности, используются при выводе формул длины окружно</w:t>
      </w:r>
      <w:r w:rsidRPr="00077230">
        <w:rPr>
          <w:w w:val="113"/>
        </w:rPr>
        <w:softHyphen/>
        <w:t>сти и площади круга. Вывод опирается на интуитивное представ</w:t>
      </w:r>
      <w:r w:rsidRPr="00077230">
        <w:rPr>
          <w:w w:val="113"/>
        </w:rPr>
        <w:softHyphen/>
        <w:t>ление о пределе: при неограниченном увеличении числа сторон правильного многоугольника, вписанного в окружность, его пери</w:t>
      </w:r>
      <w:r w:rsidRPr="00077230">
        <w:rPr>
          <w:w w:val="113"/>
        </w:rPr>
        <w:softHyphen/>
        <w:t>метр стремится к длине этой окружности, а площадь - к площа</w:t>
      </w:r>
      <w:r w:rsidRPr="00077230">
        <w:rPr>
          <w:w w:val="113"/>
        </w:rPr>
        <w:softHyphen/>
        <w:t xml:space="preserve">ди круга, ограниченного окружностью. </w:t>
      </w:r>
    </w:p>
    <w:p w:rsidR="00CD2DBB" w:rsidRPr="00077230" w:rsidRDefault="00CD2DBB" w:rsidP="00077230">
      <w:pPr>
        <w:rPr>
          <w:bCs/>
          <w:w w:val="113"/>
        </w:rPr>
      </w:pPr>
      <w:r w:rsidRPr="00077230">
        <w:rPr>
          <w:bCs/>
          <w:w w:val="113"/>
        </w:rPr>
        <w:t xml:space="preserve">4. Движения </w:t>
      </w:r>
      <w:r w:rsidRPr="00077230">
        <w:rPr>
          <w:bCs/>
          <w:color w:val="000000"/>
          <w:shd w:val="clear" w:color="auto" w:fill="FFFFFF"/>
        </w:rPr>
        <w:t>(8 часов, из них 1 час контрольная работа) </w:t>
      </w:r>
      <w:r w:rsidRPr="00077230">
        <w:rPr>
          <w:bCs/>
          <w:w w:val="113"/>
        </w:rPr>
        <w:tab/>
      </w:r>
    </w:p>
    <w:p w:rsidR="00CD2DBB" w:rsidRPr="00077230" w:rsidRDefault="00CD2DBB" w:rsidP="00077230">
      <w:pPr>
        <w:rPr>
          <w:w w:val="113"/>
        </w:rPr>
      </w:pPr>
      <w:r w:rsidRPr="00077230">
        <w:rPr>
          <w:w w:val="113"/>
        </w:rPr>
        <w:t>Отображение плоскости на себя. Понятие движения. Осевая и центральная симметрии. Параллельный перенос. Поворот. На</w:t>
      </w:r>
      <w:r w:rsidRPr="00077230">
        <w:rPr>
          <w:w w:val="113"/>
        </w:rPr>
        <w:softHyphen/>
        <w:t xml:space="preserve">ложения и движения. </w:t>
      </w:r>
      <w:r w:rsidRPr="00077230">
        <w:rPr>
          <w:w w:val="112"/>
        </w:rPr>
        <w:t xml:space="preserve">Основная </w:t>
      </w:r>
      <w:r w:rsidRPr="00077230">
        <w:rPr>
          <w:w w:val="112"/>
        </w:rPr>
        <w:lastRenderedPageBreak/>
        <w:t xml:space="preserve">Цель </w:t>
      </w:r>
      <w:r w:rsidRPr="00077230">
        <w:rPr>
          <w:w w:val="113"/>
        </w:rPr>
        <w:t xml:space="preserve">- познакомить учащихся с понятием движения и его свойствами, с основными видами движений, </w:t>
      </w:r>
      <w:proofErr w:type="gramStart"/>
      <w:r w:rsidRPr="00077230">
        <w:rPr>
          <w:w w:val="113"/>
        </w:rPr>
        <w:t>со</w:t>
      </w:r>
      <w:proofErr w:type="gramEnd"/>
      <w:r w:rsidRPr="00077230">
        <w:rPr>
          <w:w w:val="113"/>
        </w:rPr>
        <w:t xml:space="preserve"> взаимоотношениями наложений и движений. Движение плоскости вводится как отображение плоскости на себя, сохраняющее расстояние между точками. При рассмотре</w:t>
      </w:r>
      <w:r w:rsidRPr="00077230">
        <w:rPr>
          <w:w w:val="113"/>
        </w:rPr>
        <w:softHyphen/>
        <w:t>нии видов движений основное внимание уделяется построению образов точек, прямых, отрезков, треугольников при осевой и центральной симметриях, параллельном переносе, повороте. На эффектных примерах показывается применение движений при решении геометрических задач. Понятие наложения относится в данном курсе к числу основ</w:t>
      </w:r>
      <w:r w:rsidRPr="00077230">
        <w:rPr>
          <w:w w:val="113"/>
        </w:rPr>
        <w:softHyphen/>
        <w:t>ных понятий. Доказывается, что понятия наложения и движения являются эквивалентными: любое наложение является движени</w:t>
      </w:r>
      <w:r w:rsidRPr="00077230">
        <w:rPr>
          <w:w w:val="113"/>
        </w:rPr>
        <w:softHyphen/>
        <w:t>ем плоскости и обратно. Изучение доказательства не является обязательным, однако следует рассмотреть связь понятий нало</w:t>
      </w:r>
      <w:r w:rsidRPr="00077230">
        <w:rPr>
          <w:w w:val="113"/>
        </w:rPr>
        <w:softHyphen/>
        <w:t xml:space="preserve">жения и движения. </w:t>
      </w:r>
    </w:p>
    <w:p w:rsidR="00CD2DBB" w:rsidRPr="00077230" w:rsidRDefault="00CD2DBB" w:rsidP="00077230">
      <w:pPr>
        <w:rPr>
          <w:bCs/>
          <w:w w:val="113"/>
        </w:rPr>
      </w:pPr>
      <w:r w:rsidRPr="00077230">
        <w:rPr>
          <w:bCs/>
          <w:w w:val="113"/>
        </w:rPr>
        <w:t xml:space="preserve">5. Начальные сведения из стереометрии </w:t>
      </w:r>
      <w:r w:rsidRPr="00077230">
        <w:rPr>
          <w:bCs/>
          <w:color w:val="000000"/>
          <w:shd w:val="clear" w:color="auto" w:fill="FFFFFF"/>
        </w:rPr>
        <w:t>(8 часов, из них 1 час контрольная работа) </w:t>
      </w:r>
    </w:p>
    <w:p w:rsidR="00CD2DBB" w:rsidRPr="00077230" w:rsidRDefault="00CD2DBB" w:rsidP="00077230">
      <w:pPr>
        <w:rPr>
          <w:w w:val="113"/>
        </w:rPr>
      </w:pPr>
      <w:r w:rsidRPr="00077230">
        <w:rPr>
          <w:w w:val="113"/>
        </w:rPr>
        <w:t>Предмет стереометрии. Геометрические тела и поверхности. Многогранники: призма, параллелепипед, пирамида, формулы для вычисления их объемов. Тела и поверхности вращения: ци</w:t>
      </w:r>
      <w:r w:rsidRPr="00077230">
        <w:rPr>
          <w:w w:val="113"/>
        </w:rPr>
        <w:softHyphen/>
        <w:t>линдр, конус, сфера, шар, формулы для вычисления их площа</w:t>
      </w:r>
      <w:r w:rsidRPr="00077230">
        <w:rPr>
          <w:w w:val="113"/>
        </w:rPr>
        <w:softHyphen/>
        <w:t xml:space="preserve">дей поверхностей и объемов. </w:t>
      </w:r>
      <w:r w:rsidRPr="00077230">
        <w:rPr>
          <w:w w:val="112"/>
        </w:rPr>
        <w:t xml:space="preserve">Основная Цель </w:t>
      </w:r>
      <w:r w:rsidRPr="00077230">
        <w:rPr>
          <w:w w:val="113"/>
        </w:rPr>
        <w:t>- дать начальное представление о телах и поверхностях в пространстве; познакомить учащихся с основ</w:t>
      </w:r>
      <w:r w:rsidRPr="00077230">
        <w:rPr>
          <w:w w:val="113"/>
        </w:rPr>
        <w:softHyphen/>
        <w:t>ными формулами для вычисления площадей поверхностей и объ</w:t>
      </w:r>
      <w:r w:rsidRPr="00077230">
        <w:rPr>
          <w:w w:val="113"/>
        </w:rPr>
        <w:softHyphen/>
        <w:t>емов тел. Рассмотрение простейших многогранников (призмы, парал</w:t>
      </w:r>
      <w:r w:rsidRPr="00077230">
        <w:rPr>
          <w:w w:val="113"/>
        </w:rPr>
        <w:softHyphen/>
        <w:t>лелепипеда, пирамиды), а также тел и поверхностей вращения (цилиндра, конуса, сферы, шара) проводится на основе нагляд</w:t>
      </w:r>
      <w:r w:rsidRPr="00077230">
        <w:rPr>
          <w:w w:val="113"/>
        </w:rPr>
        <w:softHyphen/>
        <w:t>ных представлений, без привлечения аксиом стереометрии. Фор</w:t>
      </w:r>
      <w:r w:rsidRPr="00077230">
        <w:rPr>
          <w:w w:val="111"/>
        </w:rPr>
        <w:t>мулы для вычисления объемов указанных тел выводятся на основе принципа Кавальери, формулы для вычисления площа</w:t>
      </w:r>
      <w:r w:rsidRPr="00077230">
        <w:rPr>
          <w:w w:val="111"/>
        </w:rPr>
        <w:softHyphen/>
        <w:t>дей боковых поверхностей цилиндра и конуса получаются с по</w:t>
      </w:r>
      <w:r w:rsidRPr="00077230">
        <w:rPr>
          <w:w w:val="111"/>
        </w:rPr>
        <w:softHyphen/>
        <w:t>мощью разверток этих поверхностей, формула площади сферы приводится без обоснования.</w:t>
      </w:r>
    </w:p>
    <w:p w:rsidR="00CD2DBB" w:rsidRPr="00077230" w:rsidRDefault="00CD2DBB" w:rsidP="00077230">
      <w:pPr>
        <w:rPr>
          <w:w w:val="113"/>
        </w:rPr>
      </w:pPr>
    </w:p>
    <w:p w:rsidR="00CD2DBB" w:rsidRPr="00077230" w:rsidRDefault="00CD2DBB" w:rsidP="00077230">
      <w:pPr>
        <w:rPr>
          <w:w w:val="113"/>
        </w:rPr>
      </w:pPr>
      <w:r w:rsidRPr="00077230">
        <w:rPr>
          <w:bCs/>
          <w:w w:val="113"/>
        </w:rPr>
        <w:t>6. Об аксиомах планиметрии</w:t>
      </w:r>
      <w:r w:rsidRPr="00077230">
        <w:rPr>
          <w:w w:val="113"/>
        </w:rPr>
        <w:t xml:space="preserve"> </w:t>
      </w:r>
      <w:r w:rsidRPr="00077230">
        <w:rPr>
          <w:bCs/>
          <w:color w:val="000000"/>
          <w:shd w:val="clear" w:color="auto" w:fill="FFFFFF"/>
        </w:rPr>
        <w:t>(2 часа) </w:t>
      </w:r>
    </w:p>
    <w:p w:rsidR="00CD2DBB" w:rsidRPr="00077230" w:rsidRDefault="00CD2DBB" w:rsidP="00077230">
      <w:pPr>
        <w:rPr>
          <w:w w:val="113"/>
        </w:rPr>
      </w:pPr>
      <w:r w:rsidRPr="00077230">
        <w:rPr>
          <w:w w:val="113"/>
        </w:rPr>
        <w:t xml:space="preserve">Беседа об аксиомах по геометрии. </w:t>
      </w:r>
      <w:r w:rsidRPr="00077230">
        <w:rPr>
          <w:w w:val="112"/>
        </w:rPr>
        <w:t xml:space="preserve">Основная Цель </w:t>
      </w:r>
      <w:r w:rsidRPr="00077230">
        <w:rPr>
          <w:w w:val="113"/>
        </w:rPr>
        <w:t>- дать более глубокое представление о си</w:t>
      </w:r>
      <w:r w:rsidRPr="00077230">
        <w:rPr>
          <w:w w:val="113"/>
        </w:rPr>
        <w:softHyphen/>
        <w:t xml:space="preserve">стеме аксиом планиметрии и аксиоматическом методе. В данной теме рассказывается о различных системах аксиом геометрии, в частности о различных способах введения понятия равенства фигур. </w:t>
      </w:r>
    </w:p>
    <w:p w:rsidR="00CD2DBB" w:rsidRPr="00077230" w:rsidRDefault="00CD2DBB" w:rsidP="00077230">
      <w:pPr>
        <w:rPr>
          <w:bCs/>
          <w:w w:val="111"/>
        </w:rPr>
      </w:pPr>
      <w:r w:rsidRPr="00077230">
        <w:rPr>
          <w:bCs/>
          <w:w w:val="111"/>
        </w:rPr>
        <w:t xml:space="preserve">7. Повторение. Решение задач </w:t>
      </w:r>
      <w:r w:rsidRPr="00077230">
        <w:rPr>
          <w:bCs/>
          <w:color w:val="000000"/>
          <w:shd w:val="clear" w:color="auto" w:fill="FFFFFF"/>
        </w:rPr>
        <w:t>(9 часов, из них 1 час контрольная работа) </w:t>
      </w:r>
    </w:p>
    <w:p w:rsidR="00CD2DBB" w:rsidRPr="00077230" w:rsidRDefault="00CD2DBB" w:rsidP="00077230"/>
    <w:p w:rsidR="00D25D73" w:rsidRPr="00077230" w:rsidRDefault="00D25D73" w:rsidP="00D25D73">
      <w:pPr>
        <w:jc w:val="center"/>
        <w:rPr>
          <w:b/>
          <w:sz w:val="28"/>
        </w:rPr>
      </w:pPr>
    </w:p>
    <w:p w:rsidR="00A33DB7" w:rsidRPr="00077230" w:rsidRDefault="00A33DB7" w:rsidP="00A33DB7">
      <w:pPr>
        <w:pStyle w:val="aa"/>
        <w:numPr>
          <w:ilvl w:val="0"/>
          <w:numId w:val="9"/>
        </w:num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077230">
        <w:rPr>
          <w:rFonts w:ascii="Times New Roman" w:hAnsi="Times New Roman"/>
          <w:b/>
          <w:sz w:val="24"/>
          <w:szCs w:val="24"/>
        </w:rPr>
        <w:t>Учебно-тематический план</w:t>
      </w:r>
    </w:p>
    <w:p w:rsidR="00A33DB7" w:rsidRPr="00077230" w:rsidRDefault="00A33DB7" w:rsidP="00A33DB7">
      <w:pPr>
        <w:rPr>
          <w:b/>
        </w:rPr>
      </w:pPr>
      <w:r w:rsidRPr="00077230">
        <w:rPr>
          <w:b/>
        </w:rPr>
        <w:t>7 класс</w:t>
      </w:r>
    </w:p>
    <w:tbl>
      <w:tblPr>
        <w:tblW w:w="1063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52"/>
        <w:gridCol w:w="850"/>
        <w:gridCol w:w="5670"/>
        <w:gridCol w:w="1560"/>
      </w:tblGrid>
      <w:tr w:rsidR="00A33DB7" w:rsidRPr="00077230" w:rsidTr="008B0D3B">
        <w:trPr>
          <w:trHeight w:val="495"/>
        </w:trPr>
        <w:tc>
          <w:tcPr>
            <w:tcW w:w="2552" w:type="dxa"/>
          </w:tcPr>
          <w:p w:rsidR="00A33DB7" w:rsidRPr="00077230" w:rsidRDefault="00A33DB7" w:rsidP="008B0D3B">
            <w:pPr>
              <w:jc w:val="center"/>
              <w:rPr>
                <w:b/>
              </w:rPr>
            </w:pPr>
            <w:r w:rsidRPr="00077230">
              <w:rPr>
                <w:b/>
              </w:rPr>
              <w:t xml:space="preserve">название раздела (темы) </w:t>
            </w:r>
          </w:p>
        </w:tc>
        <w:tc>
          <w:tcPr>
            <w:tcW w:w="850" w:type="dxa"/>
          </w:tcPr>
          <w:p w:rsidR="00A33DB7" w:rsidRPr="00077230" w:rsidRDefault="00A33DB7" w:rsidP="008B0D3B">
            <w:pPr>
              <w:ind w:left="-108" w:right="-108"/>
              <w:jc w:val="center"/>
              <w:rPr>
                <w:b/>
              </w:rPr>
            </w:pPr>
            <w:r w:rsidRPr="00077230">
              <w:rPr>
                <w:b/>
              </w:rPr>
              <w:t>кол-во</w:t>
            </w:r>
          </w:p>
          <w:p w:rsidR="00A33DB7" w:rsidRPr="00077230" w:rsidRDefault="00A33DB7" w:rsidP="008B0D3B">
            <w:pPr>
              <w:ind w:left="-108"/>
              <w:jc w:val="center"/>
              <w:rPr>
                <w:b/>
              </w:rPr>
            </w:pPr>
            <w:r w:rsidRPr="00077230">
              <w:rPr>
                <w:b/>
              </w:rPr>
              <w:t>часов</w:t>
            </w:r>
          </w:p>
        </w:tc>
        <w:tc>
          <w:tcPr>
            <w:tcW w:w="5670" w:type="dxa"/>
          </w:tcPr>
          <w:p w:rsidR="00A33DB7" w:rsidRPr="00077230" w:rsidRDefault="00A33DB7" w:rsidP="008B0D3B">
            <w:pPr>
              <w:jc w:val="center"/>
              <w:rPr>
                <w:b/>
              </w:rPr>
            </w:pPr>
            <w:r w:rsidRPr="00077230">
              <w:rPr>
                <w:b/>
              </w:rPr>
              <w:t xml:space="preserve">содержание раздела (темы) </w:t>
            </w:r>
          </w:p>
        </w:tc>
        <w:tc>
          <w:tcPr>
            <w:tcW w:w="1560" w:type="dxa"/>
          </w:tcPr>
          <w:p w:rsidR="00A33DB7" w:rsidRPr="00077230" w:rsidRDefault="00A33DB7" w:rsidP="008B0D3B">
            <w:pPr>
              <w:jc w:val="center"/>
              <w:rPr>
                <w:b/>
              </w:rPr>
            </w:pPr>
            <w:r w:rsidRPr="00077230">
              <w:rPr>
                <w:b/>
              </w:rPr>
              <w:t xml:space="preserve">формы </w:t>
            </w:r>
          </w:p>
          <w:p w:rsidR="00A33DB7" w:rsidRPr="00077230" w:rsidRDefault="00A33DB7" w:rsidP="008B0D3B">
            <w:pPr>
              <w:ind w:left="34"/>
              <w:jc w:val="center"/>
              <w:rPr>
                <w:b/>
              </w:rPr>
            </w:pPr>
            <w:r w:rsidRPr="00077230">
              <w:rPr>
                <w:b/>
              </w:rPr>
              <w:t>контроля</w:t>
            </w:r>
          </w:p>
        </w:tc>
      </w:tr>
      <w:tr w:rsidR="00A33DB7" w:rsidRPr="00077230" w:rsidTr="008B0D3B">
        <w:trPr>
          <w:trHeight w:val="901"/>
        </w:trPr>
        <w:tc>
          <w:tcPr>
            <w:tcW w:w="2552" w:type="dxa"/>
          </w:tcPr>
          <w:p w:rsidR="00A33DB7" w:rsidRPr="00077230" w:rsidRDefault="00A33DB7" w:rsidP="008B0D3B">
            <w:r w:rsidRPr="00077230">
              <w:t>Глава I. Начальные геометрические понятия</w:t>
            </w:r>
          </w:p>
        </w:tc>
        <w:tc>
          <w:tcPr>
            <w:tcW w:w="850" w:type="dxa"/>
          </w:tcPr>
          <w:p w:rsidR="00A33DB7" w:rsidRPr="00077230" w:rsidRDefault="00A33DB7" w:rsidP="008B0D3B">
            <w:r w:rsidRPr="00077230">
              <w:t>10</w:t>
            </w:r>
          </w:p>
        </w:tc>
        <w:tc>
          <w:tcPr>
            <w:tcW w:w="5670" w:type="dxa"/>
          </w:tcPr>
          <w:p w:rsidR="00A33DB7" w:rsidRPr="00077230" w:rsidRDefault="00A33DB7" w:rsidP="008B0D3B">
            <w:pPr>
              <w:tabs>
                <w:tab w:val="left" w:pos="10080"/>
              </w:tabs>
            </w:pPr>
            <w:proofErr w:type="gramStart"/>
            <w:r w:rsidRPr="00077230">
              <w:t>Прямая</w:t>
            </w:r>
            <w:proofErr w:type="gramEnd"/>
            <w:r w:rsidRPr="00077230">
              <w:t xml:space="preserve"> и отрезок. Луч и угол. Сравнение отрезков и углов. Измерение отрезков. Измерение углов. Перпендикулярные прямые</w:t>
            </w:r>
          </w:p>
        </w:tc>
        <w:tc>
          <w:tcPr>
            <w:tcW w:w="1560" w:type="dxa"/>
          </w:tcPr>
          <w:p w:rsidR="00A33DB7" w:rsidRPr="00077230" w:rsidRDefault="00A33DB7" w:rsidP="008B0D3B">
            <w:r w:rsidRPr="00077230">
              <w:t>Контрольная работа №1</w:t>
            </w:r>
          </w:p>
        </w:tc>
      </w:tr>
      <w:tr w:rsidR="00A33DB7" w:rsidRPr="00077230" w:rsidTr="008B0D3B">
        <w:trPr>
          <w:trHeight w:val="1126"/>
        </w:trPr>
        <w:tc>
          <w:tcPr>
            <w:tcW w:w="2552" w:type="dxa"/>
          </w:tcPr>
          <w:p w:rsidR="00A33DB7" w:rsidRPr="00077230" w:rsidRDefault="00A33DB7" w:rsidP="008B0D3B">
            <w:r w:rsidRPr="00077230">
              <w:t>Глава II. Треугольники</w:t>
            </w:r>
          </w:p>
        </w:tc>
        <w:tc>
          <w:tcPr>
            <w:tcW w:w="850" w:type="dxa"/>
          </w:tcPr>
          <w:p w:rsidR="00A33DB7" w:rsidRPr="00077230" w:rsidRDefault="00A33DB7" w:rsidP="008B0D3B">
            <w:r w:rsidRPr="00077230">
              <w:t>18</w:t>
            </w:r>
          </w:p>
        </w:tc>
        <w:tc>
          <w:tcPr>
            <w:tcW w:w="5670" w:type="dxa"/>
          </w:tcPr>
          <w:p w:rsidR="00A33DB7" w:rsidRPr="00077230" w:rsidRDefault="00A33DB7" w:rsidP="008B0D3B">
            <w:r w:rsidRPr="00077230">
              <w:t>Первый признак равенства треугольников. Медианы. Биссектрисы и высоты треугольников. Второй и третий признаки равенства треугольников. Задачи на построение.</w:t>
            </w:r>
          </w:p>
        </w:tc>
        <w:tc>
          <w:tcPr>
            <w:tcW w:w="1560" w:type="dxa"/>
          </w:tcPr>
          <w:p w:rsidR="00A33DB7" w:rsidRPr="00077230" w:rsidRDefault="00A33DB7" w:rsidP="008B0D3B">
            <w:r w:rsidRPr="00077230">
              <w:t>Контрольная работа №2</w:t>
            </w:r>
          </w:p>
        </w:tc>
      </w:tr>
      <w:tr w:rsidR="00A33DB7" w:rsidRPr="00077230" w:rsidTr="008B0D3B">
        <w:trPr>
          <w:trHeight w:val="547"/>
        </w:trPr>
        <w:tc>
          <w:tcPr>
            <w:tcW w:w="2552" w:type="dxa"/>
          </w:tcPr>
          <w:p w:rsidR="00A33DB7" w:rsidRPr="00077230" w:rsidRDefault="00A33DB7" w:rsidP="008B0D3B">
            <w:r w:rsidRPr="00077230">
              <w:t>Глава III. Параллельные прямые</w:t>
            </w:r>
          </w:p>
        </w:tc>
        <w:tc>
          <w:tcPr>
            <w:tcW w:w="850" w:type="dxa"/>
          </w:tcPr>
          <w:p w:rsidR="00A33DB7" w:rsidRPr="00077230" w:rsidRDefault="00A33DB7" w:rsidP="008B0D3B">
            <w:r w:rsidRPr="00077230">
              <w:t>12</w:t>
            </w:r>
          </w:p>
        </w:tc>
        <w:tc>
          <w:tcPr>
            <w:tcW w:w="5670" w:type="dxa"/>
          </w:tcPr>
          <w:p w:rsidR="00A33DB7" w:rsidRPr="00077230" w:rsidRDefault="00A33DB7" w:rsidP="008B0D3B">
            <w:r w:rsidRPr="00077230">
              <w:t xml:space="preserve">Признаки параллельности двух прямых. Аксиома </w:t>
            </w:r>
            <w:proofErr w:type="gramStart"/>
            <w:r w:rsidRPr="00077230">
              <w:t>параллельных</w:t>
            </w:r>
            <w:proofErr w:type="gramEnd"/>
            <w:r w:rsidRPr="00077230">
              <w:t xml:space="preserve"> прямых</w:t>
            </w:r>
          </w:p>
        </w:tc>
        <w:tc>
          <w:tcPr>
            <w:tcW w:w="1560" w:type="dxa"/>
          </w:tcPr>
          <w:p w:rsidR="00A33DB7" w:rsidRPr="00077230" w:rsidRDefault="00A33DB7" w:rsidP="008B0D3B">
            <w:r w:rsidRPr="00077230">
              <w:t>Контрольная работа №3</w:t>
            </w:r>
          </w:p>
        </w:tc>
      </w:tr>
      <w:tr w:rsidR="00A33DB7" w:rsidRPr="00077230" w:rsidTr="008B0D3B">
        <w:trPr>
          <w:trHeight w:val="1139"/>
        </w:trPr>
        <w:tc>
          <w:tcPr>
            <w:tcW w:w="2552" w:type="dxa"/>
          </w:tcPr>
          <w:p w:rsidR="00A33DB7" w:rsidRPr="00077230" w:rsidRDefault="00A33DB7" w:rsidP="008B0D3B">
            <w:r w:rsidRPr="00077230">
              <w:t>Глава IV. Соотношения между сторонами и углами треугольника</w:t>
            </w:r>
          </w:p>
        </w:tc>
        <w:tc>
          <w:tcPr>
            <w:tcW w:w="850" w:type="dxa"/>
          </w:tcPr>
          <w:p w:rsidR="00A33DB7" w:rsidRPr="00077230" w:rsidRDefault="00A33DB7" w:rsidP="008B0D3B">
            <w:r w:rsidRPr="00077230">
              <w:t>20</w:t>
            </w:r>
          </w:p>
        </w:tc>
        <w:tc>
          <w:tcPr>
            <w:tcW w:w="5670" w:type="dxa"/>
          </w:tcPr>
          <w:p w:rsidR="00A33DB7" w:rsidRPr="00077230" w:rsidRDefault="00A33DB7" w:rsidP="008B0D3B">
            <w:r w:rsidRPr="00077230">
              <w:t>Сумма углов треугольника. Соотношения между сторонами и углами треугольника. Прямоугольные треугольники. Построение треугольника по трем элементам.</w:t>
            </w:r>
          </w:p>
        </w:tc>
        <w:tc>
          <w:tcPr>
            <w:tcW w:w="1560" w:type="dxa"/>
          </w:tcPr>
          <w:p w:rsidR="00A33DB7" w:rsidRPr="00077230" w:rsidRDefault="00A33DB7" w:rsidP="008B0D3B">
            <w:r w:rsidRPr="00077230">
              <w:t>Контрольная работа №4, Контрольная работа №5</w:t>
            </w:r>
          </w:p>
        </w:tc>
      </w:tr>
      <w:tr w:rsidR="00A33DB7" w:rsidRPr="00077230" w:rsidTr="008B0D3B">
        <w:trPr>
          <w:trHeight w:val="875"/>
        </w:trPr>
        <w:tc>
          <w:tcPr>
            <w:tcW w:w="2552" w:type="dxa"/>
          </w:tcPr>
          <w:p w:rsidR="00A33DB7" w:rsidRPr="00077230" w:rsidRDefault="00A33DB7" w:rsidP="008B0D3B">
            <w:r w:rsidRPr="00077230">
              <w:t>Повторение</w:t>
            </w:r>
          </w:p>
        </w:tc>
        <w:tc>
          <w:tcPr>
            <w:tcW w:w="850" w:type="dxa"/>
          </w:tcPr>
          <w:p w:rsidR="00A33DB7" w:rsidRPr="00077230" w:rsidRDefault="00A33DB7" w:rsidP="008B0D3B">
            <w:r w:rsidRPr="00077230">
              <w:t>8</w:t>
            </w:r>
          </w:p>
        </w:tc>
        <w:tc>
          <w:tcPr>
            <w:tcW w:w="5670" w:type="dxa"/>
          </w:tcPr>
          <w:p w:rsidR="00A33DB7" w:rsidRPr="00077230" w:rsidRDefault="00A33DB7" w:rsidP="008B0D3B">
            <w:r w:rsidRPr="00077230">
              <w:t>Начальные геометрические понятия. Признаки равенства треугольников. Параллельные прямые. Прямоугольные треугольники</w:t>
            </w:r>
          </w:p>
        </w:tc>
        <w:tc>
          <w:tcPr>
            <w:tcW w:w="1560" w:type="dxa"/>
          </w:tcPr>
          <w:p w:rsidR="00A33DB7" w:rsidRPr="00077230" w:rsidRDefault="00A33DB7" w:rsidP="008B0D3B"/>
        </w:tc>
      </w:tr>
      <w:tr w:rsidR="00A33DB7" w:rsidRPr="00077230" w:rsidTr="008B0D3B">
        <w:trPr>
          <w:trHeight w:val="286"/>
        </w:trPr>
        <w:tc>
          <w:tcPr>
            <w:tcW w:w="2552" w:type="dxa"/>
          </w:tcPr>
          <w:p w:rsidR="00A33DB7" w:rsidRPr="00077230" w:rsidRDefault="00A33DB7" w:rsidP="008B0D3B">
            <w:r w:rsidRPr="00077230">
              <w:lastRenderedPageBreak/>
              <w:t>Всего часов</w:t>
            </w:r>
          </w:p>
        </w:tc>
        <w:tc>
          <w:tcPr>
            <w:tcW w:w="850" w:type="dxa"/>
          </w:tcPr>
          <w:p w:rsidR="00A33DB7" w:rsidRPr="00077230" w:rsidRDefault="00A33DB7" w:rsidP="008B0D3B">
            <w:r w:rsidRPr="00077230">
              <w:t>68</w:t>
            </w:r>
          </w:p>
        </w:tc>
        <w:tc>
          <w:tcPr>
            <w:tcW w:w="5670" w:type="dxa"/>
          </w:tcPr>
          <w:p w:rsidR="00A33DB7" w:rsidRPr="00077230" w:rsidRDefault="00A33DB7" w:rsidP="008B0D3B"/>
        </w:tc>
        <w:tc>
          <w:tcPr>
            <w:tcW w:w="1560" w:type="dxa"/>
          </w:tcPr>
          <w:p w:rsidR="00A33DB7" w:rsidRPr="00077230" w:rsidRDefault="00A33DB7" w:rsidP="008B0D3B">
            <w:r w:rsidRPr="00077230">
              <w:t>5</w:t>
            </w:r>
          </w:p>
        </w:tc>
      </w:tr>
    </w:tbl>
    <w:p w:rsidR="00A33DB7" w:rsidRPr="00077230" w:rsidRDefault="00A33DB7" w:rsidP="00A33DB7">
      <w:pPr>
        <w:rPr>
          <w:b/>
        </w:rPr>
      </w:pPr>
    </w:p>
    <w:p w:rsidR="00A33DB7" w:rsidRPr="00077230" w:rsidRDefault="00A33DB7" w:rsidP="00A33DB7">
      <w:pPr>
        <w:rPr>
          <w:b/>
        </w:rPr>
      </w:pPr>
    </w:p>
    <w:p w:rsidR="00A33DB7" w:rsidRPr="00077230" w:rsidRDefault="00A33DB7" w:rsidP="00A33DB7">
      <w:pPr>
        <w:rPr>
          <w:b/>
        </w:rPr>
      </w:pPr>
      <w:r w:rsidRPr="00077230">
        <w:rPr>
          <w:b/>
        </w:rPr>
        <w:t>8 класс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58"/>
        <w:gridCol w:w="2221"/>
        <w:gridCol w:w="840"/>
        <w:gridCol w:w="4791"/>
        <w:gridCol w:w="1544"/>
      </w:tblGrid>
      <w:tr w:rsidR="00A33DB7" w:rsidRPr="00077230" w:rsidTr="008B0D3B">
        <w:tc>
          <w:tcPr>
            <w:tcW w:w="438" w:type="dxa"/>
          </w:tcPr>
          <w:p w:rsidR="00A33DB7" w:rsidRPr="00077230" w:rsidRDefault="00A33DB7" w:rsidP="008B0D3B">
            <w:pPr>
              <w:jc w:val="center"/>
              <w:rPr>
                <w:b/>
              </w:rPr>
            </w:pPr>
            <w:r w:rsidRPr="00077230">
              <w:rPr>
                <w:b/>
              </w:rPr>
              <w:t>№</w:t>
            </w:r>
          </w:p>
        </w:tc>
        <w:tc>
          <w:tcPr>
            <w:tcW w:w="2220" w:type="dxa"/>
          </w:tcPr>
          <w:p w:rsidR="00A33DB7" w:rsidRPr="00077230" w:rsidRDefault="00A33DB7" w:rsidP="008B0D3B">
            <w:pPr>
              <w:jc w:val="center"/>
              <w:rPr>
                <w:b/>
              </w:rPr>
            </w:pPr>
            <w:r w:rsidRPr="00077230">
              <w:rPr>
                <w:b/>
              </w:rPr>
              <w:t>название раздела (темы)</w:t>
            </w:r>
          </w:p>
        </w:tc>
        <w:tc>
          <w:tcPr>
            <w:tcW w:w="844" w:type="dxa"/>
          </w:tcPr>
          <w:p w:rsidR="00A33DB7" w:rsidRPr="00077230" w:rsidRDefault="00A33DB7" w:rsidP="008B0D3B">
            <w:pPr>
              <w:ind w:left="-108" w:right="-108"/>
              <w:jc w:val="center"/>
              <w:rPr>
                <w:b/>
              </w:rPr>
            </w:pPr>
            <w:r w:rsidRPr="00077230">
              <w:rPr>
                <w:b/>
              </w:rPr>
              <w:t>кол-во</w:t>
            </w:r>
          </w:p>
          <w:p w:rsidR="00A33DB7" w:rsidRPr="00077230" w:rsidRDefault="00A33DB7" w:rsidP="008B0D3B">
            <w:pPr>
              <w:jc w:val="center"/>
              <w:rPr>
                <w:b/>
              </w:rPr>
            </w:pPr>
            <w:r w:rsidRPr="00077230">
              <w:rPr>
                <w:b/>
              </w:rPr>
              <w:t>часов</w:t>
            </w:r>
          </w:p>
        </w:tc>
        <w:tc>
          <w:tcPr>
            <w:tcW w:w="5678" w:type="dxa"/>
          </w:tcPr>
          <w:p w:rsidR="00A33DB7" w:rsidRPr="00077230" w:rsidRDefault="00A33DB7" w:rsidP="008B0D3B">
            <w:pPr>
              <w:ind w:right="-250"/>
              <w:jc w:val="center"/>
              <w:rPr>
                <w:b/>
              </w:rPr>
            </w:pPr>
            <w:r w:rsidRPr="00077230">
              <w:rPr>
                <w:b/>
              </w:rPr>
              <w:t xml:space="preserve">содержание раздела </w:t>
            </w:r>
          </w:p>
          <w:p w:rsidR="00A33DB7" w:rsidRPr="00077230" w:rsidRDefault="00A33DB7" w:rsidP="008B0D3B">
            <w:pPr>
              <w:jc w:val="center"/>
              <w:rPr>
                <w:b/>
              </w:rPr>
            </w:pPr>
            <w:r w:rsidRPr="00077230">
              <w:rPr>
                <w:b/>
              </w:rPr>
              <w:t>(темы)</w:t>
            </w:r>
          </w:p>
        </w:tc>
        <w:tc>
          <w:tcPr>
            <w:tcW w:w="1502" w:type="dxa"/>
          </w:tcPr>
          <w:p w:rsidR="00A33DB7" w:rsidRPr="00077230" w:rsidRDefault="00A33DB7" w:rsidP="008B0D3B">
            <w:pPr>
              <w:jc w:val="center"/>
              <w:rPr>
                <w:b/>
              </w:rPr>
            </w:pPr>
            <w:r w:rsidRPr="00077230">
              <w:rPr>
                <w:b/>
              </w:rPr>
              <w:t>формы контроля</w:t>
            </w:r>
          </w:p>
        </w:tc>
      </w:tr>
      <w:tr w:rsidR="00A33DB7" w:rsidRPr="00077230" w:rsidTr="008B0D3B">
        <w:tc>
          <w:tcPr>
            <w:tcW w:w="438" w:type="dxa"/>
          </w:tcPr>
          <w:p w:rsidR="00A33DB7" w:rsidRPr="00077230" w:rsidRDefault="00A33DB7" w:rsidP="008B0D3B">
            <w:pPr>
              <w:jc w:val="center"/>
            </w:pPr>
            <w:r w:rsidRPr="00077230">
              <w:t>1</w:t>
            </w:r>
          </w:p>
        </w:tc>
        <w:tc>
          <w:tcPr>
            <w:tcW w:w="2220" w:type="dxa"/>
          </w:tcPr>
          <w:p w:rsidR="00A33DB7" w:rsidRPr="00077230" w:rsidRDefault="00A33DB7" w:rsidP="008B0D3B">
            <w:r w:rsidRPr="00077230">
              <w:t xml:space="preserve">Четырехугольники.  </w:t>
            </w:r>
          </w:p>
          <w:p w:rsidR="00A33DB7" w:rsidRPr="00077230" w:rsidRDefault="00A33DB7" w:rsidP="008B0D3B"/>
        </w:tc>
        <w:tc>
          <w:tcPr>
            <w:tcW w:w="844" w:type="dxa"/>
          </w:tcPr>
          <w:p w:rsidR="00A33DB7" w:rsidRPr="00077230" w:rsidRDefault="00A33DB7" w:rsidP="008B0D3B">
            <w:pPr>
              <w:ind w:left="-108" w:right="-108"/>
              <w:jc w:val="center"/>
              <w:rPr>
                <w:b/>
              </w:rPr>
            </w:pPr>
            <w:r w:rsidRPr="00077230">
              <w:t>14 ч</w:t>
            </w:r>
          </w:p>
        </w:tc>
        <w:tc>
          <w:tcPr>
            <w:tcW w:w="5678" w:type="dxa"/>
          </w:tcPr>
          <w:p w:rsidR="00A33DB7" w:rsidRPr="00077230" w:rsidRDefault="00A33DB7" w:rsidP="008B0D3B">
            <w:r w:rsidRPr="00077230">
              <w:t>Понятие четырехугольника, выпуклого многоугольника. Параллелограмм, его признаки и свойства. Трапеция. Прямоугольник, ромб, квадрат и их свойства. Осевая и центральная симметрии.</w:t>
            </w:r>
          </w:p>
          <w:p w:rsidR="00A33DB7" w:rsidRPr="00077230" w:rsidRDefault="00A33DB7" w:rsidP="008B0D3B">
            <w:pPr>
              <w:ind w:right="-250"/>
            </w:pPr>
            <w:r w:rsidRPr="00077230">
              <w:t xml:space="preserve">Основная цель - изучить наиболее важные виды четырехугольников – параллелограмм, прямоугольник, ромб, квадрат, трапецию; дать представление о фигурах, обладающих </w:t>
            </w:r>
            <w:proofErr w:type="gramStart"/>
            <w:r w:rsidRPr="00077230">
              <w:t>осе-вой</w:t>
            </w:r>
            <w:proofErr w:type="gramEnd"/>
            <w:r w:rsidRPr="00077230">
              <w:t xml:space="preserve"> и центральной симметрией</w:t>
            </w:r>
          </w:p>
        </w:tc>
        <w:tc>
          <w:tcPr>
            <w:tcW w:w="1502" w:type="dxa"/>
          </w:tcPr>
          <w:p w:rsidR="00A33DB7" w:rsidRPr="00077230" w:rsidRDefault="00A33DB7" w:rsidP="008B0D3B">
            <w:r w:rsidRPr="00077230">
              <w:t>Контрольная работа№1</w:t>
            </w:r>
          </w:p>
        </w:tc>
      </w:tr>
      <w:tr w:rsidR="00A33DB7" w:rsidRPr="00077230" w:rsidTr="008B0D3B">
        <w:tc>
          <w:tcPr>
            <w:tcW w:w="438" w:type="dxa"/>
          </w:tcPr>
          <w:p w:rsidR="00A33DB7" w:rsidRPr="00077230" w:rsidRDefault="00A33DB7" w:rsidP="008B0D3B">
            <w:pPr>
              <w:jc w:val="center"/>
            </w:pPr>
            <w:r w:rsidRPr="00077230">
              <w:t>2</w:t>
            </w:r>
          </w:p>
        </w:tc>
        <w:tc>
          <w:tcPr>
            <w:tcW w:w="2220" w:type="dxa"/>
          </w:tcPr>
          <w:p w:rsidR="00A33DB7" w:rsidRPr="00077230" w:rsidRDefault="00A33DB7" w:rsidP="008B0D3B">
            <w:r w:rsidRPr="00077230">
              <w:t xml:space="preserve">Площади фигур </w:t>
            </w:r>
          </w:p>
          <w:p w:rsidR="00A33DB7" w:rsidRPr="00077230" w:rsidRDefault="00A33DB7" w:rsidP="008B0D3B"/>
        </w:tc>
        <w:tc>
          <w:tcPr>
            <w:tcW w:w="844" w:type="dxa"/>
          </w:tcPr>
          <w:p w:rsidR="00A33DB7" w:rsidRPr="00077230" w:rsidRDefault="00A33DB7" w:rsidP="008B0D3B">
            <w:pPr>
              <w:ind w:left="-108" w:right="-108"/>
              <w:jc w:val="center"/>
              <w:rPr>
                <w:b/>
              </w:rPr>
            </w:pPr>
            <w:r w:rsidRPr="00077230">
              <w:t>14 ч</w:t>
            </w:r>
          </w:p>
        </w:tc>
        <w:tc>
          <w:tcPr>
            <w:tcW w:w="5678" w:type="dxa"/>
          </w:tcPr>
          <w:p w:rsidR="00A33DB7" w:rsidRPr="00077230" w:rsidRDefault="00A33DB7" w:rsidP="008B0D3B">
            <w:r w:rsidRPr="00077230">
              <w:t>Понятие площади многоугольника. Площади прямоугольника, параллелограмма, треугольника, трапеции. Теорема Пифагора.</w:t>
            </w:r>
          </w:p>
          <w:p w:rsidR="00A33DB7" w:rsidRPr="00077230" w:rsidRDefault="00A33DB7" w:rsidP="008B0D3B">
            <w:r w:rsidRPr="00077230">
              <w:t>Основная цель – расширить и углубить полученные в 5-6 классах представления учащихся об измерении и вычислении площадей; вывести формулы площадей прямоугольника, параллелограмма, треугольника, трапеции; доказать одну из главных теорем геометрии – теорему Пифагора</w:t>
            </w:r>
          </w:p>
          <w:p w:rsidR="00A33DB7" w:rsidRPr="00077230" w:rsidRDefault="00A33DB7" w:rsidP="008B0D3B">
            <w:pPr>
              <w:ind w:right="-250"/>
            </w:pPr>
          </w:p>
        </w:tc>
        <w:tc>
          <w:tcPr>
            <w:tcW w:w="1502" w:type="dxa"/>
          </w:tcPr>
          <w:p w:rsidR="00A33DB7" w:rsidRPr="00077230" w:rsidRDefault="00A33DB7" w:rsidP="008B0D3B">
            <w:r w:rsidRPr="00077230">
              <w:t xml:space="preserve">Контрольная </w:t>
            </w:r>
          </w:p>
          <w:p w:rsidR="00A33DB7" w:rsidRPr="00077230" w:rsidRDefault="00A33DB7" w:rsidP="008B0D3B">
            <w:r w:rsidRPr="00077230">
              <w:t>работа№2</w:t>
            </w:r>
          </w:p>
          <w:p w:rsidR="00A33DB7" w:rsidRPr="00077230" w:rsidRDefault="00A33DB7" w:rsidP="008B0D3B"/>
          <w:p w:rsidR="00A33DB7" w:rsidRPr="00077230" w:rsidRDefault="00A33DB7" w:rsidP="008B0D3B">
            <w:r w:rsidRPr="00077230">
              <w:t xml:space="preserve">Зачет по теме: «Площади плоских фигур». </w:t>
            </w:r>
          </w:p>
          <w:p w:rsidR="00A33DB7" w:rsidRPr="00077230" w:rsidRDefault="00A33DB7" w:rsidP="008B0D3B"/>
        </w:tc>
      </w:tr>
      <w:tr w:rsidR="00A33DB7" w:rsidRPr="00077230" w:rsidTr="008B0D3B">
        <w:tc>
          <w:tcPr>
            <w:tcW w:w="438" w:type="dxa"/>
          </w:tcPr>
          <w:p w:rsidR="00A33DB7" w:rsidRPr="00077230" w:rsidRDefault="00A33DB7" w:rsidP="008B0D3B">
            <w:pPr>
              <w:jc w:val="center"/>
            </w:pPr>
            <w:r w:rsidRPr="00077230">
              <w:t>3</w:t>
            </w:r>
          </w:p>
        </w:tc>
        <w:tc>
          <w:tcPr>
            <w:tcW w:w="2220" w:type="dxa"/>
          </w:tcPr>
          <w:p w:rsidR="00A33DB7" w:rsidRPr="00077230" w:rsidRDefault="00A33DB7" w:rsidP="008B0D3B">
            <w:r w:rsidRPr="00077230">
              <w:t>Подобные треугольники</w:t>
            </w:r>
          </w:p>
        </w:tc>
        <w:tc>
          <w:tcPr>
            <w:tcW w:w="844" w:type="dxa"/>
          </w:tcPr>
          <w:p w:rsidR="00A33DB7" w:rsidRPr="00077230" w:rsidRDefault="00A33DB7" w:rsidP="008B0D3B">
            <w:pPr>
              <w:ind w:left="-108" w:right="-108"/>
              <w:jc w:val="center"/>
              <w:rPr>
                <w:b/>
              </w:rPr>
            </w:pPr>
            <w:r w:rsidRPr="00077230">
              <w:t>19 ч</w:t>
            </w:r>
          </w:p>
        </w:tc>
        <w:tc>
          <w:tcPr>
            <w:tcW w:w="5678" w:type="dxa"/>
          </w:tcPr>
          <w:p w:rsidR="00A33DB7" w:rsidRPr="00077230" w:rsidRDefault="00A33DB7" w:rsidP="008B0D3B">
            <w:r w:rsidRPr="00077230">
              <w:t xml:space="preserve">Подобные треугольники. Признаки подобия </w:t>
            </w:r>
            <w:proofErr w:type="spellStart"/>
            <w:r w:rsidRPr="00077230">
              <w:t>тругольников</w:t>
            </w:r>
            <w:proofErr w:type="spellEnd"/>
            <w:r w:rsidRPr="00077230">
              <w:t>. Применение подобия к доказательству теорем и решению задач. Соотношения между сторонами и углами прямоугольного треугольника.</w:t>
            </w:r>
          </w:p>
          <w:p w:rsidR="00A33DB7" w:rsidRPr="00077230" w:rsidRDefault="00A33DB7" w:rsidP="008B0D3B">
            <w:r w:rsidRPr="00077230">
              <w:t>Основная цель – ввести понятие подобных треугольников; рассмотреть признаки подобия треугольников и их применения; сделать первый шаг в освоении учащимися тригонометрического аппарата геометрии</w:t>
            </w:r>
          </w:p>
          <w:p w:rsidR="00A33DB7" w:rsidRPr="00077230" w:rsidRDefault="00A33DB7" w:rsidP="008B0D3B">
            <w:pPr>
              <w:ind w:right="-250"/>
            </w:pPr>
          </w:p>
        </w:tc>
        <w:tc>
          <w:tcPr>
            <w:tcW w:w="1502" w:type="dxa"/>
          </w:tcPr>
          <w:p w:rsidR="00A33DB7" w:rsidRPr="00077230" w:rsidRDefault="00A33DB7" w:rsidP="008B0D3B">
            <w:r w:rsidRPr="00077230">
              <w:t>Контрольная</w:t>
            </w:r>
          </w:p>
          <w:p w:rsidR="00A33DB7" w:rsidRPr="00077230" w:rsidRDefault="00A33DB7" w:rsidP="008B0D3B">
            <w:r w:rsidRPr="00077230">
              <w:t xml:space="preserve"> работа№3</w:t>
            </w:r>
          </w:p>
          <w:p w:rsidR="00A33DB7" w:rsidRPr="00077230" w:rsidRDefault="00A33DB7" w:rsidP="008B0D3B">
            <w:r w:rsidRPr="00077230">
              <w:t xml:space="preserve">Контрольная </w:t>
            </w:r>
          </w:p>
          <w:p w:rsidR="00A33DB7" w:rsidRPr="00077230" w:rsidRDefault="00A33DB7" w:rsidP="008B0D3B">
            <w:r w:rsidRPr="00077230">
              <w:t>работа№4</w:t>
            </w:r>
          </w:p>
        </w:tc>
      </w:tr>
      <w:tr w:rsidR="00A33DB7" w:rsidRPr="00077230" w:rsidTr="008B0D3B">
        <w:tc>
          <w:tcPr>
            <w:tcW w:w="438" w:type="dxa"/>
          </w:tcPr>
          <w:p w:rsidR="00A33DB7" w:rsidRPr="00077230" w:rsidRDefault="00A33DB7" w:rsidP="008B0D3B">
            <w:pPr>
              <w:jc w:val="center"/>
            </w:pPr>
            <w:r w:rsidRPr="00077230">
              <w:t>4</w:t>
            </w:r>
          </w:p>
        </w:tc>
        <w:tc>
          <w:tcPr>
            <w:tcW w:w="2220" w:type="dxa"/>
          </w:tcPr>
          <w:p w:rsidR="00A33DB7" w:rsidRPr="00077230" w:rsidRDefault="00A33DB7" w:rsidP="008B0D3B">
            <w:r w:rsidRPr="00077230">
              <w:t>Окружность.</w:t>
            </w:r>
          </w:p>
        </w:tc>
        <w:tc>
          <w:tcPr>
            <w:tcW w:w="844" w:type="dxa"/>
          </w:tcPr>
          <w:p w:rsidR="00A33DB7" w:rsidRPr="00077230" w:rsidRDefault="00A33DB7" w:rsidP="008B0D3B">
            <w:pPr>
              <w:jc w:val="center"/>
            </w:pPr>
            <w:r w:rsidRPr="00077230">
              <w:t>17 ч</w:t>
            </w:r>
          </w:p>
          <w:p w:rsidR="00A33DB7" w:rsidRPr="00077230" w:rsidRDefault="00A33DB7" w:rsidP="008B0D3B">
            <w:pPr>
              <w:ind w:left="-108" w:right="-108"/>
              <w:jc w:val="center"/>
              <w:rPr>
                <w:b/>
              </w:rPr>
            </w:pPr>
          </w:p>
        </w:tc>
        <w:tc>
          <w:tcPr>
            <w:tcW w:w="5678" w:type="dxa"/>
          </w:tcPr>
          <w:p w:rsidR="00A33DB7" w:rsidRPr="00077230" w:rsidRDefault="00A33DB7" w:rsidP="008B0D3B">
            <w:r w:rsidRPr="00077230">
              <w:t>Взаимное расположение прямой и окружности. Касательная к окружности, ее свойство и признак. Центральные и вписанные углы. Четыре замечательные точки треугольника. Вписанная и описанная окружности.</w:t>
            </w:r>
          </w:p>
          <w:p w:rsidR="00A33DB7" w:rsidRPr="00077230" w:rsidRDefault="00A33DB7" w:rsidP="008B0D3B">
            <w:r w:rsidRPr="00077230">
              <w:t>Основная цель – расширить сведения об окружности, полученные учащимися в 7 классе; изучить новые факты, связанные с окружностью; познакомить учащихся с четырьмя замечательными точками треугольника</w:t>
            </w:r>
          </w:p>
          <w:p w:rsidR="00A33DB7" w:rsidRPr="00077230" w:rsidRDefault="00A33DB7" w:rsidP="008B0D3B">
            <w:pPr>
              <w:ind w:right="-250"/>
            </w:pPr>
          </w:p>
        </w:tc>
        <w:tc>
          <w:tcPr>
            <w:tcW w:w="1502" w:type="dxa"/>
          </w:tcPr>
          <w:p w:rsidR="00A33DB7" w:rsidRPr="00077230" w:rsidRDefault="00A33DB7" w:rsidP="008B0D3B">
            <w:r w:rsidRPr="00077230">
              <w:t>Контрольная работа№5</w:t>
            </w:r>
          </w:p>
          <w:p w:rsidR="00A33DB7" w:rsidRPr="00077230" w:rsidRDefault="00A33DB7" w:rsidP="008B0D3B"/>
          <w:p w:rsidR="00A33DB7" w:rsidRPr="00077230" w:rsidRDefault="00A33DB7" w:rsidP="008B0D3B">
            <w:r w:rsidRPr="00077230">
              <w:t>Контрольная работа№6</w:t>
            </w:r>
          </w:p>
          <w:p w:rsidR="00A33DB7" w:rsidRPr="00077230" w:rsidRDefault="00A33DB7" w:rsidP="008B0D3B"/>
        </w:tc>
      </w:tr>
      <w:tr w:rsidR="00A33DB7" w:rsidRPr="00077230" w:rsidTr="008B0D3B">
        <w:tc>
          <w:tcPr>
            <w:tcW w:w="438" w:type="dxa"/>
          </w:tcPr>
          <w:p w:rsidR="00A33DB7" w:rsidRPr="00077230" w:rsidRDefault="00A33DB7" w:rsidP="008B0D3B">
            <w:pPr>
              <w:jc w:val="center"/>
            </w:pPr>
            <w:r w:rsidRPr="00077230">
              <w:t>5</w:t>
            </w:r>
          </w:p>
        </w:tc>
        <w:tc>
          <w:tcPr>
            <w:tcW w:w="2220" w:type="dxa"/>
          </w:tcPr>
          <w:p w:rsidR="00A33DB7" w:rsidRPr="00077230" w:rsidRDefault="00A33DB7" w:rsidP="008B0D3B">
            <w:r w:rsidRPr="00077230">
              <w:t xml:space="preserve">Повторение. </w:t>
            </w:r>
          </w:p>
        </w:tc>
        <w:tc>
          <w:tcPr>
            <w:tcW w:w="844" w:type="dxa"/>
          </w:tcPr>
          <w:p w:rsidR="00A33DB7" w:rsidRPr="00077230" w:rsidRDefault="00A33DB7" w:rsidP="008B0D3B">
            <w:pPr>
              <w:jc w:val="center"/>
            </w:pPr>
            <w:r w:rsidRPr="00077230">
              <w:t>4 ч</w:t>
            </w:r>
          </w:p>
          <w:p w:rsidR="00A33DB7" w:rsidRPr="00077230" w:rsidRDefault="00A33DB7" w:rsidP="008B0D3B">
            <w:pPr>
              <w:ind w:left="-108" w:right="-108"/>
              <w:jc w:val="center"/>
              <w:rPr>
                <w:b/>
              </w:rPr>
            </w:pPr>
          </w:p>
        </w:tc>
        <w:tc>
          <w:tcPr>
            <w:tcW w:w="5678" w:type="dxa"/>
          </w:tcPr>
          <w:p w:rsidR="00A33DB7" w:rsidRPr="00077230" w:rsidRDefault="00A33DB7" w:rsidP="008B0D3B">
            <w:pPr>
              <w:ind w:right="-250"/>
            </w:pPr>
            <w:r w:rsidRPr="00077230">
              <w:t>Решение задач на применение геометрических понятий</w:t>
            </w:r>
          </w:p>
        </w:tc>
        <w:tc>
          <w:tcPr>
            <w:tcW w:w="1502" w:type="dxa"/>
          </w:tcPr>
          <w:p w:rsidR="00A33DB7" w:rsidRPr="00077230" w:rsidRDefault="00A33DB7" w:rsidP="008B0D3B">
            <w:r w:rsidRPr="00077230">
              <w:t>Контрольная работа№7</w:t>
            </w:r>
          </w:p>
        </w:tc>
      </w:tr>
      <w:tr w:rsidR="00A33DB7" w:rsidRPr="00077230" w:rsidTr="008B0D3B">
        <w:tc>
          <w:tcPr>
            <w:tcW w:w="438" w:type="dxa"/>
          </w:tcPr>
          <w:p w:rsidR="00A33DB7" w:rsidRPr="00077230" w:rsidRDefault="00A33DB7" w:rsidP="008B0D3B">
            <w:pPr>
              <w:jc w:val="center"/>
            </w:pPr>
          </w:p>
        </w:tc>
        <w:tc>
          <w:tcPr>
            <w:tcW w:w="2220" w:type="dxa"/>
          </w:tcPr>
          <w:p w:rsidR="00A33DB7" w:rsidRPr="00077230" w:rsidRDefault="00A33DB7" w:rsidP="008B0D3B">
            <w:pPr>
              <w:jc w:val="center"/>
            </w:pPr>
          </w:p>
        </w:tc>
        <w:tc>
          <w:tcPr>
            <w:tcW w:w="844" w:type="dxa"/>
          </w:tcPr>
          <w:p w:rsidR="00A33DB7" w:rsidRPr="00077230" w:rsidRDefault="00A33DB7" w:rsidP="008B0D3B">
            <w:pPr>
              <w:ind w:left="-108" w:right="-108"/>
              <w:jc w:val="center"/>
              <w:rPr>
                <w:b/>
              </w:rPr>
            </w:pPr>
            <w:r w:rsidRPr="00077230">
              <w:rPr>
                <w:b/>
              </w:rPr>
              <w:t>68ч</w:t>
            </w:r>
          </w:p>
        </w:tc>
        <w:tc>
          <w:tcPr>
            <w:tcW w:w="5678" w:type="dxa"/>
          </w:tcPr>
          <w:p w:rsidR="00A33DB7" w:rsidRPr="00077230" w:rsidRDefault="00A33DB7" w:rsidP="008B0D3B">
            <w:pPr>
              <w:ind w:right="-250"/>
            </w:pPr>
          </w:p>
        </w:tc>
        <w:tc>
          <w:tcPr>
            <w:tcW w:w="1502" w:type="dxa"/>
          </w:tcPr>
          <w:p w:rsidR="00A33DB7" w:rsidRPr="00077230" w:rsidRDefault="00A33DB7" w:rsidP="008B0D3B">
            <w:pPr>
              <w:rPr>
                <w:b/>
              </w:rPr>
            </w:pPr>
          </w:p>
        </w:tc>
      </w:tr>
    </w:tbl>
    <w:p w:rsidR="00A33DB7" w:rsidRPr="00077230" w:rsidRDefault="00A33DB7" w:rsidP="00A33DB7">
      <w:pPr>
        <w:tabs>
          <w:tab w:val="left" w:pos="0"/>
        </w:tabs>
        <w:rPr>
          <w:b/>
          <w:color w:val="000000"/>
          <w:shd w:val="clear" w:color="auto" w:fill="FFFFFF"/>
          <w:lang w:bidi="ru-RU"/>
        </w:rPr>
      </w:pPr>
    </w:p>
    <w:p w:rsidR="00A33DB7" w:rsidRPr="00077230" w:rsidRDefault="00A33DB7" w:rsidP="00A33DB7">
      <w:pPr>
        <w:tabs>
          <w:tab w:val="left" w:pos="0"/>
        </w:tabs>
        <w:rPr>
          <w:b/>
          <w:color w:val="000000"/>
          <w:shd w:val="clear" w:color="auto" w:fill="FFFFFF"/>
          <w:lang w:bidi="ru-RU"/>
        </w:rPr>
      </w:pPr>
    </w:p>
    <w:p w:rsidR="00A33DB7" w:rsidRPr="00077230" w:rsidRDefault="00A33DB7" w:rsidP="00A33DB7">
      <w:pPr>
        <w:tabs>
          <w:tab w:val="left" w:pos="0"/>
        </w:tabs>
        <w:rPr>
          <w:b/>
          <w:color w:val="000000"/>
          <w:shd w:val="clear" w:color="auto" w:fill="FFFFFF"/>
          <w:lang w:bidi="ru-RU"/>
        </w:rPr>
      </w:pPr>
    </w:p>
    <w:p w:rsidR="00A33DB7" w:rsidRPr="00077230" w:rsidRDefault="00A33DB7" w:rsidP="00A33DB7">
      <w:pPr>
        <w:tabs>
          <w:tab w:val="left" w:pos="0"/>
        </w:tabs>
        <w:rPr>
          <w:b/>
          <w:color w:val="000000"/>
          <w:shd w:val="clear" w:color="auto" w:fill="FFFFFF"/>
          <w:lang w:bidi="ru-RU"/>
        </w:rPr>
      </w:pPr>
    </w:p>
    <w:p w:rsidR="00A33DB7" w:rsidRPr="00077230" w:rsidRDefault="00A33DB7" w:rsidP="00A33DB7">
      <w:pPr>
        <w:tabs>
          <w:tab w:val="left" w:pos="0"/>
        </w:tabs>
        <w:rPr>
          <w:b/>
          <w:color w:val="000000"/>
          <w:shd w:val="clear" w:color="auto" w:fill="FFFFFF"/>
          <w:lang w:bidi="ru-RU"/>
        </w:rPr>
      </w:pPr>
      <w:r w:rsidRPr="00077230">
        <w:rPr>
          <w:b/>
          <w:color w:val="000000"/>
          <w:shd w:val="clear" w:color="auto" w:fill="FFFFFF"/>
          <w:lang w:bidi="ru-RU"/>
        </w:rPr>
        <w:t>9 класс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16"/>
        <w:gridCol w:w="2354"/>
        <w:gridCol w:w="846"/>
        <w:gridCol w:w="4494"/>
        <w:gridCol w:w="1644"/>
      </w:tblGrid>
      <w:tr w:rsidR="00A33DB7" w:rsidRPr="00077230" w:rsidTr="008B0D3B">
        <w:tc>
          <w:tcPr>
            <w:tcW w:w="533" w:type="dxa"/>
          </w:tcPr>
          <w:p w:rsidR="00A33DB7" w:rsidRPr="00077230" w:rsidRDefault="00A33DB7" w:rsidP="008B0D3B">
            <w:pPr>
              <w:jc w:val="center"/>
              <w:rPr>
                <w:b/>
              </w:rPr>
            </w:pPr>
            <w:r w:rsidRPr="00077230">
              <w:rPr>
                <w:b/>
              </w:rPr>
              <w:t>№</w:t>
            </w:r>
          </w:p>
        </w:tc>
        <w:tc>
          <w:tcPr>
            <w:tcW w:w="2552" w:type="dxa"/>
          </w:tcPr>
          <w:p w:rsidR="00A33DB7" w:rsidRPr="00077230" w:rsidRDefault="00A33DB7" w:rsidP="008B0D3B">
            <w:pPr>
              <w:jc w:val="center"/>
              <w:rPr>
                <w:b/>
              </w:rPr>
            </w:pPr>
            <w:r w:rsidRPr="00077230">
              <w:rPr>
                <w:b/>
              </w:rPr>
              <w:t>название раздела (темы)</w:t>
            </w:r>
          </w:p>
        </w:tc>
        <w:tc>
          <w:tcPr>
            <w:tcW w:w="851" w:type="dxa"/>
          </w:tcPr>
          <w:p w:rsidR="00A33DB7" w:rsidRPr="00077230" w:rsidRDefault="00A33DB7" w:rsidP="008B0D3B">
            <w:pPr>
              <w:ind w:left="-108" w:right="-108"/>
              <w:jc w:val="center"/>
              <w:rPr>
                <w:b/>
              </w:rPr>
            </w:pPr>
            <w:r w:rsidRPr="00077230">
              <w:rPr>
                <w:b/>
              </w:rPr>
              <w:t>кол-во</w:t>
            </w:r>
          </w:p>
          <w:p w:rsidR="00A33DB7" w:rsidRPr="00077230" w:rsidRDefault="00A33DB7" w:rsidP="008B0D3B">
            <w:pPr>
              <w:jc w:val="center"/>
              <w:rPr>
                <w:b/>
              </w:rPr>
            </w:pPr>
            <w:r w:rsidRPr="00077230">
              <w:rPr>
                <w:b/>
              </w:rPr>
              <w:t>часов</w:t>
            </w:r>
          </w:p>
        </w:tc>
        <w:tc>
          <w:tcPr>
            <w:tcW w:w="5212" w:type="dxa"/>
          </w:tcPr>
          <w:p w:rsidR="00A33DB7" w:rsidRPr="00077230" w:rsidRDefault="00A33DB7" w:rsidP="008B0D3B">
            <w:pPr>
              <w:ind w:right="-250"/>
              <w:jc w:val="center"/>
              <w:rPr>
                <w:b/>
              </w:rPr>
            </w:pPr>
            <w:r w:rsidRPr="00077230">
              <w:rPr>
                <w:b/>
              </w:rPr>
              <w:t xml:space="preserve">содержание раздела </w:t>
            </w:r>
          </w:p>
          <w:p w:rsidR="00A33DB7" w:rsidRPr="00077230" w:rsidRDefault="00A33DB7" w:rsidP="008B0D3B">
            <w:pPr>
              <w:jc w:val="center"/>
              <w:rPr>
                <w:b/>
              </w:rPr>
            </w:pPr>
            <w:r w:rsidRPr="00077230">
              <w:rPr>
                <w:b/>
              </w:rPr>
              <w:t>(темы)</w:t>
            </w:r>
          </w:p>
        </w:tc>
        <w:tc>
          <w:tcPr>
            <w:tcW w:w="1534" w:type="dxa"/>
          </w:tcPr>
          <w:p w:rsidR="00A33DB7" w:rsidRPr="00077230" w:rsidRDefault="00A33DB7" w:rsidP="008B0D3B">
            <w:pPr>
              <w:jc w:val="center"/>
              <w:rPr>
                <w:b/>
              </w:rPr>
            </w:pPr>
            <w:r w:rsidRPr="00077230">
              <w:rPr>
                <w:b/>
              </w:rPr>
              <w:t>формы контроля</w:t>
            </w:r>
          </w:p>
        </w:tc>
      </w:tr>
      <w:tr w:rsidR="00A33DB7" w:rsidRPr="00077230" w:rsidTr="008B0D3B">
        <w:tc>
          <w:tcPr>
            <w:tcW w:w="533" w:type="dxa"/>
          </w:tcPr>
          <w:p w:rsidR="00A33DB7" w:rsidRPr="00077230" w:rsidRDefault="00A33DB7" w:rsidP="008B0D3B">
            <w:pPr>
              <w:tabs>
                <w:tab w:val="left" w:pos="0"/>
              </w:tabs>
              <w:rPr>
                <w:color w:val="000000"/>
                <w:shd w:val="clear" w:color="auto" w:fill="FFFFFF"/>
                <w:lang w:bidi="ru-RU"/>
              </w:rPr>
            </w:pPr>
            <w:r w:rsidRPr="00077230">
              <w:rPr>
                <w:color w:val="000000"/>
                <w:shd w:val="clear" w:color="auto" w:fill="FFFFFF"/>
                <w:lang w:bidi="ru-RU"/>
              </w:rPr>
              <w:t>1</w:t>
            </w:r>
          </w:p>
        </w:tc>
        <w:tc>
          <w:tcPr>
            <w:tcW w:w="2552" w:type="dxa"/>
          </w:tcPr>
          <w:p w:rsidR="00A33DB7" w:rsidRPr="00077230" w:rsidRDefault="00A33DB7" w:rsidP="008B0D3B">
            <w:pPr>
              <w:tabs>
                <w:tab w:val="left" w:pos="0"/>
              </w:tabs>
              <w:rPr>
                <w:color w:val="000000"/>
                <w:shd w:val="clear" w:color="auto" w:fill="FFFFFF"/>
                <w:lang w:bidi="ru-RU"/>
              </w:rPr>
            </w:pPr>
            <w:r w:rsidRPr="00077230">
              <w:rPr>
                <w:rFonts w:eastAsia="Arial"/>
                <w:color w:val="000000"/>
                <w:shd w:val="clear" w:color="auto" w:fill="FFFFFF"/>
              </w:rPr>
              <w:t xml:space="preserve">Глава </w:t>
            </w:r>
            <w:r w:rsidRPr="00077230">
              <w:rPr>
                <w:rFonts w:eastAsia="Arial"/>
                <w:color w:val="000000"/>
                <w:shd w:val="clear" w:color="auto" w:fill="FFFFFF"/>
                <w:lang w:val="en-US"/>
              </w:rPr>
              <w:t>IX</w:t>
            </w:r>
            <w:r w:rsidRPr="00077230">
              <w:rPr>
                <w:rFonts w:eastAsia="Arial"/>
                <w:color w:val="000000"/>
                <w:shd w:val="clear" w:color="auto" w:fill="FFFFFF"/>
              </w:rPr>
              <w:t>.  Векторы</w:t>
            </w:r>
          </w:p>
        </w:tc>
        <w:tc>
          <w:tcPr>
            <w:tcW w:w="851" w:type="dxa"/>
          </w:tcPr>
          <w:p w:rsidR="00A33DB7" w:rsidRPr="00077230" w:rsidRDefault="00A33DB7" w:rsidP="008B0D3B">
            <w:pPr>
              <w:tabs>
                <w:tab w:val="left" w:pos="0"/>
              </w:tabs>
              <w:rPr>
                <w:color w:val="000000"/>
                <w:shd w:val="clear" w:color="auto" w:fill="FFFFFF"/>
                <w:lang w:bidi="ru-RU"/>
              </w:rPr>
            </w:pPr>
            <w:r w:rsidRPr="00077230">
              <w:rPr>
                <w:rFonts w:eastAsia="Arial"/>
                <w:color w:val="000000"/>
                <w:shd w:val="clear" w:color="auto" w:fill="FFFFFF"/>
              </w:rPr>
              <w:t>8</w:t>
            </w:r>
          </w:p>
        </w:tc>
        <w:tc>
          <w:tcPr>
            <w:tcW w:w="5212" w:type="dxa"/>
          </w:tcPr>
          <w:p w:rsidR="00A33DB7" w:rsidRPr="00077230" w:rsidRDefault="00A33DB7" w:rsidP="008B0D3B">
            <w:pPr>
              <w:spacing w:line="216" w:lineRule="exact"/>
            </w:pPr>
            <w:r w:rsidRPr="00077230">
              <w:rPr>
                <w:rFonts w:eastAsia="Arial"/>
                <w:color w:val="000000"/>
                <w:shd w:val="clear" w:color="auto" w:fill="FFFFFF"/>
              </w:rPr>
              <w:t>Понятие вектора. Сложение и вычитание векторов.</w:t>
            </w:r>
          </w:p>
          <w:p w:rsidR="00A33DB7" w:rsidRPr="00077230" w:rsidRDefault="00A33DB7" w:rsidP="008B0D3B">
            <w:pPr>
              <w:spacing w:line="216" w:lineRule="exact"/>
              <w:rPr>
                <w:b/>
                <w:color w:val="000000"/>
                <w:shd w:val="clear" w:color="auto" w:fill="FFFFFF"/>
                <w:lang w:bidi="ru-RU"/>
              </w:rPr>
            </w:pPr>
            <w:r w:rsidRPr="00077230">
              <w:rPr>
                <w:rFonts w:eastAsia="Arial"/>
                <w:color w:val="000000"/>
                <w:shd w:val="clear" w:color="auto" w:fill="FFFFFF"/>
              </w:rPr>
              <w:t>Умножение вектора на число. Применение векторов к решению задач.</w:t>
            </w:r>
          </w:p>
        </w:tc>
        <w:tc>
          <w:tcPr>
            <w:tcW w:w="1534" w:type="dxa"/>
          </w:tcPr>
          <w:p w:rsidR="00A33DB7" w:rsidRPr="00077230" w:rsidRDefault="00A33DB7" w:rsidP="008B0D3B">
            <w:pPr>
              <w:tabs>
                <w:tab w:val="left" w:pos="0"/>
              </w:tabs>
              <w:rPr>
                <w:b/>
                <w:color w:val="000000"/>
                <w:shd w:val="clear" w:color="auto" w:fill="FFFFFF"/>
                <w:lang w:bidi="ru-RU"/>
              </w:rPr>
            </w:pPr>
          </w:p>
        </w:tc>
      </w:tr>
      <w:tr w:rsidR="00A33DB7" w:rsidRPr="00077230" w:rsidTr="008B0D3B">
        <w:tc>
          <w:tcPr>
            <w:tcW w:w="533" w:type="dxa"/>
          </w:tcPr>
          <w:p w:rsidR="00A33DB7" w:rsidRPr="00077230" w:rsidRDefault="00A33DB7" w:rsidP="008B0D3B">
            <w:pPr>
              <w:tabs>
                <w:tab w:val="left" w:pos="0"/>
              </w:tabs>
              <w:rPr>
                <w:color w:val="000000"/>
                <w:shd w:val="clear" w:color="auto" w:fill="FFFFFF"/>
                <w:lang w:bidi="ru-RU"/>
              </w:rPr>
            </w:pPr>
            <w:r w:rsidRPr="00077230">
              <w:rPr>
                <w:color w:val="000000"/>
                <w:shd w:val="clear" w:color="auto" w:fill="FFFFFF"/>
                <w:lang w:bidi="ru-RU"/>
              </w:rPr>
              <w:t>2</w:t>
            </w:r>
          </w:p>
        </w:tc>
        <w:tc>
          <w:tcPr>
            <w:tcW w:w="2552" w:type="dxa"/>
          </w:tcPr>
          <w:p w:rsidR="00A33DB7" w:rsidRPr="00077230" w:rsidRDefault="00A33DB7" w:rsidP="008B0D3B">
            <w:pPr>
              <w:rPr>
                <w:rFonts w:eastAsia="Arial"/>
                <w:color w:val="000000"/>
                <w:shd w:val="clear" w:color="auto" w:fill="FFFFFF"/>
              </w:rPr>
            </w:pPr>
            <w:r w:rsidRPr="00077230">
              <w:rPr>
                <w:rFonts w:eastAsia="Arial"/>
                <w:color w:val="000000"/>
                <w:shd w:val="clear" w:color="auto" w:fill="FFFFFF"/>
              </w:rPr>
              <w:t xml:space="preserve">Глава </w:t>
            </w:r>
            <w:r w:rsidRPr="00077230">
              <w:rPr>
                <w:rFonts w:eastAsia="Arial"/>
                <w:color w:val="000000"/>
                <w:shd w:val="clear" w:color="auto" w:fill="FFFFFF"/>
                <w:lang w:val="en-US"/>
              </w:rPr>
              <w:t>X</w:t>
            </w:r>
            <w:r w:rsidRPr="00077230">
              <w:rPr>
                <w:rFonts w:eastAsia="Arial"/>
                <w:color w:val="000000"/>
                <w:shd w:val="clear" w:color="auto" w:fill="FFFFFF"/>
              </w:rPr>
              <w:t>.  Метод координат</w:t>
            </w:r>
          </w:p>
        </w:tc>
        <w:tc>
          <w:tcPr>
            <w:tcW w:w="851" w:type="dxa"/>
          </w:tcPr>
          <w:p w:rsidR="00A33DB7" w:rsidRPr="00077230" w:rsidRDefault="00A33DB7" w:rsidP="008B0D3B">
            <w:pPr>
              <w:spacing w:line="230" w:lineRule="exact"/>
              <w:ind w:right="20"/>
              <w:jc w:val="both"/>
              <w:rPr>
                <w:rFonts w:eastAsia="Arial"/>
                <w:color w:val="000000"/>
                <w:shd w:val="clear" w:color="auto" w:fill="FFFFFF"/>
              </w:rPr>
            </w:pPr>
            <w:r w:rsidRPr="00077230">
              <w:rPr>
                <w:rFonts w:eastAsia="Arial"/>
                <w:color w:val="000000"/>
                <w:shd w:val="clear" w:color="auto" w:fill="FFFFFF"/>
              </w:rPr>
              <w:t>10</w:t>
            </w:r>
          </w:p>
        </w:tc>
        <w:tc>
          <w:tcPr>
            <w:tcW w:w="5212" w:type="dxa"/>
          </w:tcPr>
          <w:p w:rsidR="00A33DB7" w:rsidRPr="00077230" w:rsidRDefault="00A33DB7" w:rsidP="008B0D3B">
            <w:pPr>
              <w:spacing w:line="221" w:lineRule="exact"/>
              <w:rPr>
                <w:rFonts w:eastAsia="Arial"/>
              </w:rPr>
            </w:pPr>
            <w:r w:rsidRPr="00077230">
              <w:rPr>
                <w:rFonts w:eastAsia="Arial"/>
                <w:color w:val="000000"/>
                <w:shd w:val="clear" w:color="auto" w:fill="FFFFFF"/>
              </w:rPr>
              <w:t>Координаты вектора. Простейшие задачи в коорди</w:t>
            </w:r>
            <w:r w:rsidRPr="00077230">
              <w:rPr>
                <w:rFonts w:eastAsia="Arial"/>
                <w:color w:val="000000"/>
                <w:shd w:val="clear" w:color="auto" w:fill="FFFFFF"/>
              </w:rPr>
              <w:softHyphen/>
              <w:t>натах.</w:t>
            </w:r>
          </w:p>
          <w:p w:rsidR="00A33DB7" w:rsidRPr="00077230" w:rsidRDefault="00A33DB7" w:rsidP="008B0D3B">
            <w:pPr>
              <w:spacing w:line="230" w:lineRule="exact"/>
              <w:ind w:right="20"/>
              <w:rPr>
                <w:rFonts w:eastAsia="Arial"/>
                <w:color w:val="000000"/>
                <w:shd w:val="clear" w:color="auto" w:fill="FFFFFF"/>
              </w:rPr>
            </w:pPr>
            <w:r w:rsidRPr="00077230">
              <w:rPr>
                <w:rFonts w:eastAsia="Arial"/>
                <w:color w:val="000000"/>
                <w:shd w:val="clear" w:color="auto" w:fill="FFFFFF"/>
              </w:rPr>
              <w:t>Уравнения окружности и прямой. Решение задач.</w:t>
            </w:r>
          </w:p>
        </w:tc>
        <w:tc>
          <w:tcPr>
            <w:tcW w:w="1534" w:type="dxa"/>
          </w:tcPr>
          <w:p w:rsidR="00A33DB7" w:rsidRPr="00077230" w:rsidRDefault="00A33DB7" w:rsidP="008B0D3B">
            <w:pPr>
              <w:tabs>
                <w:tab w:val="left" w:pos="0"/>
              </w:tabs>
              <w:rPr>
                <w:b/>
                <w:color w:val="000000"/>
                <w:shd w:val="clear" w:color="auto" w:fill="FFFFFF"/>
                <w:lang w:bidi="ru-RU"/>
              </w:rPr>
            </w:pPr>
            <w:r w:rsidRPr="00077230">
              <w:rPr>
                <w:rFonts w:eastAsia="Arial"/>
                <w:color w:val="000000"/>
                <w:shd w:val="clear" w:color="auto" w:fill="FFFFFF"/>
              </w:rPr>
              <w:t>Контрольная работа № 1</w:t>
            </w:r>
          </w:p>
        </w:tc>
      </w:tr>
      <w:tr w:rsidR="00A33DB7" w:rsidRPr="00077230" w:rsidTr="008B0D3B">
        <w:tc>
          <w:tcPr>
            <w:tcW w:w="533" w:type="dxa"/>
          </w:tcPr>
          <w:p w:rsidR="00A33DB7" w:rsidRPr="00077230" w:rsidRDefault="00A33DB7" w:rsidP="008B0D3B">
            <w:pPr>
              <w:tabs>
                <w:tab w:val="left" w:pos="0"/>
              </w:tabs>
              <w:rPr>
                <w:color w:val="000000"/>
                <w:shd w:val="clear" w:color="auto" w:fill="FFFFFF"/>
                <w:lang w:bidi="ru-RU"/>
              </w:rPr>
            </w:pPr>
            <w:r w:rsidRPr="00077230">
              <w:rPr>
                <w:color w:val="000000"/>
                <w:shd w:val="clear" w:color="auto" w:fill="FFFFFF"/>
                <w:lang w:bidi="ru-RU"/>
              </w:rPr>
              <w:t>3</w:t>
            </w:r>
          </w:p>
        </w:tc>
        <w:tc>
          <w:tcPr>
            <w:tcW w:w="2552" w:type="dxa"/>
          </w:tcPr>
          <w:p w:rsidR="00A33DB7" w:rsidRPr="00077230" w:rsidRDefault="00A33DB7" w:rsidP="008B0D3B">
            <w:pPr>
              <w:tabs>
                <w:tab w:val="left" w:pos="0"/>
              </w:tabs>
              <w:rPr>
                <w:b/>
                <w:color w:val="000000"/>
                <w:shd w:val="clear" w:color="auto" w:fill="FFFFFF"/>
                <w:lang w:bidi="ru-RU"/>
              </w:rPr>
            </w:pPr>
            <w:r w:rsidRPr="00077230">
              <w:rPr>
                <w:color w:val="000000"/>
                <w:shd w:val="clear" w:color="auto" w:fill="FFFFFF"/>
                <w:lang w:bidi="ru-RU"/>
              </w:rPr>
              <w:t>Глава</w:t>
            </w:r>
            <w:r w:rsidRPr="00077230">
              <w:t xml:space="preserve"> </w:t>
            </w:r>
            <w:r w:rsidRPr="00077230">
              <w:rPr>
                <w:color w:val="000000"/>
                <w:shd w:val="clear" w:color="auto" w:fill="FFFFFF"/>
                <w:lang w:bidi="ru-RU"/>
              </w:rPr>
              <w:t>XI. Соотношения между сторонами и углами треугольника. Скалярное произведение векторов</w:t>
            </w:r>
          </w:p>
        </w:tc>
        <w:tc>
          <w:tcPr>
            <w:tcW w:w="851" w:type="dxa"/>
          </w:tcPr>
          <w:p w:rsidR="00A33DB7" w:rsidRPr="00077230" w:rsidRDefault="00A33DB7" w:rsidP="008B0D3B">
            <w:pPr>
              <w:tabs>
                <w:tab w:val="left" w:pos="0"/>
              </w:tabs>
              <w:rPr>
                <w:color w:val="000000"/>
                <w:shd w:val="clear" w:color="auto" w:fill="FFFFFF"/>
                <w:lang w:bidi="ru-RU"/>
              </w:rPr>
            </w:pPr>
            <w:r w:rsidRPr="00077230">
              <w:rPr>
                <w:color w:val="000000"/>
                <w:shd w:val="clear" w:color="auto" w:fill="FFFFFF"/>
                <w:lang w:bidi="ru-RU"/>
              </w:rPr>
              <w:t>11</w:t>
            </w:r>
          </w:p>
        </w:tc>
        <w:tc>
          <w:tcPr>
            <w:tcW w:w="5212" w:type="dxa"/>
          </w:tcPr>
          <w:p w:rsidR="00A33DB7" w:rsidRPr="00077230" w:rsidRDefault="00A33DB7" w:rsidP="008B0D3B">
            <w:pPr>
              <w:spacing w:line="211" w:lineRule="exact"/>
              <w:rPr>
                <w:rFonts w:eastAsia="Arial"/>
                <w:color w:val="000000"/>
                <w:shd w:val="clear" w:color="auto" w:fill="FFFFFF"/>
              </w:rPr>
            </w:pPr>
            <w:r w:rsidRPr="00077230">
              <w:rPr>
                <w:rFonts w:eastAsia="Arial"/>
                <w:color w:val="000000"/>
                <w:shd w:val="clear" w:color="auto" w:fill="FFFFFF"/>
              </w:rPr>
              <w:t>Синус, косинус, тангенс, котан</w:t>
            </w:r>
            <w:r w:rsidRPr="00077230">
              <w:rPr>
                <w:rFonts w:eastAsia="Arial"/>
                <w:color w:val="000000"/>
                <w:shd w:val="clear" w:color="auto" w:fill="FFFFFF"/>
              </w:rPr>
              <w:softHyphen/>
              <w:t>генс угла. Соотношения между сторонами и углами треугольника. Скалярное произведение векто</w:t>
            </w:r>
            <w:r w:rsidRPr="00077230">
              <w:rPr>
                <w:rFonts w:eastAsia="Arial"/>
                <w:color w:val="000000"/>
                <w:shd w:val="clear" w:color="auto" w:fill="FFFFFF"/>
              </w:rPr>
              <w:softHyphen/>
              <w:t>ров. Решение задач.</w:t>
            </w:r>
          </w:p>
          <w:p w:rsidR="00A33DB7" w:rsidRPr="00077230" w:rsidRDefault="00A33DB7" w:rsidP="008B0D3B">
            <w:pPr>
              <w:tabs>
                <w:tab w:val="left" w:pos="0"/>
              </w:tabs>
              <w:rPr>
                <w:b/>
                <w:color w:val="000000"/>
                <w:shd w:val="clear" w:color="auto" w:fill="FFFFFF"/>
                <w:lang w:bidi="ru-RU"/>
              </w:rPr>
            </w:pPr>
          </w:p>
        </w:tc>
        <w:tc>
          <w:tcPr>
            <w:tcW w:w="1534" w:type="dxa"/>
          </w:tcPr>
          <w:p w:rsidR="00A33DB7" w:rsidRPr="00077230" w:rsidRDefault="00A33DB7" w:rsidP="008B0D3B">
            <w:pPr>
              <w:tabs>
                <w:tab w:val="left" w:pos="0"/>
              </w:tabs>
              <w:rPr>
                <w:b/>
                <w:color w:val="000000"/>
                <w:shd w:val="clear" w:color="auto" w:fill="FFFFFF"/>
                <w:lang w:bidi="ru-RU"/>
              </w:rPr>
            </w:pPr>
            <w:r w:rsidRPr="00077230">
              <w:rPr>
                <w:rFonts w:eastAsia="Arial"/>
                <w:color w:val="000000"/>
                <w:shd w:val="clear" w:color="auto" w:fill="FFFFFF"/>
              </w:rPr>
              <w:t>Контрольная работа № 2</w:t>
            </w:r>
          </w:p>
        </w:tc>
      </w:tr>
      <w:tr w:rsidR="00A33DB7" w:rsidRPr="00077230" w:rsidTr="008B0D3B">
        <w:tc>
          <w:tcPr>
            <w:tcW w:w="533" w:type="dxa"/>
          </w:tcPr>
          <w:p w:rsidR="00A33DB7" w:rsidRPr="00077230" w:rsidRDefault="00A33DB7" w:rsidP="008B0D3B">
            <w:pPr>
              <w:tabs>
                <w:tab w:val="left" w:pos="0"/>
              </w:tabs>
              <w:rPr>
                <w:color w:val="000000"/>
                <w:shd w:val="clear" w:color="auto" w:fill="FFFFFF"/>
                <w:lang w:bidi="ru-RU"/>
              </w:rPr>
            </w:pPr>
            <w:r w:rsidRPr="00077230">
              <w:rPr>
                <w:color w:val="000000"/>
                <w:shd w:val="clear" w:color="auto" w:fill="FFFFFF"/>
                <w:lang w:bidi="ru-RU"/>
              </w:rPr>
              <w:t>4</w:t>
            </w:r>
          </w:p>
        </w:tc>
        <w:tc>
          <w:tcPr>
            <w:tcW w:w="2552" w:type="dxa"/>
          </w:tcPr>
          <w:p w:rsidR="00A33DB7" w:rsidRPr="00077230" w:rsidRDefault="00A33DB7" w:rsidP="008B0D3B">
            <w:pPr>
              <w:rPr>
                <w:rFonts w:eastAsia="Arial"/>
                <w:color w:val="000000"/>
                <w:shd w:val="clear" w:color="auto" w:fill="FFFFFF"/>
              </w:rPr>
            </w:pPr>
            <w:r w:rsidRPr="00077230">
              <w:rPr>
                <w:rFonts w:eastAsia="Arial"/>
                <w:color w:val="000000"/>
                <w:shd w:val="clear" w:color="auto" w:fill="FFFFFF"/>
              </w:rPr>
              <w:t xml:space="preserve">Глава </w:t>
            </w:r>
            <w:r w:rsidRPr="00077230">
              <w:rPr>
                <w:rFonts w:eastAsia="Arial"/>
                <w:color w:val="000000"/>
                <w:shd w:val="clear" w:color="auto" w:fill="FFFFFF"/>
                <w:lang w:val="en-US"/>
              </w:rPr>
              <w:t>XII</w:t>
            </w:r>
            <w:r w:rsidRPr="00077230">
              <w:rPr>
                <w:rFonts w:eastAsia="Arial"/>
                <w:color w:val="000000"/>
                <w:shd w:val="clear" w:color="auto" w:fill="FFFFFF"/>
              </w:rPr>
              <w:t>. Длина окружности и площадь круга</w:t>
            </w:r>
          </w:p>
        </w:tc>
        <w:tc>
          <w:tcPr>
            <w:tcW w:w="851" w:type="dxa"/>
          </w:tcPr>
          <w:p w:rsidR="00A33DB7" w:rsidRPr="00077230" w:rsidRDefault="00A33DB7" w:rsidP="008B0D3B">
            <w:pPr>
              <w:spacing w:line="235" w:lineRule="exact"/>
              <w:jc w:val="center"/>
              <w:rPr>
                <w:rFonts w:eastAsia="Arial"/>
                <w:color w:val="000000"/>
                <w:shd w:val="clear" w:color="auto" w:fill="FFFFFF"/>
              </w:rPr>
            </w:pPr>
            <w:r w:rsidRPr="00077230">
              <w:rPr>
                <w:rFonts w:eastAsia="Arial"/>
                <w:color w:val="000000"/>
                <w:shd w:val="clear" w:color="auto" w:fill="FFFFFF"/>
              </w:rPr>
              <w:t>12</w:t>
            </w:r>
          </w:p>
        </w:tc>
        <w:tc>
          <w:tcPr>
            <w:tcW w:w="5212" w:type="dxa"/>
          </w:tcPr>
          <w:p w:rsidR="00A33DB7" w:rsidRPr="00077230" w:rsidRDefault="00A33DB7" w:rsidP="008B0D3B">
            <w:pPr>
              <w:spacing w:line="226" w:lineRule="exact"/>
              <w:rPr>
                <w:rFonts w:eastAsia="Arial"/>
                <w:color w:val="000000"/>
                <w:shd w:val="clear" w:color="auto" w:fill="FFFFFF"/>
              </w:rPr>
            </w:pPr>
            <w:r w:rsidRPr="00077230">
              <w:rPr>
                <w:rFonts w:eastAsia="Arial"/>
                <w:color w:val="000000"/>
                <w:shd w:val="clear" w:color="auto" w:fill="FFFFFF"/>
              </w:rPr>
              <w:t>Правильные многоугольники. Длина окружности и площадь круга. Решение задач.</w:t>
            </w:r>
          </w:p>
          <w:p w:rsidR="00A33DB7" w:rsidRPr="00077230" w:rsidRDefault="00A33DB7" w:rsidP="008B0D3B">
            <w:pPr>
              <w:spacing w:line="211" w:lineRule="exact"/>
              <w:rPr>
                <w:rFonts w:eastAsia="Arial"/>
                <w:color w:val="000000"/>
                <w:shd w:val="clear" w:color="auto" w:fill="FFFFFF"/>
              </w:rPr>
            </w:pPr>
          </w:p>
        </w:tc>
        <w:tc>
          <w:tcPr>
            <w:tcW w:w="1534" w:type="dxa"/>
          </w:tcPr>
          <w:p w:rsidR="00A33DB7" w:rsidRPr="00077230" w:rsidRDefault="00A33DB7" w:rsidP="008B0D3B">
            <w:pPr>
              <w:tabs>
                <w:tab w:val="left" w:pos="0"/>
              </w:tabs>
              <w:rPr>
                <w:b/>
                <w:color w:val="000000"/>
                <w:shd w:val="clear" w:color="auto" w:fill="FFFFFF"/>
                <w:lang w:bidi="ru-RU"/>
              </w:rPr>
            </w:pPr>
            <w:r w:rsidRPr="00077230">
              <w:rPr>
                <w:rFonts w:eastAsia="Arial"/>
                <w:color w:val="000000"/>
                <w:shd w:val="clear" w:color="auto" w:fill="FFFFFF"/>
              </w:rPr>
              <w:t>Контрольная работа № 3</w:t>
            </w:r>
          </w:p>
        </w:tc>
      </w:tr>
      <w:tr w:rsidR="00A33DB7" w:rsidRPr="00077230" w:rsidTr="008B0D3B">
        <w:trPr>
          <w:trHeight w:val="516"/>
        </w:trPr>
        <w:tc>
          <w:tcPr>
            <w:tcW w:w="533" w:type="dxa"/>
          </w:tcPr>
          <w:p w:rsidR="00A33DB7" w:rsidRPr="00077230" w:rsidRDefault="00A33DB7" w:rsidP="008B0D3B">
            <w:pPr>
              <w:tabs>
                <w:tab w:val="left" w:pos="0"/>
              </w:tabs>
              <w:rPr>
                <w:color w:val="000000"/>
                <w:shd w:val="clear" w:color="auto" w:fill="FFFFFF"/>
                <w:lang w:bidi="ru-RU"/>
              </w:rPr>
            </w:pPr>
            <w:r w:rsidRPr="00077230">
              <w:rPr>
                <w:color w:val="000000"/>
                <w:shd w:val="clear" w:color="auto" w:fill="FFFFFF"/>
                <w:lang w:bidi="ru-RU"/>
              </w:rPr>
              <w:t>5</w:t>
            </w:r>
          </w:p>
        </w:tc>
        <w:tc>
          <w:tcPr>
            <w:tcW w:w="2552" w:type="dxa"/>
          </w:tcPr>
          <w:p w:rsidR="00A33DB7" w:rsidRPr="00077230" w:rsidRDefault="00A33DB7" w:rsidP="008B0D3B">
            <w:pPr>
              <w:rPr>
                <w:rFonts w:eastAsia="Arial"/>
                <w:color w:val="000000"/>
                <w:shd w:val="clear" w:color="auto" w:fill="FFFFFF"/>
              </w:rPr>
            </w:pPr>
            <w:r w:rsidRPr="00077230">
              <w:rPr>
                <w:rFonts w:eastAsia="Arial"/>
                <w:color w:val="000000"/>
                <w:shd w:val="clear" w:color="auto" w:fill="FFFFFF"/>
              </w:rPr>
              <w:t xml:space="preserve">Глава </w:t>
            </w:r>
            <w:r w:rsidRPr="00077230">
              <w:rPr>
                <w:rFonts w:eastAsia="Arial"/>
                <w:color w:val="000000"/>
                <w:shd w:val="clear" w:color="auto" w:fill="FFFFFF"/>
                <w:lang w:val="en-US"/>
              </w:rPr>
              <w:t>XIII</w:t>
            </w:r>
            <w:r w:rsidRPr="00077230">
              <w:rPr>
                <w:rFonts w:eastAsia="Arial"/>
                <w:color w:val="000000"/>
                <w:shd w:val="clear" w:color="auto" w:fill="FFFFFF"/>
              </w:rPr>
              <w:t>. Движения</w:t>
            </w:r>
          </w:p>
        </w:tc>
        <w:tc>
          <w:tcPr>
            <w:tcW w:w="851" w:type="dxa"/>
          </w:tcPr>
          <w:p w:rsidR="00A33DB7" w:rsidRPr="00077230" w:rsidRDefault="00A33DB7" w:rsidP="008B0D3B">
            <w:pPr>
              <w:spacing w:line="235" w:lineRule="exact"/>
              <w:jc w:val="center"/>
              <w:rPr>
                <w:rFonts w:eastAsia="Arial"/>
                <w:color w:val="000000"/>
                <w:shd w:val="clear" w:color="auto" w:fill="FFFFFF"/>
              </w:rPr>
            </w:pPr>
            <w:r w:rsidRPr="00077230">
              <w:rPr>
                <w:rFonts w:eastAsia="Arial"/>
                <w:color w:val="000000"/>
                <w:shd w:val="clear" w:color="auto" w:fill="FFFFFF"/>
              </w:rPr>
              <w:t>8</w:t>
            </w:r>
          </w:p>
        </w:tc>
        <w:tc>
          <w:tcPr>
            <w:tcW w:w="5212" w:type="dxa"/>
          </w:tcPr>
          <w:p w:rsidR="00A33DB7" w:rsidRPr="00077230" w:rsidRDefault="00A33DB7" w:rsidP="008B0D3B">
            <w:pPr>
              <w:spacing w:line="211" w:lineRule="exact"/>
              <w:rPr>
                <w:rFonts w:eastAsia="Arial"/>
                <w:color w:val="000000"/>
                <w:shd w:val="clear" w:color="auto" w:fill="FFFFFF"/>
              </w:rPr>
            </w:pPr>
            <w:r w:rsidRPr="00077230">
              <w:rPr>
                <w:rFonts w:eastAsia="Arial"/>
                <w:color w:val="000000"/>
                <w:shd w:val="clear" w:color="auto" w:fill="FFFFFF"/>
              </w:rPr>
              <w:t>Понятие движения. Параллельный перенос и поворот.</w:t>
            </w:r>
          </w:p>
          <w:p w:rsidR="00A33DB7" w:rsidRPr="00077230" w:rsidRDefault="00A33DB7" w:rsidP="008B0D3B">
            <w:pPr>
              <w:spacing w:line="245" w:lineRule="exact"/>
              <w:ind w:right="100"/>
              <w:rPr>
                <w:rFonts w:eastAsia="Arial"/>
              </w:rPr>
            </w:pPr>
            <w:r w:rsidRPr="00077230">
              <w:rPr>
                <w:rFonts w:eastAsia="Arial"/>
              </w:rPr>
              <w:t>Решение задач.</w:t>
            </w:r>
          </w:p>
        </w:tc>
        <w:tc>
          <w:tcPr>
            <w:tcW w:w="1534" w:type="dxa"/>
          </w:tcPr>
          <w:p w:rsidR="00A33DB7" w:rsidRPr="00077230" w:rsidRDefault="00A33DB7" w:rsidP="008B0D3B">
            <w:pPr>
              <w:spacing w:line="245" w:lineRule="exact"/>
              <w:ind w:right="100"/>
              <w:rPr>
                <w:rFonts w:eastAsia="Arial"/>
              </w:rPr>
            </w:pPr>
            <w:r w:rsidRPr="00077230">
              <w:rPr>
                <w:rFonts w:eastAsia="Arial"/>
              </w:rPr>
              <w:t>Контрольная работа № 4</w:t>
            </w:r>
          </w:p>
        </w:tc>
      </w:tr>
      <w:tr w:rsidR="00A33DB7" w:rsidRPr="00077230" w:rsidTr="008B0D3B">
        <w:tc>
          <w:tcPr>
            <w:tcW w:w="533" w:type="dxa"/>
          </w:tcPr>
          <w:p w:rsidR="00A33DB7" w:rsidRPr="00077230" w:rsidRDefault="00A33DB7" w:rsidP="008B0D3B">
            <w:pPr>
              <w:tabs>
                <w:tab w:val="left" w:pos="0"/>
              </w:tabs>
              <w:rPr>
                <w:color w:val="000000"/>
                <w:shd w:val="clear" w:color="auto" w:fill="FFFFFF"/>
                <w:lang w:bidi="ru-RU"/>
              </w:rPr>
            </w:pPr>
            <w:r w:rsidRPr="00077230">
              <w:rPr>
                <w:color w:val="000000"/>
                <w:shd w:val="clear" w:color="auto" w:fill="FFFFFF"/>
                <w:lang w:bidi="ru-RU"/>
              </w:rPr>
              <w:t>6</w:t>
            </w:r>
          </w:p>
        </w:tc>
        <w:tc>
          <w:tcPr>
            <w:tcW w:w="2552" w:type="dxa"/>
          </w:tcPr>
          <w:p w:rsidR="00A33DB7" w:rsidRPr="00077230" w:rsidRDefault="00A33DB7" w:rsidP="008B0D3B">
            <w:pPr>
              <w:rPr>
                <w:rFonts w:eastAsia="Arial"/>
                <w:color w:val="000000"/>
                <w:shd w:val="clear" w:color="auto" w:fill="FFFFFF"/>
              </w:rPr>
            </w:pPr>
            <w:r w:rsidRPr="00077230">
              <w:rPr>
                <w:rFonts w:eastAsia="Arial"/>
                <w:color w:val="000000"/>
                <w:shd w:val="clear" w:color="auto" w:fill="FFFFFF"/>
              </w:rPr>
              <w:t xml:space="preserve">Глава </w:t>
            </w:r>
            <w:r w:rsidRPr="00077230">
              <w:rPr>
                <w:rFonts w:eastAsia="Arial"/>
                <w:color w:val="000000"/>
                <w:shd w:val="clear" w:color="auto" w:fill="FFFFFF"/>
                <w:lang w:val="en-US"/>
              </w:rPr>
              <w:t>XIV</w:t>
            </w:r>
            <w:r w:rsidRPr="00077230">
              <w:rPr>
                <w:rFonts w:eastAsia="Arial"/>
                <w:color w:val="000000"/>
                <w:shd w:val="clear" w:color="auto" w:fill="FFFFFF"/>
              </w:rPr>
              <w:t>. Начальные сведения из стереометрии</w:t>
            </w:r>
          </w:p>
        </w:tc>
        <w:tc>
          <w:tcPr>
            <w:tcW w:w="851" w:type="dxa"/>
          </w:tcPr>
          <w:p w:rsidR="00A33DB7" w:rsidRPr="00077230" w:rsidRDefault="00A33DB7" w:rsidP="008B0D3B">
            <w:pPr>
              <w:spacing w:line="235" w:lineRule="exact"/>
              <w:jc w:val="center"/>
              <w:rPr>
                <w:rFonts w:eastAsia="Arial"/>
                <w:color w:val="000000"/>
                <w:shd w:val="clear" w:color="auto" w:fill="FFFFFF"/>
              </w:rPr>
            </w:pPr>
            <w:r w:rsidRPr="00077230">
              <w:rPr>
                <w:rFonts w:eastAsia="Arial"/>
                <w:color w:val="000000"/>
                <w:shd w:val="clear" w:color="auto" w:fill="FFFFFF"/>
              </w:rPr>
              <w:t>8</w:t>
            </w:r>
          </w:p>
        </w:tc>
        <w:tc>
          <w:tcPr>
            <w:tcW w:w="5212" w:type="dxa"/>
          </w:tcPr>
          <w:p w:rsidR="00A33DB7" w:rsidRPr="00077230" w:rsidRDefault="00A33DB7" w:rsidP="008B0D3B">
            <w:pPr>
              <w:spacing w:line="211" w:lineRule="exact"/>
              <w:rPr>
                <w:rFonts w:eastAsia="Arial"/>
                <w:color w:val="000000"/>
                <w:shd w:val="clear" w:color="auto" w:fill="FFFFFF"/>
              </w:rPr>
            </w:pPr>
            <w:r w:rsidRPr="00077230">
              <w:rPr>
                <w:rFonts w:eastAsia="Arial"/>
                <w:color w:val="000000"/>
                <w:shd w:val="clear" w:color="auto" w:fill="FFFFFF"/>
              </w:rPr>
              <w:t>Многогранники. Тела и поверхности вращения.</w:t>
            </w:r>
          </w:p>
          <w:p w:rsidR="00A33DB7" w:rsidRPr="00077230" w:rsidRDefault="00A33DB7" w:rsidP="008B0D3B">
            <w:pPr>
              <w:tabs>
                <w:tab w:val="left" w:pos="0"/>
              </w:tabs>
              <w:rPr>
                <w:b/>
                <w:color w:val="000000"/>
                <w:shd w:val="clear" w:color="auto" w:fill="FFFFFF"/>
                <w:lang w:bidi="ru-RU"/>
              </w:rPr>
            </w:pPr>
          </w:p>
        </w:tc>
        <w:tc>
          <w:tcPr>
            <w:tcW w:w="1534" w:type="dxa"/>
          </w:tcPr>
          <w:p w:rsidR="00A33DB7" w:rsidRPr="00077230" w:rsidRDefault="00A33DB7" w:rsidP="008B0D3B">
            <w:pPr>
              <w:tabs>
                <w:tab w:val="left" w:pos="0"/>
              </w:tabs>
              <w:rPr>
                <w:b/>
                <w:color w:val="000000"/>
                <w:shd w:val="clear" w:color="auto" w:fill="FFFFFF"/>
                <w:lang w:bidi="ru-RU"/>
              </w:rPr>
            </w:pPr>
          </w:p>
        </w:tc>
      </w:tr>
      <w:tr w:rsidR="00A33DB7" w:rsidRPr="00077230" w:rsidTr="008B0D3B">
        <w:tc>
          <w:tcPr>
            <w:tcW w:w="533" w:type="dxa"/>
          </w:tcPr>
          <w:p w:rsidR="00A33DB7" w:rsidRPr="00077230" w:rsidRDefault="00A33DB7" w:rsidP="008B0D3B">
            <w:pPr>
              <w:tabs>
                <w:tab w:val="left" w:pos="0"/>
              </w:tabs>
              <w:rPr>
                <w:color w:val="000000"/>
                <w:shd w:val="clear" w:color="auto" w:fill="FFFFFF"/>
                <w:lang w:bidi="ru-RU"/>
              </w:rPr>
            </w:pPr>
            <w:r w:rsidRPr="00077230">
              <w:rPr>
                <w:color w:val="000000"/>
                <w:shd w:val="clear" w:color="auto" w:fill="FFFFFF"/>
                <w:lang w:bidi="ru-RU"/>
              </w:rPr>
              <w:t>7</w:t>
            </w:r>
          </w:p>
        </w:tc>
        <w:tc>
          <w:tcPr>
            <w:tcW w:w="2552" w:type="dxa"/>
          </w:tcPr>
          <w:p w:rsidR="00A33DB7" w:rsidRPr="00077230" w:rsidRDefault="00A33DB7" w:rsidP="008B0D3B">
            <w:pPr>
              <w:rPr>
                <w:rFonts w:eastAsia="Arial"/>
                <w:color w:val="000000"/>
                <w:shd w:val="clear" w:color="auto" w:fill="FFFFFF"/>
              </w:rPr>
            </w:pPr>
            <w:r w:rsidRPr="00077230">
              <w:rPr>
                <w:rFonts w:eastAsia="Arial"/>
                <w:color w:val="000000"/>
                <w:shd w:val="clear" w:color="auto" w:fill="FFFFFF"/>
              </w:rPr>
              <w:t>Об аксиомах геометрии</w:t>
            </w:r>
          </w:p>
        </w:tc>
        <w:tc>
          <w:tcPr>
            <w:tcW w:w="851" w:type="dxa"/>
          </w:tcPr>
          <w:p w:rsidR="00A33DB7" w:rsidRPr="00077230" w:rsidRDefault="00A33DB7" w:rsidP="008B0D3B">
            <w:pPr>
              <w:spacing w:line="235" w:lineRule="exact"/>
              <w:jc w:val="center"/>
              <w:rPr>
                <w:rFonts w:eastAsia="Arial"/>
                <w:color w:val="000000"/>
                <w:shd w:val="clear" w:color="auto" w:fill="FFFFFF"/>
              </w:rPr>
            </w:pPr>
            <w:r w:rsidRPr="00077230">
              <w:rPr>
                <w:rFonts w:eastAsia="Arial"/>
                <w:color w:val="000000"/>
                <w:shd w:val="clear" w:color="auto" w:fill="FFFFFF"/>
              </w:rPr>
              <w:t>2</w:t>
            </w:r>
          </w:p>
        </w:tc>
        <w:tc>
          <w:tcPr>
            <w:tcW w:w="5212" w:type="dxa"/>
          </w:tcPr>
          <w:p w:rsidR="00A33DB7" w:rsidRPr="00077230" w:rsidRDefault="00A33DB7" w:rsidP="008B0D3B">
            <w:pPr>
              <w:tabs>
                <w:tab w:val="left" w:pos="0"/>
              </w:tabs>
              <w:rPr>
                <w:b/>
                <w:color w:val="000000"/>
                <w:shd w:val="clear" w:color="auto" w:fill="FFFFFF"/>
                <w:lang w:bidi="ru-RU"/>
              </w:rPr>
            </w:pPr>
          </w:p>
        </w:tc>
        <w:tc>
          <w:tcPr>
            <w:tcW w:w="1534" w:type="dxa"/>
          </w:tcPr>
          <w:p w:rsidR="00A33DB7" w:rsidRPr="00077230" w:rsidRDefault="00A33DB7" w:rsidP="008B0D3B">
            <w:pPr>
              <w:tabs>
                <w:tab w:val="left" w:pos="0"/>
              </w:tabs>
              <w:rPr>
                <w:b/>
                <w:color w:val="000000"/>
                <w:shd w:val="clear" w:color="auto" w:fill="FFFFFF"/>
                <w:lang w:bidi="ru-RU"/>
              </w:rPr>
            </w:pPr>
          </w:p>
        </w:tc>
      </w:tr>
      <w:tr w:rsidR="00A33DB7" w:rsidRPr="00077230" w:rsidTr="008B0D3B">
        <w:tc>
          <w:tcPr>
            <w:tcW w:w="533" w:type="dxa"/>
          </w:tcPr>
          <w:p w:rsidR="00A33DB7" w:rsidRPr="00077230" w:rsidRDefault="00A33DB7" w:rsidP="008B0D3B">
            <w:pPr>
              <w:tabs>
                <w:tab w:val="left" w:pos="0"/>
              </w:tabs>
              <w:rPr>
                <w:color w:val="000000"/>
                <w:shd w:val="clear" w:color="auto" w:fill="FFFFFF"/>
                <w:lang w:bidi="ru-RU"/>
              </w:rPr>
            </w:pPr>
            <w:r w:rsidRPr="00077230">
              <w:rPr>
                <w:color w:val="000000"/>
                <w:shd w:val="clear" w:color="auto" w:fill="FFFFFF"/>
                <w:lang w:bidi="ru-RU"/>
              </w:rPr>
              <w:t>8</w:t>
            </w:r>
          </w:p>
        </w:tc>
        <w:tc>
          <w:tcPr>
            <w:tcW w:w="2552" w:type="dxa"/>
          </w:tcPr>
          <w:p w:rsidR="00A33DB7" w:rsidRPr="00077230" w:rsidRDefault="00A33DB7" w:rsidP="008B0D3B">
            <w:pPr>
              <w:rPr>
                <w:rFonts w:eastAsia="Arial"/>
                <w:color w:val="000000"/>
                <w:shd w:val="clear" w:color="auto" w:fill="FFFFFF"/>
              </w:rPr>
            </w:pPr>
            <w:r w:rsidRPr="00077230">
              <w:rPr>
                <w:rFonts w:eastAsia="Arial"/>
                <w:color w:val="000000"/>
                <w:shd w:val="clear" w:color="auto" w:fill="FFFFFF"/>
              </w:rPr>
              <w:t>Повторение</w:t>
            </w:r>
          </w:p>
        </w:tc>
        <w:tc>
          <w:tcPr>
            <w:tcW w:w="851" w:type="dxa"/>
          </w:tcPr>
          <w:p w:rsidR="00A33DB7" w:rsidRPr="00077230" w:rsidRDefault="00A33DB7" w:rsidP="008B0D3B">
            <w:pPr>
              <w:spacing w:line="235" w:lineRule="exact"/>
              <w:jc w:val="center"/>
              <w:rPr>
                <w:rFonts w:eastAsia="Arial"/>
                <w:color w:val="000000"/>
                <w:shd w:val="clear" w:color="auto" w:fill="FFFFFF"/>
              </w:rPr>
            </w:pPr>
            <w:r w:rsidRPr="00077230">
              <w:rPr>
                <w:rFonts w:eastAsia="Arial"/>
                <w:color w:val="000000"/>
                <w:shd w:val="clear" w:color="auto" w:fill="FFFFFF"/>
              </w:rPr>
              <w:t>9</w:t>
            </w:r>
          </w:p>
        </w:tc>
        <w:tc>
          <w:tcPr>
            <w:tcW w:w="5212" w:type="dxa"/>
          </w:tcPr>
          <w:p w:rsidR="00A33DB7" w:rsidRPr="00077230" w:rsidRDefault="00A33DB7" w:rsidP="008B0D3B">
            <w:pPr>
              <w:tabs>
                <w:tab w:val="left" w:pos="0"/>
              </w:tabs>
              <w:rPr>
                <w:b/>
                <w:color w:val="000000"/>
                <w:shd w:val="clear" w:color="auto" w:fill="FFFFFF"/>
                <w:lang w:bidi="ru-RU"/>
              </w:rPr>
            </w:pPr>
          </w:p>
        </w:tc>
        <w:tc>
          <w:tcPr>
            <w:tcW w:w="1534" w:type="dxa"/>
          </w:tcPr>
          <w:p w:rsidR="00A33DB7" w:rsidRPr="00077230" w:rsidRDefault="00A33DB7" w:rsidP="008B0D3B">
            <w:pPr>
              <w:tabs>
                <w:tab w:val="left" w:pos="0"/>
              </w:tabs>
              <w:rPr>
                <w:b/>
                <w:color w:val="000000"/>
                <w:shd w:val="clear" w:color="auto" w:fill="FFFFFF"/>
                <w:lang w:bidi="ru-RU"/>
              </w:rPr>
            </w:pPr>
          </w:p>
        </w:tc>
      </w:tr>
      <w:tr w:rsidR="00A33DB7" w:rsidRPr="00077230" w:rsidTr="008B0D3B">
        <w:tc>
          <w:tcPr>
            <w:tcW w:w="533" w:type="dxa"/>
          </w:tcPr>
          <w:p w:rsidR="00A33DB7" w:rsidRPr="00077230" w:rsidRDefault="00A33DB7" w:rsidP="008B0D3B">
            <w:pPr>
              <w:tabs>
                <w:tab w:val="left" w:pos="0"/>
              </w:tabs>
              <w:rPr>
                <w:color w:val="000000"/>
                <w:shd w:val="clear" w:color="auto" w:fill="FFFFFF"/>
                <w:lang w:bidi="ru-RU"/>
              </w:rPr>
            </w:pPr>
          </w:p>
        </w:tc>
        <w:tc>
          <w:tcPr>
            <w:tcW w:w="2552" w:type="dxa"/>
          </w:tcPr>
          <w:p w:rsidR="00A33DB7" w:rsidRPr="00077230" w:rsidRDefault="00A33DB7" w:rsidP="008B0D3B">
            <w:pPr>
              <w:spacing w:line="211" w:lineRule="exact"/>
              <w:rPr>
                <w:rFonts w:eastAsia="Arial"/>
                <w:color w:val="000000"/>
                <w:shd w:val="clear" w:color="auto" w:fill="FFFFFF"/>
              </w:rPr>
            </w:pPr>
          </w:p>
        </w:tc>
        <w:tc>
          <w:tcPr>
            <w:tcW w:w="851" w:type="dxa"/>
          </w:tcPr>
          <w:p w:rsidR="00A33DB7" w:rsidRPr="00077230" w:rsidRDefault="00A33DB7" w:rsidP="008B0D3B">
            <w:pPr>
              <w:spacing w:line="235" w:lineRule="exact"/>
              <w:jc w:val="center"/>
              <w:rPr>
                <w:rFonts w:eastAsia="Arial"/>
                <w:b/>
                <w:color w:val="000000"/>
                <w:shd w:val="clear" w:color="auto" w:fill="FFFFFF"/>
              </w:rPr>
            </w:pPr>
            <w:r w:rsidRPr="00077230">
              <w:rPr>
                <w:rFonts w:eastAsia="Arial"/>
                <w:b/>
                <w:color w:val="000000"/>
                <w:shd w:val="clear" w:color="auto" w:fill="FFFFFF"/>
              </w:rPr>
              <w:t>68</w:t>
            </w:r>
          </w:p>
        </w:tc>
        <w:tc>
          <w:tcPr>
            <w:tcW w:w="5212" w:type="dxa"/>
          </w:tcPr>
          <w:p w:rsidR="00A33DB7" w:rsidRPr="00077230" w:rsidRDefault="00A33DB7" w:rsidP="008B0D3B">
            <w:pPr>
              <w:tabs>
                <w:tab w:val="left" w:pos="0"/>
              </w:tabs>
              <w:rPr>
                <w:b/>
                <w:color w:val="000000"/>
                <w:shd w:val="clear" w:color="auto" w:fill="FFFFFF"/>
                <w:lang w:bidi="ru-RU"/>
              </w:rPr>
            </w:pPr>
          </w:p>
        </w:tc>
        <w:tc>
          <w:tcPr>
            <w:tcW w:w="1534" w:type="dxa"/>
          </w:tcPr>
          <w:p w:rsidR="00A33DB7" w:rsidRPr="00077230" w:rsidRDefault="00A33DB7" w:rsidP="008B0D3B">
            <w:pPr>
              <w:tabs>
                <w:tab w:val="left" w:pos="0"/>
              </w:tabs>
              <w:rPr>
                <w:b/>
                <w:color w:val="000000"/>
                <w:shd w:val="clear" w:color="auto" w:fill="FFFFFF"/>
                <w:lang w:bidi="ru-RU"/>
              </w:rPr>
            </w:pPr>
          </w:p>
        </w:tc>
      </w:tr>
    </w:tbl>
    <w:p w:rsidR="00A33DB7" w:rsidRPr="00077230" w:rsidRDefault="00A33DB7" w:rsidP="00A33DB7">
      <w:pPr>
        <w:tabs>
          <w:tab w:val="left" w:pos="0"/>
        </w:tabs>
        <w:rPr>
          <w:b/>
          <w:color w:val="000000"/>
          <w:shd w:val="clear" w:color="auto" w:fill="FFFFFF"/>
          <w:lang w:bidi="ru-RU"/>
        </w:rPr>
      </w:pPr>
    </w:p>
    <w:p w:rsidR="00A33DB7" w:rsidRPr="00077230" w:rsidRDefault="00A33DB7" w:rsidP="00A33DB7">
      <w:pPr>
        <w:jc w:val="center"/>
        <w:rPr>
          <w:b/>
        </w:rPr>
      </w:pPr>
    </w:p>
    <w:p w:rsidR="00A33DB7" w:rsidRPr="00077230" w:rsidRDefault="00A33DB7" w:rsidP="00A33DB7">
      <w:pPr>
        <w:pStyle w:val="a4"/>
        <w:jc w:val="center"/>
        <w:rPr>
          <w:b/>
        </w:rPr>
      </w:pPr>
      <w:r w:rsidRPr="00077230">
        <w:rPr>
          <w:b/>
        </w:rPr>
        <w:t>Учебно-методическое обеспечение</w:t>
      </w:r>
    </w:p>
    <w:p w:rsidR="00A33DB7" w:rsidRPr="00077230" w:rsidRDefault="00A33DB7" w:rsidP="00A33DB7">
      <w:pPr>
        <w:pStyle w:val="a4"/>
        <w:numPr>
          <w:ilvl w:val="0"/>
          <w:numId w:val="5"/>
        </w:numPr>
        <w:ind w:hanging="436"/>
      </w:pPr>
      <w:r w:rsidRPr="00077230">
        <w:t xml:space="preserve">Геометрия: 7—9 </w:t>
      </w:r>
      <w:proofErr w:type="spellStart"/>
      <w:r w:rsidRPr="00077230">
        <w:t>кл</w:t>
      </w:r>
      <w:proofErr w:type="spellEnd"/>
      <w:r w:rsidRPr="00077230">
        <w:t xml:space="preserve">. /Л. С. </w:t>
      </w:r>
      <w:proofErr w:type="spellStart"/>
      <w:r w:rsidRPr="00077230">
        <w:t>Атанасян</w:t>
      </w:r>
      <w:proofErr w:type="spellEnd"/>
      <w:r w:rsidRPr="00077230">
        <w:t>, В. Ф. Бутузов, С. Б. Кадомцев и др. — М.: Просвещение, 2014.</w:t>
      </w:r>
    </w:p>
    <w:p w:rsidR="00A33DB7" w:rsidRPr="00077230" w:rsidRDefault="00A33DB7" w:rsidP="00A33DB7">
      <w:pPr>
        <w:pStyle w:val="a4"/>
        <w:numPr>
          <w:ilvl w:val="0"/>
          <w:numId w:val="5"/>
        </w:numPr>
        <w:ind w:hanging="436"/>
      </w:pPr>
      <w:r w:rsidRPr="00077230">
        <w:t xml:space="preserve">Геометрия: рабочая тетрадь: 7 </w:t>
      </w:r>
      <w:proofErr w:type="spellStart"/>
      <w:r w:rsidRPr="00077230">
        <w:t>кл</w:t>
      </w:r>
      <w:proofErr w:type="spellEnd"/>
      <w:r w:rsidRPr="00077230">
        <w:t xml:space="preserve">. / Л.T. С. </w:t>
      </w:r>
      <w:proofErr w:type="spellStart"/>
      <w:r w:rsidRPr="00077230">
        <w:t>Атанасян</w:t>
      </w:r>
      <w:proofErr w:type="spellEnd"/>
      <w:r w:rsidRPr="00077230">
        <w:t>, В. Ф. Бутузов, Ю. А. Глазков, И. И. Юдина. — М.: Просвещение, 2014.</w:t>
      </w:r>
    </w:p>
    <w:p w:rsidR="00A33DB7" w:rsidRPr="00077230" w:rsidRDefault="00A33DB7" w:rsidP="00A33DB7">
      <w:pPr>
        <w:pStyle w:val="a4"/>
        <w:numPr>
          <w:ilvl w:val="0"/>
          <w:numId w:val="7"/>
        </w:numPr>
        <w:ind w:hanging="436"/>
      </w:pPr>
      <w:r w:rsidRPr="00077230">
        <w:t xml:space="preserve">Геометрия: рабочая тетрадь: 8 </w:t>
      </w:r>
      <w:proofErr w:type="spellStart"/>
      <w:r w:rsidRPr="00077230">
        <w:t>кл</w:t>
      </w:r>
      <w:proofErr w:type="spellEnd"/>
      <w:r w:rsidRPr="00077230">
        <w:t xml:space="preserve">. / Л. С. </w:t>
      </w:r>
      <w:proofErr w:type="spellStart"/>
      <w:r w:rsidRPr="00077230">
        <w:t>Атанасян</w:t>
      </w:r>
      <w:proofErr w:type="spellEnd"/>
      <w:r w:rsidRPr="00077230">
        <w:t>, В. Ф. Бутузов, Ю. А. Глазков, И. И. Юдина. — М.: Просвещение, 2014.</w:t>
      </w:r>
    </w:p>
    <w:p w:rsidR="00A33DB7" w:rsidRPr="00077230" w:rsidRDefault="00A33DB7" w:rsidP="00A33DB7">
      <w:pPr>
        <w:pStyle w:val="a4"/>
        <w:numPr>
          <w:ilvl w:val="0"/>
          <w:numId w:val="5"/>
        </w:numPr>
        <w:ind w:hanging="436"/>
      </w:pPr>
      <w:r w:rsidRPr="00077230">
        <w:t xml:space="preserve">Зив Б. Г. Геометрия: </w:t>
      </w:r>
      <w:proofErr w:type="spellStart"/>
      <w:r w:rsidRPr="00077230">
        <w:t>дидакт</w:t>
      </w:r>
      <w:proofErr w:type="spellEnd"/>
      <w:r w:rsidRPr="00077230">
        <w:t xml:space="preserve">. материалы: 7 </w:t>
      </w:r>
      <w:proofErr w:type="spellStart"/>
      <w:r w:rsidRPr="00077230">
        <w:t>кл</w:t>
      </w:r>
      <w:proofErr w:type="spellEnd"/>
      <w:r w:rsidRPr="00077230">
        <w:t xml:space="preserve">. / Б. Г. Зив, В. М. </w:t>
      </w:r>
      <w:proofErr w:type="spellStart"/>
      <w:r w:rsidRPr="00077230">
        <w:t>Мейлер</w:t>
      </w:r>
      <w:proofErr w:type="spellEnd"/>
      <w:r w:rsidRPr="00077230">
        <w:t>. — М.: Просвещение, 2014.</w:t>
      </w:r>
    </w:p>
    <w:p w:rsidR="00A33DB7" w:rsidRPr="00077230" w:rsidRDefault="00A33DB7" w:rsidP="00A33DB7">
      <w:pPr>
        <w:pStyle w:val="a4"/>
        <w:numPr>
          <w:ilvl w:val="0"/>
          <w:numId w:val="5"/>
        </w:numPr>
        <w:ind w:hanging="436"/>
      </w:pPr>
      <w:r w:rsidRPr="00077230">
        <w:t xml:space="preserve">Зив Б. Г. Геометрия: </w:t>
      </w:r>
      <w:proofErr w:type="spellStart"/>
      <w:r w:rsidRPr="00077230">
        <w:t>дидакт</w:t>
      </w:r>
      <w:proofErr w:type="spellEnd"/>
      <w:r w:rsidRPr="00077230">
        <w:t xml:space="preserve">. материалы: 8 </w:t>
      </w:r>
      <w:proofErr w:type="spellStart"/>
      <w:r w:rsidRPr="00077230">
        <w:t>кл</w:t>
      </w:r>
      <w:proofErr w:type="spellEnd"/>
      <w:r w:rsidRPr="00077230">
        <w:t xml:space="preserve">. / Б. Г. Зив, В. М. </w:t>
      </w:r>
      <w:proofErr w:type="spellStart"/>
      <w:r w:rsidRPr="00077230">
        <w:t>Мейлер</w:t>
      </w:r>
      <w:proofErr w:type="spellEnd"/>
      <w:r w:rsidRPr="00077230">
        <w:t xml:space="preserve">. — </w:t>
      </w:r>
      <w:proofErr w:type="spellStart"/>
      <w:r w:rsidRPr="00077230">
        <w:t>М.:Просвещение</w:t>
      </w:r>
      <w:proofErr w:type="spellEnd"/>
      <w:r w:rsidRPr="00077230">
        <w:t>, 2014.</w:t>
      </w:r>
    </w:p>
    <w:p w:rsidR="00A33DB7" w:rsidRPr="00077230" w:rsidRDefault="00A33DB7" w:rsidP="00A33DB7">
      <w:pPr>
        <w:pStyle w:val="a4"/>
        <w:numPr>
          <w:ilvl w:val="0"/>
          <w:numId w:val="5"/>
        </w:numPr>
        <w:ind w:hanging="436"/>
      </w:pPr>
      <w:r w:rsidRPr="00077230">
        <w:t xml:space="preserve">Зив Б. Г. Геометрия: </w:t>
      </w:r>
      <w:proofErr w:type="spellStart"/>
      <w:r w:rsidRPr="00077230">
        <w:t>дидакт</w:t>
      </w:r>
      <w:proofErr w:type="spellEnd"/>
      <w:r w:rsidRPr="00077230">
        <w:t xml:space="preserve">. материалы: 9 </w:t>
      </w:r>
      <w:proofErr w:type="spellStart"/>
      <w:r w:rsidRPr="00077230">
        <w:t>кл</w:t>
      </w:r>
      <w:proofErr w:type="spellEnd"/>
      <w:r w:rsidRPr="00077230">
        <w:t>. / Б. Г. Зив. — М.: Просвещение, 2013.</w:t>
      </w:r>
    </w:p>
    <w:p w:rsidR="00A33DB7" w:rsidRPr="00077230" w:rsidRDefault="00A33DB7" w:rsidP="00A33DB7">
      <w:pPr>
        <w:pStyle w:val="a4"/>
        <w:numPr>
          <w:ilvl w:val="0"/>
          <w:numId w:val="5"/>
        </w:numPr>
        <w:ind w:hanging="436"/>
      </w:pPr>
      <w:r w:rsidRPr="00077230">
        <w:t xml:space="preserve">Изучение геометрии в 7, 8, 9 классах: метод, рекомендации: кн. для учителя / Л. С. </w:t>
      </w:r>
      <w:proofErr w:type="spellStart"/>
      <w:r w:rsidRPr="00077230">
        <w:t>Атанасян</w:t>
      </w:r>
      <w:proofErr w:type="spellEnd"/>
      <w:r w:rsidRPr="00077230">
        <w:t>, В. Ф. Бутузов, Ю. А. Глазков и др. — М.: Просвещение, 2014.</w:t>
      </w:r>
    </w:p>
    <w:p w:rsidR="00A33DB7" w:rsidRPr="00077230" w:rsidRDefault="00A33DB7" w:rsidP="00A33DB7">
      <w:pPr>
        <w:pStyle w:val="a4"/>
        <w:jc w:val="center"/>
        <w:rPr>
          <w:b/>
        </w:rPr>
      </w:pPr>
      <w:r w:rsidRPr="00077230">
        <w:rPr>
          <w:b/>
        </w:rPr>
        <w:t>Интернет-ресурсы:</w:t>
      </w:r>
    </w:p>
    <w:p w:rsidR="00A33DB7" w:rsidRPr="00077230" w:rsidRDefault="00A33DB7" w:rsidP="00A33DB7">
      <w:pPr>
        <w:pStyle w:val="a4"/>
        <w:numPr>
          <w:ilvl w:val="0"/>
          <w:numId w:val="6"/>
        </w:numPr>
      </w:pPr>
      <w:r w:rsidRPr="00077230">
        <w:t>http://www.1september.ru/</w:t>
      </w:r>
    </w:p>
    <w:p w:rsidR="00A33DB7" w:rsidRPr="00077230" w:rsidRDefault="00A33DB7" w:rsidP="00A33DB7">
      <w:pPr>
        <w:pStyle w:val="a4"/>
        <w:numPr>
          <w:ilvl w:val="0"/>
          <w:numId w:val="6"/>
        </w:numPr>
        <w:rPr>
          <w:rStyle w:val="ae"/>
        </w:rPr>
      </w:pPr>
      <w:r w:rsidRPr="00077230">
        <w:rPr>
          <w:rStyle w:val="ae"/>
        </w:rPr>
        <w:t>http://www.edu.ru/moodle/</w:t>
      </w:r>
    </w:p>
    <w:p w:rsidR="00A33DB7" w:rsidRPr="00077230" w:rsidRDefault="00A33DB7" w:rsidP="00A33DB7">
      <w:pPr>
        <w:pStyle w:val="a4"/>
        <w:numPr>
          <w:ilvl w:val="0"/>
          <w:numId w:val="6"/>
        </w:numPr>
        <w:rPr>
          <w:rStyle w:val="ae"/>
        </w:rPr>
      </w:pPr>
      <w:r w:rsidRPr="00077230">
        <w:rPr>
          <w:rStyle w:val="ae"/>
        </w:rPr>
        <w:t>http://school-collection.edu.ru/</w:t>
      </w:r>
    </w:p>
    <w:p w:rsidR="00A33DB7" w:rsidRPr="00077230" w:rsidRDefault="00A33DB7" w:rsidP="00A33DB7">
      <w:pPr>
        <w:pStyle w:val="a4"/>
        <w:numPr>
          <w:ilvl w:val="0"/>
          <w:numId w:val="6"/>
        </w:numPr>
        <w:rPr>
          <w:rStyle w:val="ae"/>
        </w:rPr>
      </w:pPr>
      <w:r w:rsidRPr="00077230">
        <w:rPr>
          <w:rStyle w:val="ae"/>
        </w:rPr>
        <w:t>http://www.turgor.ru/</w:t>
      </w:r>
    </w:p>
    <w:p w:rsidR="002E708F" w:rsidRDefault="00A33DB7" w:rsidP="00A33DB7">
      <w:pPr>
        <w:pStyle w:val="a4"/>
        <w:numPr>
          <w:ilvl w:val="0"/>
          <w:numId w:val="6"/>
        </w:numPr>
        <w:rPr>
          <w:rStyle w:val="ae"/>
        </w:rPr>
        <w:sectPr w:rsidR="002E708F" w:rsidSect="002E708F">
          <w:pgSz w:w="11906" w:h="16838"/>
          <w:pgMar w:top="567" w:right="1134" w:bottom="567" w:left="1134" w:header="709" w:footer="709" w:gutter="0"/>
          <w:cols w:space="708"/>
          <w:docGrid w:linePitch="360"/>
        </w:sectPr>
      </w:pPr>
      <w:r w:rsidRPr="00077230">
        <w:rPr>
          <w:rStyle w:val="ae"/>
        </w:rPr>
        <w:t>http://math.rusolymp.ru/</w:t>
      </w:r>
    </w:p>
    <w:p w:rsidR="00F527BB" w:rsidRDefault="00F527BB" w:rsidP="008E2D56">
      <w:pPr>
        <w:tabs>
          <w:tab w:val="left" w:pos="709"/>
        </w:tabs>
        <w:ind w:right="-108"/>
        <w:jc w:val="center"/>
        <w:rPr>
          <w:b/>
        </w:rPr>
      </w:pPr>
      <w:r w:rsidRPr="0025051D">
        <w:rPr>
          <w:b/>
        </w:rPr>
        <w:lastRenderedPageBreak/>
        <w:t>Ка</w:t>
      </w:r>
      <w:r w:rsidR="00441AB9">
        <w:rPr>
          <w:b/>
        </w:rPr>
        <w:t xml:space="preserve">лендарно тематическое </w:t>
      </w:r>
      <w:r w:rsidRPr="0025051D">
        <w:rPr>
          <w:b/>
        </w:rPr>
        <w:t xml:space="preserve"> план</w:t>
      </w:r>
      <w:r w:rsidR="00441AB9">
        <w:rPr>
          <w:b/>
        </w:rPr>
        <w:t>ирование 7 класс</w:t>
      </w:r>
      <w:r w:rsidR="008E2D56">
        <w:rPr>
          <w:b/>
        </w:rPr>
        <w:t xml:space="preserve"> (2 часа в неделю)</w:t>
      </w:r>
    </w:p>
    <w:p w:rsidR="00F527BB" w:rsidRPr="0025051D" w:rsidRDefault="00F527BB" w:rsidP="00F527BB">
      <w:pPr>
        <w:tabs>
          <w:tab w:val="left" w:pos="57"/>
        </w:tabs>
        <w:ind w:right="-108"/>
        <w:jc w:val="center"/>
        <w:rPr>
          <w:b/>
        </w:rPr>
      </w:pPr>
    </w:p>
    <w:tbl>
      <w:tblPr>
        <w:tblW w:w="14460" w:type="dxa"/>
        <w:tblInd w:w="7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51"/>
        <w:gridCol w:w="992"/>
        <w:gridCol w:w="2552"/>
        <w:gridCol w:w="992"/>
        <w:gridCol w:w="992"/>
        <w:gridCol w:w="2376"/>
        <w:gridCol w:w="851"/>
        <w:gridCol w:w="3260"/>
        <w:gridCol w:w="1594"/>
      </w:tblGrid>
      <w:tr w:rsidR="00F527BB" w:rsidRPr="00A44C37" w:rsidTr="008E2D56">
        <w:trPr>
          <w:trHeight w:val="577"/>
        </w:trPr>
        <w:tc>
          <w:tcPr>
            <w:tcW w:w="851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rPr>
                <w:b/>
                <w:bCs/>
              </w:rPr>
            </w:pPr>
            <w:r w:rsidRPr="00A44C37">
              <w:rPr>
                <w:b/>
                <w:bCs/>
                <w:sz w:val="22"/>
                <w:szCs w:val="22"/>
              </w:rPr>
              <w:t>№ урока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b/>
                <w:bCs/>
              </w:rPr>
            </w:pPr>
            <w:r w:rsidRPr="00A44C37">
              <w:rPr>
                <w:b/>
                <w:bCs/>
                <w:sz w:val="22"/>
                <w:szCs w:val="22"/>
              </w:rPr>
              <w:t>Дата</w:t>
            </w:r>
          </w:p>
        </w:tc>
        <w:tc>
          <w:tcPr>
            <w:tcW w:w="255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b/>
                <w:bCs/>
              </w:rPr>
            </w:pPr>
            <w:r w:rsidRPr="0025051D">
              <w:rPr>
                <w:b/>
                <w:bCs/>
                <w:sz w:val="22"/>
                <w:szCs w:val="22"/>
              </w:rPr>
              <w:t>Тема урока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b/>
                <w:bCs/>
              </w:rPr>
            </w:pPr>
            <w:r w:rsidRPr="0025051D">
              <w:rPr>
                <w:b/>
                <w:bCs/>
                <w:sz w:val="22"/>
                <w:szCs w:val="22"/>
              </w:rPr>
              <w:t>Кол-во часов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b/>
                <w:bCs/>
              </w:rPr>
            </w:pPr>
            <w:r w:rsidRPr="0025051D">
              <w:rPr>
                <w:b/>
                <w:bCs/>
                <w:sz w:val="22"/>
                <w:szCs w:val="22"/>
              </w:rPr>
              <w:t>КЭС</w:t>
            </w:r>
          </w:p>
        </w:tc>
        <w:tc>
          <w:tcPr>
            <w:tcW w:w="2376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b/>
                <w:bCs/>
              </w:rPr>
            </w:pPr>
            <w:r w:rsidRPr="0025051D">
              <w:rPr>
                <w:b/>
                <w:bCs/>
                <w:sz w:val="22"/>
                <w:szCs w:val="22"/>
              </w:rPr>
              <w:t>Элементы содержания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b/>
                <w:bCs/>
              </w:rPr>
            </w:pPr>
            <w:r w:rsidRPr="0025051D">
              <w:rPr>
                <w:b/>
                <w:bCs/>
                <w:sz w:val="22"/>
                <w:szCs w:val="22"/>
              </w:rPr>
              <w:t>КПУ</w:t>
            </w:r>
          </w:p>
        </w:tc>
        <w:tc>
          <w:tcPr>
            <w:tcW w:w="3260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b/>
                <w:bCs/>
              </w:rPr>
            </w:pPr>
            <w:r w:rsidRPr="00A44C37">
              <w:rPr>
                <w:rFonts w:eastAsia="Calibri"/>
                <w:b/>
                <w:sz w:val="22"/>
                <w:szCs w:val="22"/>
              </w:rPr>
              <w:t>Требования к уровню подготовки</w:t>
            </w:r>
          </w:p>
        </w:tc>
        <w:tc>
          <w:tcPr>
            <w:tcW w:w="1594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b/>
                <w:bCs/>
              </w:rPr>
            </w:pPr>
            <w:r w:rsidRPr="0025051D">
              <w:rPr>
                <w:b/>
                <w:bCs/>
                <w:sz w:val="22"/>
                <w:szCs w:val="22"/>
              </w:rPr>
              <w:t>Домашнее задание</w:t>
            </w:r>
          </w:p>
        </w:tc>
      </w:tr>
      <w:tr w:rsidR="00F527BB" w:rsidRPr="00A44C37" w:rsidTr="008E2D56">
        <w:trPr>
          <w:trHeight w:val="364"/>
        </w:trPr>
        <w:tc>
          <w:tcPr>
            <w:tcW w:w="851" w:type="dxa"/>
            <w:shd w:val="clear" w:color="auto" w:fill="auto"/>
            <w:vAlign w:val="center"/>
          </w:tcPr>
          <w:p w:rsidR="00F527BB" w:rsidRPr="00A44C37" w:rsidRDefault="00F527BB" w:rsidP="00F527BB">
            <w:pPr>
              <w:rPr>
                <w:b/>
                <w:bCs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F527BB" w:rsidRPr="00A44C37" w:rsidRDefault="00F527BB" w:rsidP="00F527BB">
            <w:pPr>
              <w:jc w:val="center"/>
              <w:rPr>
                <w:b/>
                <w:bCs/>
              </w:rPr>
            </w:pPr>
          </w:p>
        </w:tc>
        <w:tc>
          <w:tcPr>
            <w:tcW w:w="11023" w:type="dxa"/>
            <w:gridSpan w:val="6"/>
            <w:shd w:val="clear" w:color="auto" w:fill="auto"/>
            <w:vAlign w:val="center"/>
          </w:tcPr>
          <w:p w:rsidR="00F527BB" w:rsidRPr="00A44C37" w:rsidRDefault="00F527BB" w:rsidP="00F527BB">
            <w:pPr>
              <w:jc w:val="center"/>
              <w:rPr>
                <w:b/>
                <w:bCs/>
              </w:rPr>
            </w:pPr>
            <w:r w:rsidRPr="0025051D">
              <w:rPr>
                <w:b/>
                <w:bCs/>
                <w:color w:val="000000"/>
                <w:sz w:val="22"/>
                <w:szCs w:val="22"/>
              </w:rPr>
              <w:t>Начальные геометрические сведения (11ч)</w:t>
            </w:r>
          </w:p>
        </w:tc>
        <w:tc>
          <w:tcPr>
            <w:tcW w:w="1594" w:type="dxa"/>
            <w:shd w:val="clear" w:color="auto" w:fill="auto"/>
            <w:vAlign w:val="center"/>
          </w:tcPr>
          <w:p w:rsidR="00F527BB" w:rsidRPr="00A44C37" w:rsidRDefault="00F527BB" w:rsidP="00F527BB">
            <w:pPr>
              <w:jc w:val="center"/>
              <w:rPr>
                <w:b/>
                <w:bCs/>
              </w:rPr>
            </w:pPr>
          </w:p>
        </w:tc>
      </w:tr>
      <w:tr w:rsidR="00F527BB" w:rsidRPr="00A44C37" w:rsidTr="008E2D56">
        <w:trPr>
          <w:trHeight w:val="1260"/>
        </w:trPr>
        <w:tc>
          <w:tcPr>
            <w:tcW w:w="851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rPr>
                <w:bCs/>
                <w:color w:val="000000"/>
              </w:rPr>
            </w:pPr>
            <w:r w:rsidRPr="00A44C37">
              <w:rPr>
                <w:bCs/>
                <w:color w:val="000000"/>
                <w:sz w:val="22"/>
                <w:szCs w:val="22"/>
              </w:rPr>
              <w:t>1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255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>Точки, прямые, отрезки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>7.1.1.</w:t>
            </w:r>
          </w:p>
        </w:tc>
        <w:tc>
          <w:tcPr>
            <w:tcW w:w="2376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>Начальные понятие геометрии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>5.2.</w:t>
            </w:r>
          </w:p>
        </w:tc>
        <w:tc>
          <w:tcPr>
            <w:tcW w:w="3260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>Распознавать геометрические фигуры на плоскости, различать их взаимное расположение, изображать геометрические фигуры; выполнять чертежи по условию задачи</w:t>
            </w:r>
          </w:p>
        </w:tc>
        <w:tc>
          <w:tcPr>
            <w:tcW w:w="1594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</w:pPr>
            <w:r w:rsidRPr="0025051D">
              <w:rPr>
                <w:sz w:val="22"/>
                <w:szCs w:val="22"/>
              </w:rPr>
              <w:t xml:space="preserve">Введение П.1-2, </w:t>
            </w:r>
            <w:proofErr w:type="spellStart"/>
            <w:r w:rsidRPr="0025051D">
              <w:rPr>
                <w:sz w:val="22"/>
                <w:szCs w:val="22"/>
              </w:rPr>
              <w:t>вопр</w:t>
            </w:r>
            <w:proofErr w:type="spellEnd"/>
            <w:r w:rsidRPr="0025051D">
              <w:rPr>
                <w:sz w:val="22"/>
                <w:szCs w:val="22"/>
              </w:rPr>
              <w:t>. 1-3 стр.25 №1-3</w:t>
            </w:r>
          </w:p>
        </w:tc>
      </w:tr>
      <w:tr w:rsidR="00F527BB" w:rsidRPr="00A44C37" w:rsidTr="008E2D56">
        <w:trPr>
          <w:trHeight w:val="990"/>
        </w:trPr>
        <w:tc>
          <w:tcPr>
            <w:tcW w:w="851" w:type="dxa"/>
            <w:shd w:val="clear" w:color="auto" w:fill="auto"/>
            <w:vAlign w:val="center"/>
            <w:hideMark/>
          </w:tcPr>
          <w:p w:rsidR="00F527BB" w:rsidRPr="00A44C37" w:rsidRDefault="00F527BB" w:rsidP="00F527BB">
            <w:pPr>
              <w:rPr>
                <w:color w:val="000000"/>
              </w:rPr>
            </w:pPr>
            <w:r w:rsidRPr="00A44C37">
              <w:rPr>
                <w:color w:val="000000"/>
                <w:sz w:val="22"/>
                <w:szCs w:val="22"/>
              </w:rPr>
              <w:t>2,</w:t>
            </w:r>
          </w:p>
          <w:p w:rsidR="00F527BB" w:rsidRPr="0025051D" w:rsidRDefault="00F527BB" w:rsidP="00F527BB">
            <w:pPr>
              <w:rPr>
                <w:color w:val="000000"/>
              </w:rPr>
            </w:pPr>
            <w:r w:rsidRPr="00A44C37">
              <w:rPr>
                <w:color w:val="000000"/>
                <w:sz w:val="22"/>
                <w:szCs w:val="22"/>
              </w:rPr>
              <w:t>3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255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>Луч, угол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>7.1.2.</w:t>
            </w:r>
          </w:p>
        </w:tc>
        <w:tc>
          <w:tcPr>
            <w:tcW w:w="2376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>Угол. Прямой угол. Острые и тупые углы. Вертикальные и смежные углы. Биссектриса угла и ее свойства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3260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1594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proofErr w:type="gramStart"/>
            <w:r w:rsidRPr="0025051D">
              <w:rPr>
                <w:color w:val="000000"/>
                <w:sz w:val="22"/>
                <w:szCs w:val="22"/>
              </w:rPr>
              <w:t>П</w:t>
            </w:r>
            <w:proofErr w:type="gramEnd"/>
            <w:r w:rsidRPr="0025051D">
              <w:rPr>
                <w:color w:val="000000"/>
                <w:sz w:val="22"/>
                <w:szCs w:val="22"/>
              </w:rPr>
              <w:t xml:space="preserve"> 3-4 </w:t>
            </w:r>
            <w:proofErr w:type="spellStart"/>
            <w:r w:rsidRPr="0025051D">
              <w:rPr>
                <w:color w:val="000000"/>
                <w:sz w:val="22"/>
                <w:szCs w:val="22"/>
              </w:rPr>
              <w:t>вопр</w:t>
            </w:r>
            <w:proofErr w:type="spellEnd"/>
            <w:r w:rsidRPr="0025051D">
              <w:rPr>
                <w:color w:val="000000"/>
                <w:sz w:val="22"/>
                <w:szCs w:val="22"/>
              </w:rPr>
              <w:t xml:space="preserve">. 5-6, 16 </w:t>
            </w:r>
            <w:proofErr w:type="spellStart"/>
            <w:r w:rsidRPr="0025051D">
              <w:rPr>
                <w:color w:val="000000"/>
                <w:sz w:val="22"/>
                <w:szCs w:val="22"/>
              </w:rPr>
              <w:t>стр</w:t>
            </w:r>
            <w:proofErr w:type="spellEnd"/>
            <w:r w:rsidRPr="0025051D">
              <w:rPr>
                <w:color w:val="000000"/>
                <w:sz w:val="22"/>
                <w:szCs w:val="22"/>
              </w:rPr>
              <w:t xml:space="preserve"> 25-26 №10, 13, 17</w:t>
            </w:r>
          </w:p>
        </w:tc>
      </w:tr>
      <w:tr w:rsidR="00F527BB" w:rsidRPr="00A44C37" w:rsidTr="008E2D56">
        <w:trPr>
          <w:trHeight w:val="960"/>
        </w:trPr>
        <w:tc>
          <w:tcPr>
            <w:tcW w:w="851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rPr>
                <w:color w:val="000000"/>
              </w:rPr>
            </w:pPr>
            <w:r w:rsidRPr="00A44C37">
              <w:rPr>
                <w:color w:val="000000"/>
                <w:sz w:val="22"/>
                <w:szCs w:val="22"/>
              </w:rPr>
              <w:t>4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255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>Равенство геометрических фигур.</w:t>
            </w:r>
            <w:r w:rsidRPr="00A44C37">
              <w:rPr>
                <w:color w:val="000000"/>
                <w:sz w:val="22"/>
                <w:szCs w:val="22"/>
              </w:rPr>
              <w:t xml:space="preserve"> </w:t>
            </w:r>
            <w:r w:rsidRPr="0025051D">
              <w:rPr>
                <w:color w:val="000000"/>
                <w:sz w:val="22"/>
                <w:szCs w:val="22"/>
              </w:rPr>
              <w:t>Сравнение отрезков и углов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>7.1.4.</w:t>
            </w:r>
          </w:p>
        </w:tc>
        <w:tc>
          <w:tcPr>
            <w:tcW w:w="2376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 xml:space="preserve">Отрезок. Свойство серединного перпендикуляра к отрезку. Перпендикуляр и наклонная </w:t>
            </w:r>
            <w:proofErr w:type="gramStart"/>
            <w:r w:rsidRPr="0025051D">
              <w:rPr>
                <w:color w:val="000000"/>
                <w:sz w:val="22"/>
                <w:szCs w:val="22"/>
              </w:rPr>
              <w:t>к</w:t>
            </w:r>
            <w:proofErr w:type="gramEnd"/>
            <w:r w:rsidRPr="0025051D">
              <w:rPr>
                <w:color w:val="000000"/>
                <w:sz w:val="22"/>
                <w:szCs w:val="22"/>
              </w:rPr>
              <w:t xml:space="preserve"> прямой.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>5.1.</w:t>
            </w:r>
          </w:p>
        </w:tc>
        <w:tc>
          <w:tcPr>
            <w:tcW w:w="3260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 xml:space="preserve">Решать </w:t>
            </w:r>
            <w:proofErr w:type="spellStart"/>
            <w:r w:rsidRPr="0025051D">
              <w:rPr>
                <w:color w:val="000000"/>
                <w:sz w:val="22"/>
                <w:szCs w:val="22"/>
              </w:rPr>
              <w:t>пламетрические</w:t>
            </w:r>
            <w:proofErr w:type="spellEnd"/>
            <w:r w:rsidRPr="0025051D">
              <w:rPr>
                <w:color w:val="000000"/>
                <w:sz w:val="22"/>
                <w:szCs w:val="22"/>
              </w:rPr>
              <w:t xml:space="preserve"> задачи на нахождение геометрических величин (длин, углов, площадей)</w:t>
            </w:r>
          </w:p>
        </w:tc>
        <w:tc>
          <w:tcPr>
            <w:tcW w:w="1594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 xml:space="preserve">П. 5-6 </w:t>
            </w:r>
            <w:proofErr w:type="spellStart"/>
            <w:r w:rsidRPr="0025051D">
              <w:rPr>
                <w:color w:val="000000"/>
                <w:sz w:val="22"/>
                <w:szCs w:val="22"/>
              </w:rPr>
              <w:t>вопр</w:t>
            </w:r>
            <w:proofErr w:type="spellEnd"/>
            <w:r w:rsidRPr="0025051D">
              <w:rPr>
                <w:color w:val="000000"/>
                <w:sz w:val="22"/>
                <w:szCs w:val="22"/>
              </w:rPr>
              <w:t xml:space="preserve"> 8-11 </w:t>
            </w:r>
            <w:proofErr w:type="spellStart"/>
            <w:proofErr w:type="gramStart"/>
            <w:r w:rsidRPr="0025051D">
              <w:rPr>
                <w:color w:val="000000"/>
                <w:sz w:val="22"/>
                <w:szCs w:val="22"/>
              </w:rPr>
              <w:t>стр</w:t>
            </w:r>
            <w:proofErr w:type="spellEnd"/>
            <w:proofErr w:type="gramEnd"/>
            <w:r w:rsidRPr="0025051D">
              <w:rPr>
                <w:color w:val="000000"/>
                <w:sz w:val="22"/>
                <w:szCs w:val="22"/>
              </w:rPr>
              <w:t xml:space="preserve"> 25 №20,21,23</w:t>
            </w:r>
          </w:p>
        </w:tc>
      </w:tr>
      <w:tr w:rsidR="00F527BB" w:rsidRPr="00A44C37" w:rsidTr="008E2D56">
        <w:trPr>
          <w:trHeight w:val="945"/>
        </w:trPr>
        <w:tc>
          <w:tcPr>
            <w:tcW w:w="851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rPr>
                <w:color w:val="000000"/>
              </w:rPr>
            </w:pPr>
            <w:r w:rsidRPr="00A44C37">
              <w:rPr>
                <w:color w:val="000000"/>
                <w:sz w:val="22"/>
                <w:szCs w:val="22"/>
              </w:rPr>
              <w:t>5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255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>Длина отрезка. Единицы измерения. Измерительные инструменты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>7.5.1.</w:t>
            </w:r>
          </w:p>
        </w:tc>
        <w:tc>
          <w:tcPr>
            <w:tcW w:w="2376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 xml:space="preserve">Длина отрезка, длина </w:t>
            </w:r>
            <w:proofErr w:type="gramStart"/>
            <w:r w:rsidRPr="0025051D">
              <w:rPr>
                <w:color w:val="000000"/>
                <w:sz w:val="22"/>
                <w:szCs w:val="22"/>
              </w:rPr>
              <w:t>ломаной</w:t>
            </w:r>
            <w:proofErr w:type="gramEnd"/>
            <w:r w:rsidRPr="0025051D">
              <w:rPr>
                <w:color w:val="000000"/>
                <w:sz w:val="22"/>
                <w:szCs w:val="22"/>
              </w:rPr>
              <w:t xml:space="preserve">, периметр многоугольника. Расстояние от точки </w:t>
            </w:r>
            <w:proofErr w:type="gramStart"/>
            <w:r w:rsidRPr="0025051D">
              <w:rPr>
                <w:color w:val="000000"/>
                <w:sz w:val="22"/>
                <w:szCs w:val="22"/>
              </w:rPr>
              <w:t>до</w:t>
            </w:r>
            <w:proofErr w:type="gramEnd"/>
            <w:r w:rsidRPr="0025051D">
              <w:rPr>
                <w:color w:val="000000"/>
                <w:sz w:val="22"/>
                <w:szCs w:val="22"/>
              </w:rPr>
              <w:t xml:space="preserve"> прямой.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3260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1594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 xml:space="preserve">П. 7-8 </w:t>
            </w:r>
            <w:proofErr w:type="spellStart"/>
            <w:r w:rsidRPr="0025051D">
              <w:rPr>
                <w:color w:val="000000"/>
                <w:sz w:val="22"/>
                <w:szCs w:val="22"/>
              </w:rPr>
              <w:t>вопр</w:t>
            </w:r>
            <w:proofErr w:type="spellEnd"/>
            <w:r w:rsidRPr="0025051D">
              <w:rPr>
                <w:color w:val="000000"/>
                <w:sz w:val="22"/>
                <w:szCs w:val="22"/>
              </w:rPr>
              <w:t xml:space="preserve"> 12-13 </w:t>
            </w:r>
            <w:proofErr w:type="spellStart"/>
            <w:proofErr w:type="gramStart"/>
            <w:r w:rsidRPr="0025051D">
              <w:rPr>
                <w:color w:val="000000"/>
                <w:sz w:val="22"/>
                <w:szCs w:val="22"/>
              </w:rPr>
              <w:t>стр</w:t>
            </w:r>
            <w:proofErr w:type="spellEnd"/>
            <w:proofErr w:type="gramEnd"/>
            <w:r w:rsidRPr="0025051D">
              <w:rPr>
                <w:color w:val="000000"/>
                <w:sz w:val="22"/>
                <w:szCs w:val="22"/>
              </w:rPr>
              <w:t xml:space="preserve"> 25 №28, 32</w:t>
            </w:r>
          </w:p>
        </w:tc>
      </w:tr>
      <w:tr w:rsidR="00F527BB" w:rsidRPr="00A44C37" w:rsidTr="008E2D56">
        <w:trPr>
          <w:trHeight w:val="945"/>
        </w:trPr>
        <w:tc>
          <w:tcPr>
            <w:tcW w:w="851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rPr>
                <w:color w:val="000000"/>
              </w:rPr>
            </w:pPr>
            <w:r w:rsidRPr="00A44C37">
              <w:rPr>
                <w:color w:val="000000"/>
                <w:sz w:val="22"/>
                <w:szCs w:val="22"/>
              </w:rPr>
              <w:t>6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255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>Градусная мера угла. Измерение углов на местности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>7.5.3.</w:t>
            </w:r>
          </w:p>
        </w:tc>
        <w:tc>
          <w:tcPr>
            <w:tcW w:w="2376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>Градусная мера угла, соответствие  между величиной угла и длиной дуги окружности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3260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1594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>П.9-10 №35,36(</w:t>
            </w:r>
            <w:proofErr w:type="spellStart"/>
            <w:r w:rsidRPr="0025051D">
              <w:rPr>
                <w:color w:val="000000"/>
                <w:sz w:val="22"/>
                <w:szCs w:val="22"/>
              </w:rPr>
              <w:t>разобать</w:t>
            </w:r>
            <w:proofErr w:type="spellEnd"/>
            <w:r w:rsidRPr="0025051D">
              <w:rPr>
                <w:color w:val="000000"/>
                <w:sz w:val="22"/>
                <w:szCs w:val="22"/>
              </w:rPr>
              <w:t>)</w:t>
            </w:r>
          </w:p>
        </w:tc>
      </w:tr>
      <w:tr w:rsidR="00F527BB" w:rsidRPr="00A44C37" w:rsidTr="008E2D56">
        <w:trPr>
          <w:trHeight w:val="945"/>
        </w:trPr>
        <w:tc>
          <w:tcPr>
            <w:tcW w:w="851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rPr>
                <w:color w:val="000000"/>
              </w:rPr>
            </w:pPr>
            <w:r w:rsidRPr="00A44C37">
              <w:rPr>
                <w:color w:val="000000"/>
                <w:sz w:val="22"/>
                <w:szCs w:val="22"/>
              </w:rPr>
              <w:lastRenderedPageBreak/>
              <w:t>7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255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>Смежные и вертикальные углы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>7.1.2.</w:t>
            </w:r>
          </w:p>
        </w:tc>
        <w:tc>
          <w:tcPr>
            <w:tcW w:w="2376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>Угол. Прямой угол. Острые и тупые углы. Вертикальные и смежные углы. Биссектриса угла и ее свойства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3260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1594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 xml:space="preserve">П. 11 </w:t>
            </w:r>
            <w:proofErr w:type="spellStart"/>
            <w:r w:rsidRPr="0025051D">
              <w:rPr>
                <w:color w:val="000000"/>
                <w:sz w:val="22"/>
                <w:szCs w:val="22"/>
              </w:rPr>
              <w:t>вопр</w:t>
            </w:r>
            <w:proofErr w:type="spellEnd"/>
            <w:r w:rsidRPr="0025051D">
              <w:rPr>
                <w:color w:val="000000"/>
                <w:sz w:val="22"/>
                <w:szCs w:val="22"/>
              </w:rPr>
              <w:t>. 17-18 стр.25 №55, 61(а), 64(а)</w:t>
            </w:r>
          </w:p>
        </w:tc>
      </w:tr>
      <w:tr w:rsidR="00F527BB" w:rsidRPr="00A44C37" w:rsidTr="008E2D56">
        <w:trPr>
          <w:trHeight w:val="1650"/>
        </w:trPr>
        <w:tc>
          <w:tcPr>
            <w:tcW w:w="851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rPr>
                <w:color w:val="000000"/>
              </w:rPr>
            </w:pPr>
            <w:r w:rsidRPr="00A44C37">
              <w:rPr>
                <w:color w:val="000000"/>
                <w:sz w:val="22"/>
                <w:szCs w:val="22"/>
              </w:rPr>
              <w:t>8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255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 xml:space="preserve">Перпендикулярные прямые. </w:t>
            </w:r>
            <w:r w:rsidRPr="00A44C37">
              <w:rPr>
                <w:color w:val="000000"/>
                <w:sz w:val="22"/>
                <w:szCs w:val="22"/>
              </w:rPr>
              <w:t>Построение</w:t>
            </w:r>
            <w:r w:rsidRPr="0025051D">
              <w:rPr>
                <w:color w:val="000000"/>
                <w:sz w:val="22"/>
                <w:szCs w:val="22"/>
              </w:rPr>
              <w:t xml:space="preserve"> прямых углов на местности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>7.1.3.</w:t>
            </w:r>
          </w:p>
        </w:tc>
        <w:tc>
          <w:tcPr>
            <w:tcW w:w="2376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 xml:space="preserve">Прямая. </w:t>
            </w:r>
            <w:r w:rsidRPr="00A44C37">
              <w:rPr>
                <w:color w:val="000000"/>
                <w:sz w:val="22"/>
                <w:szCs w:val="22"/>
              </w:rPr>
              <w:t>Параллельность</w:t>
            </w:r>
            <w:r w:rsidRPr="0025051D">
              <w:rPr>
                <w:color w:val="000000"/>
                <w:sz w:val="22"/>
                <w:szCs w:val="22"/>
              </w:rPr>
              <w:t xml:space="preserve"> и перпендикулярность </w:t>
            </w:r>
            <w:proofErr w:type="gramStart"/>
            <w:r w:rsidRPr="0025051D">
              <w:rPr>
                <w:color w:val="000000"/>
                <w:sz w:val="22"/>
                <w:szCs w:val="22"/>
              </w:rPr>
              <w:t>прямых</w:t>
            </w:r>
            <w:proofErr w:type="gramEnd"/>
            <w:r w:rsidRPr="0025051D">
              <w:rPr>
                <w:color w:val="000000"/>
                <w:sz w:val="22"/>
                <w:szCs w:val="22"/>
              </w:rPr>
              <w:t>.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>5.2.</w:t>
            </w:r>
          </w:p>
        </w:tc>
        <w:tc>
          <w:tcPr>
            <w:tcW w:w="3260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>Распознавать геометрические фигуры на плоскости, различать их взаимное расположение, изображать геометрические фигуры; выполнять чертежи по условию задачи</w:t>
            </w:r>
          </w:p>
        </w:tc>
        <w:tc>
          <w:tcPr>
            <w:tcW w:w="1594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</w:pPr>
            <w:r w:rsidRPr="0025051D">
              <w:rPr>
                <w:sz w:val="22"/>
                <w:szCs w:val="22"/>
              </w:rPr>
              <w:t xml:space="preserve">П. 12 </w:t>
            </w:r>
            <w:proofErr w:type="spellStart"/>
            <w:r w:rsidRPr="0025051D">
              <w:rPr>
                <w:sz w:val="22"/>
                <w:szCs w:val="22"/>
              </w:rPr>
              <w:t>вопр</w:t>
            </w:r>
            <w:proofErr w:type="spellEnd"/>
            <w:r w:rsidRPr="0025051D">
              <w:rPr>
                <w:sz w:val="22"/>
                <w:szCs w:val="22"/>
              </w:rPr>
              <w:t xml:space="preserve">. 19-21 </w:t>
            </w:r>
            <w:proofErr w:type="spellStart"/>
            <w:proofErr w:type="gramStart"/>
            <w:r w:rsidRPr="0025051D">
              <w:rPr>
                <w:sz w:val="22"/>
                <w:szCs w:val="22"/>
              </w:rPr>
              <w:t>стр</w:t>
            </w:r>
            <w:proofErr w:type="spellEnd"/>
            <w:proofErr w:type="gramEnd"/>
            <w:r w:rsidRPr="0025051D">
              <w:rPr>
                <w:sz w:val="22"/>
                <w:szCs w:val="22"/>
              </w:rPr>
              <w:t xml:space="preserve"> 25 №67,68,69</w:t>
            </w:r>
          </w:p>
        </w:tc>
      </w:tr>
      <w:tr w:rsidR="00F527BB" w:rsidRPr="00A44C37" w:rsidTr="008E2D56">
        <w:trPr>
          <w:trHeight w:val="945"/>
        </w:trPr>
        <w:tc>
          <w:tcPr>
            <w:tcW w:w="851" w:type="dxa"/>
            <w:shd w:val="clear" w:color="auto" w:fill="auto"/>
            <w:vAlign w:val="center"/>
            <w:hideMark/>
          </w:tcPr>
          <w:p w:rsidR="00F527BB" w:rsidRPr="00A44C37" w:rsidRDefault="00F527BB" w:rsidP="00F527BB">
            <w:pPr>
              <w:rPr>
                <w:color w:val="000000"/>
              </w:rPr>
            </w:pPr>
            <w:r w:rsidRPr="00A44C37">
              <w:rPr>
                <w:color w:val="000000"/>
                <w:sz w:val="22"/>
                <w:szCs w:val="22"/>
              </w:rPr>
              <w:t>9,</w:t>
            </w:r>
          </w:p>
          <w:p w:rsidR="00F527BB" w:rsidRPr="0025051D" w:rsidRDefault="00F527BB" w:rsidP="00F527BB">
            <w:pPr>
              <w:rPr>
                <w:color w:val="000000"/>
              </w:rPr>
            </w:pPr>
            <w:r w:rsidRPr="00A44C37">
              <w:rPr>
                <w:color w:val="000000"/>
                <w:sz w:val="22"/>
                <w:szCs w:val="22"/>
              </w:rPr>
              <w:t>10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255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>Решени</w:t>
            </w:r>
            <w:r w:rsidRPr="00A44C37">
              <w:rPr>
                <w:color w:val="000000"/>
                <w:sz w:val="22"/>
                <w:szCs w:val="22"/>
              </w:rPr>
              <w:t>е задач по теме "Начальные геомет</w:t>
            </w:r>
            <w:r w:rsidRPr="0025051D">
              <w:rPr>
                <w:color w:val="000000"/>
                <w:sz w:val="22"/>
                <w:szCs w:val="22"/>
              </w:rPr>
              <w:t>рические сведения"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A44C37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2376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>5.1.</w:t>
            </w:r>
          </w:p>
        </w:tc>
        <w:tc>
          <w:tcPr>
            <w:tcW w:w="3260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 xml:space="preserve">Решать </w:t>
            </w:r>
            <w:proofErr w:type="spellStart"/>
            <w:r w:rsidRPr="0025051D">
              <w:rPr>
                <w:color w:val="000000"/>
                <w:sz w:val="22"/>
                <w:szCs w:val="22"/>
              </w:rPr>
              <w:t>пламетрические</w:t>
            </w:r>
            <w:proofErr w:type="spellEnd"/>
            <w:r w:rsidRPr="0025051D">
              <w:rPr>
                <w:color w:val="000000"/>
                <w:sz w:val="22"/>
                <w:szCs w:val="22"/>
              </w:rPr>
              <w:t xml:space="preserve"> задачи на нахождение геометрических величин (длин, углов, площадей)</w:t>
            </w:r>
          </w:p>
        </w:tc>
        <w:tc>
          <w:tcPr>
            <w:tcW w:w="1594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</w:pPr>
            <w:r w:rsidRPr="0025051D">
              <w:rPr>
                <w:sz w:val="22"/>
                <w:szCs w:val="22"/>
              </w:rPr>
              <w:t xml:space="preserve">Отв. на </w:t>
            </w:r>
            <w:proofErr w:type="spellStart"/>
            <w:r w:rsidRPr="0025051D">
              <w:rPr>
                <w:sz w:val="22"/>
                <w:szCs w:val="22"/>
              </w:rPr>
              <w:t>воопросы</w:t>
            </w:r>
            <w:proofErr w:type="spellEnd"/>
            <w:r w:rsidRPr="0025051D">
              <w:rPr>
                <w:sz w:val="22"/>
                <w:szCs w:val="22"/>
              </w:rPr>
              <w:t xml:space="preserve"> 1-21 стр.25-26. Задачи в тетради</w:t>
            </w:r>
          </w:p>
        </w:tc>
      </w:tr>
      <w:tr w:rsidR="00F527BB" w:rsidRPr="00A44C37" w:rsidTr="008E2D56">
        <w:trPr>
          <w:trHeight w:val="315"/>
        </w:trPr>
        <w:tc>
          <w:tcPr>
            <w:tcW w:w="851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rPr>
                <w:color w:val="000000"/>
              </w:rPr>
            </w:pPr>
            <w:r w:rsidRPr="00A44C37">
              <w:rPr>
                <w:color w:val="000000"/>
                <w:sz w:val="22"/>
                <w:szCs w:val="22"/>
              </w:rPr>
              <w:t>11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255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b/>
                <w:bCs/>
                <w:color w:val="000000"/>
              </w:rPr>
            </w:pPr>
            <w:r w:rsidRPr="0025051D">
              <w:rPr>
                <w:b/>
                <w:bCs/>
                <w:color w:val="000000"/>
                <w:sz w:val="22"/>
                <w:szCs w:val="22"/>
              </w:rPr>
              <w:t>Контрольная работа №1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A44C37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2376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3260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1594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</w:tr>
      <w:tr w:rsidR="00F527BB" w:rsidRPr="00A44C37" w:rsidTr="008E2D56">
        <w:trPr>
          <w:trHeight w:val="315"/>
        </w:trPr>
        <w:tc>
          <w:tcPr>
            <w:tcW w:w="851" w:type="dxa"/>
            <w:shd w:val="clear" w:color="auto" w:fill="auto"/>
            <w:vAlign w:val="center"/>
          </w:tcPr>
          <w:p w:rsidR="00F527BB" w:rsidRPr="00A44C37" w:rsidRDefault="00F527BB" w:rsidP="00F527BB">
            <w:pPr>
              <w:rPr>
                <w:color w:val="000000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F527BB" w:rsidRPr="00A44C37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11023" w:type="dxa"/>
            <w:gridSpan w:val="6"/>
            <w:shd w:val="clear" w:color="auto" w:fill="auto"/>
            <w:vAlign w:val="center"/>
          </w:tcPr>
          <w:p w:rsidR="00F527BB" w:rsidRPr="00A44C37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b/>
                <w:bCs/>
                <w:color w:val="000000"/>
                <w:sz w:val="22"/>
                <w:szCs w:val="22"/>
              </w:rPr>
              <w:t>Треугольники (18ч)</w:t>
            </w:r>
          </w:p>
        </w:tc>
        <w:tc>
          <w:tcPr>
            <w:tcW w:w="1594" w:type="dxa"/>
            <w:shd w:val="clear" w:color="auto" w:fill="auto"/>
            <w:vAlign w:val="center"/>
          </w:tcPr>
          <w:p w:rsidR="00F527BB" w:rsidRPr="00A44C37" w:rsidRDefault="00F527BB" w:rsidP="00F527BB">
            <w:pPr>
              <w:jc w:val="center"/>
              <w:rPr>
                <w:color w:val="000000"/>
              </w:rPr>
            </w:pPr>
          </w:p>
        </w:tc>
      </w:tr>
      <w:tr w:rsidR="00F527BB" w:rsidRPr="00A44C37" w:rsidTr="008E2D56">
        <w:trPr>
          <w:trHeight w:val="630"/>
        </w:trPr>
        <w:tc>
          <w:tcPr>
            <w:tcW w:w="851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rPr>
                <w:bCs/>
                <w:color w:val="000000"/>
              </w:rPr>
            </w:pPr>
            <w:r w:rsidRPr="00A44C37">
              <w:rPr>
                <w:bCs/>
                <w:color w:val="000000"/>
                <w:sz w:val="22"/>
                <w:szCs w:val="22"/>
              </w:rPr>
              <w:t>12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255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>Треугольник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2376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3260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1594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 xml:space="preserve">П.14 </w:t>
            </w:r>
            <w:proofErr w:type="spellStart"/>
            <w:r w:rsidRPr="0025051D">
              <w:rPr>
                <w:color w:val="000000"/>
                <w:sz w:val="22"/>
                <w:szCs w:val="22"/>
              </w:rPr>
              <w:t>вопр</w:t>
            </w:r>
            <w:proofErr w:type="spellEnd"/>
            <w:r w:rsidRPr="0025051D">
              <w:rPr>
                <w:color w:val="000000"/>
                <w:sz w:val="22"/>
                <w:szCs w:val="22"/>
              </w:rPr>
              <w:t>. 1-3 стр49 №87,88,90</w:t>
            </w:r>
          </w:p>
        </w:tc>
      </w:tr>
      <w:tr w:rsidR="00F527BB" w:rsidRPr="00A44C37" w:rsidTr="008E2D56">
        <w:trPr>
          <w:trHeight w:val="630"/>
        </w:trPr>
        <w:tc>
          <w:tcPr>
            <w:tcW w:w="851" w:type="dxa"/>
            <w:shd w:val="clear" w:color="auto" w:fill="auto"/>
            <w:vAlign w:val="center"/>
            <w:hideMark/>
          </w:tcPr>
          <w:p w:rsidR="00F527BB" w:rsidRPr="00A44C37" w:rsidRDefault="00F527BB" w:rsidP="00F527BB">
            <w:pPr>
              <w:rPr>
                <w:color w:val="000000"/>
              </w:rPr>
            </w:pPr>
            <w:r w:rsidRPr="00A44C37">
              <w:rPr>
                <w:color w:val="000000"/>
                <w:sz w:val="22"/>
                <w:szCs w:val="22"/>
              </w:rPr>
              <w:t>13,</w:t>
            </w:r>
          </w:p>
          <w:p w:rsidR="00F527BB" w:rsidRPr="0025051D" w:rsidRDefault="00F527BB" w:rsidP="00F527BB">
            <w:pPr>
              <w:rPr>
                <w:color w:val="000000"/>
              </w:rPr>
            </w:pPr>
            <w:r w:rsidRPr="00A44C37">
              <w:rPr>
                <w:color w:val="000000"/>
                <w:sz w:val="22"/>
                <w:szCs w:val="22"/>
              </w:rPr>
              <w:t>14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255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>Первый признак равенства треугольников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>7.2.4.</w:t>
            </w:r>
          </w:p>
        </w:tc>
        <w:tc>
          <w:tcPr>
            <w:tcW w:w="2376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>Признаки равенство треугольников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3260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1594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 xml:space="preserve">П.15 </w:t>
            </w:r>
            <w:proofErr w:type="spellStart"/>
            <w:r w:rsidRPr="0025051D">
              <w:rPr>
                <w:color w:val="000000"/>
                <w:sz w:val="22"/>
                <w:szCs w:val="22"/>
              </w:rPr>
              <w:t>вопр</w:t>
            </w:r>
            <w:proofErr w:type="spellEnd"/>
            <w:r w:rsidRPr="0025051D">
              <w:rPr>
                <w:color w:val="000000"/>
                <w:sz w:val="22"/>
                <w:szCs w:val="22"/>
              </w:rPr>
              <w:t xml:space="preserve"> 4 стр50 №94(а)-96(а)</w:t>
            </w:r>
          </w:p>
        </w:tc>
      </w:tr>
      <w:tr w:rsidR="00F527BB" w:rsidRPr="00A44C37" w:rsidTr="008E2D56">
        <w:trPr>
          <w:trHeight w:val="1575"/>
        </w:trPr>
        <w:tc>
          <w:tcPr>
            <w:tcW w:w="851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rPr>
                <w:color w:val="000000"/>
              </w:rPr>
            </w:pPr>
            <w:r w:rsidRPr="00A44C37">
              <w:rPr>
                <w:color w:val="000000"/>
                <w:sz w:val="22"/>
                <w:szCs w:val="22"/>
              </w:rPr>
              <w:t>15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255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 xml:space="preserve">Перпендикуляр </w:t>
            </w:r>
            <w:proofErr w:type="gramStart"/>
            <w:r w:rsidRPr="0025051D">
              <w:rPr>
                <w:color w:val="000000"/>
                <w:sz w:val="22"/>
                <w:szCs w:val="22"/>
              </w:rPr>
              <w:t>к</w:t>
            </w:r>
            <w:proofErr w:type="gramEnd"/>
            <w:r w:rsidRPr="0025051D">
              <w:rPr>
                <w:color w:val="000000"/>
                <w:sz w:val="22"/>
                <w:szCs w:val="22"/>
              </w:rPr>
              <w:t xml:space="preserve"> прямой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>7.2.1.</w:t>
            </w:r>
          </w:p>
        </w:tc>
        <w:tc>
          <w:tcPr>
            <w:tcW w:w="2376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>Высота медиана биссектриса, средняя линия треугольника; точки пересечения серединных перпендикуляров, биссектрис, медиан, высот или их продолжений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3260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1594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 xml:space="preserve">П.16 </w:t>
            </w:r>
            <w:proofErr w:type="spellStart"/>
            <w:r w:rsidRPr="0025051D">
              <w:rPr>
                <w:color w:val="000000"/>
                <w:sz w:val="22"/>
                <w:szCs w:val="22"/>
              </w:rPr>
              <w:t>вопр</w:t>
            </w:r>
            <w:proofErr w:type="spellEnd"/>
            <w:r w:rsidRPr="0025051D">
              <w:rPr>
                <w:color w:val="000000"/>
                <w:sz w:val="22"/>
                <w:szCs w:val="22"/>
              </w:rPr>
              <w:t xml:space="preserve"> 5-6 стр50 №100,105</w:t>
            </w:r>
          </w:p>
        </w:tc>
      </w:tr>
      <w:tr w:rsidR="00F527BB" w:rsidRPr="00A44C37" w:rsidTr="008E2D56">
        <w:trPr>
          <w:trHeight w:val="1575"/>
        </w:trPr>
        <w:tc>
          <w:tcPr>
            <w:tcW w:w="851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rPr>
                <w:color w:val="000000"/>
              </w:rPr>
            </w:pPr>
            <w:r w:rsidRPr="00A44C37">
              <w:rPr>
                <w:color w:val="000000"/>
                <w:sz w:val="22"/>
                <w:szCs w:val="22"/>
              </w:rPr>
              <w:lastRenderedPageBreak/>
              <w:t>16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255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>Медианы, биссектрисы и высоты треугольника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>7.2.1.</w:t>
            </w:r>
          </w:p>
        </w:tc>
        <w:tc>
          <w:tcPr>
            <w:tcW w:w="2376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>Высота медиана биссектриса, средняя линия треугольника; точки пересечения серединных перпендикуляров, биссектрис, медиан, высот или их продолжений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>5.1.</w:t>
            </w:r>
          </w:p>
        </w:tc>
        <w:tc>
          <w:tcPr>
            <w:tcW w:w="3260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 xml:space="preserve">Решать </w:t>
            </w:r>
            <w:proofErr w:type="spellStart"/>
            <w:r w:rsidRPr="0025051D">
              <w:rPr>
                <w:color w:val="000000"/>
                <w:sz w:val="22"/>
                <w:szCs w:val="22"/>
              </w:rPr>
              <w:t>пламетрические</w:t>
            </w:r>
            <w:proofErr w:type="spellEnd"/>
            <w:r w:rsidRPr="0025051D">
              <w:rPr>
                <w:color w:val="000000"/>
                <w:sz w:val="22"/>
                <w:szCs w:val="22"/>
              </w:rPr>
              <w:t xml:space="preserve"> задачи на нахождение геометрических величин (длин, углов, площадей)</w:t>
            </w:r>
          </w:p>
        </w:tc>
        <w:tc>
          <w:tcPr>
            <w:tcW w:w="1594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 xml:space="preserve">П.17 </w:t>
            </w:r>
            <w:proofErr w:type="spellStart"/>
            <w:r w:rsidRPr="0025051D">
              <w:rPr>
                <w:color w:val="000000"/>
                <w:sz w:val="22"/>
                <w:szCs w:val="22"/>
              </w:rPr>
              <w:t>вопр</w:t>
            </w:r>
            <w:proofErr w:type="spellEnd"/>
            <w:r w:rsidRPr="0025051D">
              <w:rPr>
                <w:color w:val="000000"/>
                <w:sz w:val="22"/>
                <w:szCs w:val="22"/>
              </w:rPr>
              <w:t xml:space="preserve"> 7-9  </w:t>
            </w:r>
            <w:proofErr w:type="spellStart"/>
            <w:proofErr w:type="gramStart"/>
            <w:r w:rsidRPr="0025051D">
              <w:rPr>
                <w:color w:val="000000"/>
                <w:sz w:val="22"/>
                <w:szCs w:val="22"/>
              </w:rPr>
              <w:t>стр</w:t>
            </w:r>
            <w:proofErr w:type="spellEnd"/>
            <w:proofErr w:type="gramEnd"/>
            <w:r w:rsidRPr="0025051D">
              <w:rPr>
                <w:color w:val="000000"/>
                <w:sz w:val="22"/>
                <w:szCs w:val="22"/>
              </w:rPr>
              <w:t xml:space="preserve"> 50 №101, 102, 103</w:t>
            </w:r>
          </w:p>
        </w:tc>
      </w:tr>
      <w:tr w:rsidR="00F527BB" w:rsidRPr="00A44C37" w:rsidTr="008E2D56">
        <w:trPr>
          <w:trHeight w:val="990"/>
        </w:trPr>
        <w:tc>
          <w:tcPr>
            <w:tcW w:w="851" w:type="dxa"/>
            <w:shd w:val="clear" w:color="auto" w:fill="auto"/>
            <w:vAlign w:val="center"/>
            <w:hideMark/>
          </w:tcPr>
          <w:p w:rsidR="00F527BB" w:rsidRPr="00A44C37" w:rsidRDefault="00F527BB" w:rsidP="00F527BB">
            <w:pPr>
              <w:rPr>
                <w:color w:val="000000"/>
              </w:rPr>
            </w:pPr>
            <w:r w:rsidRPr="00A44C37">
              <w:rPr>
                <w:color w:val="000000"/>
                <w:sz w:val="22"/>
                <w:szCs w:val="22"/>
              </w:rPr>
              <w:t>17,</w:t>
            </w:r>
          </w:p>
          <w:p w:rsidR="00F527BB" w:rsidRPr="0025051D" w:rsidRDefault="00F527BB" w:rsidP="00F527BB">
            <w:pPr>
              <w:rPr>
                <w:color w:val="000000"/>
              </w:rPr>
            </w:pPr>
            <w:r w:rsidRPr="00A44C37">
              <w:rPr>
                <w:color w:val="000000"/>
                <w:sz w:val="22"/>
                <w:szCs w:val="22"/>
              </w:rPr>
              <w:t>18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255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>Свойства равнобедренного треугольника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>7.2.2.</w:t>
            </w:r>
          </w:p>
        </w:tc>
        <w:tc>
          <w:tcPr>
            <w:tcW w:w="2376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>Равнобедренный и равносторонний треугольники. Свойства и признаки равнобедренного треугольника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3260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1594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</w:pPr>
            <w:r w:rsidRPr="0025051D">
              <w:rPr>
                <w:sz w:val="22"/>
                <w:szCs w:val="22"/>
              </w:rPr>
              <w:t xml:space="preserve">П.17-18 вопр.10-13 </w:t>
            </w:r>
            <w:proofErr w:type="spellStart"/>
            <w:proofErr w:type="gramStart"/>
            <w:r w:rsidRPr="0025051D">
              <w:rPr>
                <w:sz w:val="22"/>
                <w:szCs w:val="22"/>
              </w:rPr>
              <w:t>стр</w:t>
            </w:r>
            <w:proofErr w:type="spellEnd"/>
            <w:proofErr w:type="gramEnd"/>
            <w:r w:rsidRPr="0025051D">
              <w:rPr>
                <w:sz w:val="22"/>
                <w:szCs w:val="22"/>
              </w:rPr>
              <w:t xml:space="preserve"> 50 №108,110,112</w:t>
            </w:r>
          </w:p>
        </w:tc>
      </w:tr>
      <w:tr w:rsidR="00F527BB" w:rsidRPr="00A44C37" w:rsidTr="008E2D56">
        <w:trPr>
          <w:trHeight w:val="630"/>
        </w:trPr>
        <w:tc>
          <w:tcPr>
            <w:tcW w:w="851" w:type="dxa"/>
            <w:shd w:val="clear" w:color="auto" w:fill="auto"/>
            <w:vAlign w:val="center"/>
            <w:hideMark/>
          </w:tcPr>
          <w:p w:rsidR="00F527BB" w:rsidRPr="00A44C37" w:rsidRDefault="00F527BB" w:rsidP="00F527BB">
            <w:pPr>
              <w:rPr>
                <w:color w:val="000000"/>
              </w:rPr>
            </w:pPr>
            <w:r w:rsidRPr="00A44C37">
              <w:rPr>
                <w:color w:val="000000"/>
                <w:sz w:val="22"/>
                <w:szCs w:val="22"/>
              </w:rPr>
              <w:t>19,</w:t>
            </w:r>
          </w:p>
          <w:p w:rsidR="00F527BB" w:rsidRPr="0025051D" w:rsidRDefault="00F527BB" w:rsidP="00F527BB">
            <w:pPr>
              <w:rPr>
                <w:color w:val="000000"/>
              </w:rPr>
            </w:pPr>
            <w:r w:rsidRPr="00A44C37">
              <w:rPr>
                <w:color w:val="000000"/>
                <w:sz w:val="22"/>
                <w:szCs w:val="22"/>
              </w:rPr>
              <w:t>20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255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>Второй признак равенства треугольников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>7.2.4.</w:t>
            </w:r>
          </w:p>
        </w:tc>
        <w:tc>
          <w:tcPr>
            <w:tcW w:w="2376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>Признаки равенство треугольников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3260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1594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 xml:space="preserve">П.19 </w:t>
            </w:r>
            <w:proofErr w:type="spellStart"/>
            <w:r w:rsidRPr="0025051D">
              <w:rPr>
                <w:color w:val="000000"/>
                <w:sz w:val="22"/>
                <w:szCs w:val="22"/>
              </w:rPr>
              <w:t>вопр</w:t>
            </w:r>
            <w:proofErr w:type="spellEnd"/>
            <w:r w:rsidRPr="0025051D">
              <w:rPr>
                <w:color w:val="000000"/>
                <w:sz w:val="22"/>
                <w:szCs w:val="22"/>
              </w:rPr>
              <w:t xml:space="preserve"> 14 стр50 №122(а), 124, 125</w:t>
            </w:r>
          </w:p>
        </w:tc>
      </w:tr>
      <w:tr w:rsidR="00F527BB" w:rsidRPr="00A44C37" w:rsidTr="008E2D56">
        <w:trPr>
          <w:trHeight w:val="630"/>
        </w:trPr>
        <w:tc>
          <w:tcPr>
            <w:tcW w:w="851" w:type="dxa"/>
            <w:shd w:val="clear" w:color="auto" w:fill="auto"/>
            <w:vAlign w:val="center"/>
            <w:hideMark/>
          </w:tcPr>
          <w:p w:rsidR="00F527BB" w:rsidRPr="00A44C37" w:rsidRDefault="00F527BB" w:rsidP="00F527BB">
            <w:pPr>
              <w:rPr>
                <w:color w:val="000000"/>
              </w:rPr>
            </w:pPr>
            <w:r w:rsidRPr="00A44C37">
              <w:rPr>
                <w:color w:val="000000"/>
                <w:sz w:val="22"/>
                <w:szCs w:val="22"/>
              </w:rPr>
              <w:t>21,</w:t>
            </w:r>
          </w:p>
          <w:p w:rsidR="00F527BB" w:rsidRPr="0025051D" w:rsidRDefault="00F527BB" w:rsidP="00F527BB">
            <w:pPr>
              <w:rPr>
                <w:color w:val="000000"/>
              </w:rPr>
            </w:pPr>
            <w:r w:rsidRPr="00A44C37">
              <w:rPr>
                <w:color w:val="000000"/>
                <w:sz w:val="22"/>
                <w:szCs w:val="22"/>
              </w:rPr>
              <w:t>22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255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>Третий признак равенства треугольников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>7.2.4.</w:t>
            </w:r>
          </w:p>
        </w:tc>
        <w:tc>
          <w:tcPr>
            <w:tcW w:w="2376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>Признаки равенство треугольников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3260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1594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</w:pPr>
            <w:r w:rsidRPr="0025051D">
              <w:rPr>
                <w:sz w:val="22"/>
                <w:szCs w:val="22"/>
              </w:rPr>
              <w:t>п.20 вопр15 стр50 №135, 137, 138(а)</w:t>
            </w:r>
          </w:p>
        </w:tc>
      </w:tr>
      <w:tr w:rsidR="00F527BB" w:rsidRPr="00A44C37" w:rsidTr="008E2D56">
        <w:trPr>
          <w:trHeight w:val="1575"/>
        </w:trPr>
        <w:tc>
          <w:tcPr>
            <w:tcW w:w="851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rPr>
                <w:color w:val="000000"/>
              </w:rPr>
            </w:pPr>
            <w:r w:rsidRPr="00A44C37">
              <w:rPr>
                <w:color w:val="000000"/>
                <w:sz w:val="22"/>
                <w:szCs w:val="22"/>
              </w:rPr>
              <w:t>23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255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>Окружность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2376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>5.2.</w:t>
            </w:r>
          </w:p>
        </w:tc>
        <w:tc>
          <w:tcPr>
            <w:tcW w:w="3260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>Распознавать геометрические фигуры на плоскости, различать их взаимное расположение, изображать геометрические фигуры; выполнять чертежи по условию задачи</w:t>
            </w:r>
          </w:p>
        </w:tc>
        <w:tc>
          <w:tcPr>
            <w:tcW w:w="1594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 xml:space="preserve">П.21 </w:t>
            </w:r>
            <w:proofErr w:type="spellStart"/>
            <w:r w:rsidRPr="0025051D">
              <w:rPr>
                <w:color w:val="000000"/>
                <w:sz w:val="22"/>
                <w:szCs w:val="22"/>
              </w:rPr>
              <w:t>вопр</w:t>
            </w:r>
            <w:proofErr w:type="spellEnd"/>
            <w:r w:rsidRPr="0025051D">
              <w:rPr>
                <w:color w:val="000000"/>
                <w:sz w:val="22"/>
                <w:szCs w:val="22"/>
              </w:rPr>
              <w:t xml:space="preserve"> 16 стр50 №144, 145, 147</w:t>
            </w:r>
          </w:p>
        </w:tc>
      </w:tr>
      <w:tr w:rsidR="00F527BB" w:rsidRPr="00A44C37" w:rsidTr="008E2D56">
        <w:trPr>
          <w:trHeight w:val="1635"/>
        </w:trPr>
        <w:tc>
          <w:tcPr>
            <w:tcW w:w="851" w:type="dxa"/>
            <w:shd w:val="clear" w:color="auto" w:fill="auto"/>
            <w:vAlign w:val="center"/>
            <w:hideMark/>
          </w:tcPr>
          <w:p w:rsidR="00F527BB" w:rsidRPr="00A44C37" w:rsidRDefault="00F527BB" w:rsidP="00F527BB">
            <w:pPr>
              <w:rPr>
                <w:color w:val="000000"/>
              </w:rPr>
            </w:pPr>
            <w:r w:rsidRPr="00A44C37">
              <w:rPr>
                <w:color w:val="000000"/>
                <w:sz w:val="22"/>
                <w:szCs w:val="22"/>
              </w:rPr>
              <w:t>24,</w:t>
            </w:r>
          </w:p>
          <w:p w:rsidR="00F527BB" w:rsidRPr="0025051D" w:rsidRDefault="00F527BB" w:rsidP="00F527BB">
            <w:pPr>
              <w:rPr>
                <w:color w:val="000000"/>
              </w:rPr>
            </w:pPr>
            <w:r w:rsidRPr="00A44C37">
              <w:rPr>
                <w:color w:val="000000"/>
                <w:sz w:val="22"/>
                <w:szCs w:val="22"/>
              </w:rPr>
              <w:t>25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255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>Построение циркулем и линейкой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2376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>5.2.</w:t>
            </w:r>
          </w:p>
        </w:tc>
        <w:tc>
          <w:tcPr>
            <w:tcW w:w="3260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>Распознавать геометрические фигуры на плоскости, различать их взаимное расположение, изображать геометрические фигуры; выполнять чертежи по условию задачи</w:t>
            </w:r>
          </w:p>
        </w:tc>
        <w:tc>
          <w:tcPr>
            <w:tcW w:w="1594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</w:pPr>
            <w:r w:rsidRPr="0025051D">
              <w:rPr>
                <w:sz w:val="22"/>
                <w:szCs w:val="22"/>
              </w:rPr>
              <w:t xml:space="preserve">П.22-23 </w:t>
            </w:r>
            <w:proofErr w:type="spellStart"/>
            <w:r w:rsidRPr="0025051D">
              <w:rPr>
                <w:sz w:val="22"/>
                <w:szCs w:val="22"/>
              </w:rPr>
              <w:t>вопр</w:t>
            </w:r>
            <w:proofErr w:type="spellEnd"/>
            <w:r w:rsidRPr="0025051D">
              <w:rPr>
                <w:sz w:val="22"/>
                <w:szCs w:val="22"/>
              </w:rPr>
              <w:t xml:space="preserve"> 17-18 стр50</w:t>
            </w:r>
          </w:p>
        </w:tc>
      </w:tr>
      <w:tr w:rsidR="00F527BB" w:rsidRPr="00A44C37" w:rsidTr="008E2D56">
        <w:trPr>
          <w:trHeight w:val="945"/>
        </w:trPr>
        <w:tc>
          <w:tcPr>
            <w:tcW w:w="851" w:type="dxa"/>
            <w:shd w:val="clear" w:color="auto" w:fill="auto"/>
            <w:vAlign w:val="center"/>
            <w:hideMark/>
          </w:tcPr>
          <w:p w:rsidR="00F527BB" w:rsidRPr="00A44C37" w:rsidRDefault="00F527BB" w:rsidP="00F527BB">
            <w:pPr>
              <w:rPr>
                <w:color w:val="000000"/>
              </w:rPr>
            </w:pPr>
            <w:r w:rsidRPr="00A44C37">
              <w:rPr>
                <w:color w:val="000000"/>
                <w:sz w:val="22"/>
                <w:szCs w:val="22"/>
              </w:rPr>
              <w:lastRenderedPageBreak/>
              <w:t>26,</w:t>
            </w:r>
          </w:p>
          <w:p w:rsidR="00F527BB" w:rsidRPr="0025051D" w:rsidRDefault="00F527BB" w:rsidP="00F527BB">
            <w:pPr>
              <w:rPr>
                <w:color w:val="000000"/>
              </w:rPr>
            </w:pPr>
            <w:r w:rsidRPr="00A44C37">
              <w:rPr>
                <w:color w:val="000000"/>
                <w:sz w:val="22"/>
                <w:szCs w:val="22"/>
              </w:rPr>
              <w:t>27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255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>Решение задач по теме "Треугольники"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2376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>5.1.</w:t>
            </w:r>
          </w:p>
        </w:tc>
        <w:tc>
          <w:tcPr>
            <w:tcW w:w="3260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 xml:space="preserve">Решать </w:t>
            </w:r>
            <w:proofErr w:type="spellStart"/>
            <w:r w:rsidRPr="0025051D">
              <w:rPr>
                <w:color w:val="000000"/>
                <w:sz w:val="22"/>
                <w:szCs w:val="22"/>
              </w:rPr>
              <w:t>пламетрические</w:t>
            </w:r>
            <w:proofErr w:type="spellEnd"/>
            <w:r w:rsidRPr="0025051D">
              <w:rPr>
                <w:color w:val="000000"/>
                <w:sz w:val="22"/>
                <w:szCs w:val="22"/>
              </w:rPr>
              <w:t xml:space="preserve"> задачи на нахождение геометрических величин (длин, углов, площадей)</w:t>
            </w:r>
          </w:p>
        </w:tc>
        <w:tc>
          <w:tcPr>
            <w:tcW w:w="1594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>Задачи в тетрадях</w:t>
            </w:r>
          </w:p>
        </w:tc>
      </w:tr>
      <w:tr w:rsidR="00F527BB" w:rsidRPr="00A44C37" w:rsidTr="008E2D56">
        <w:trPr>
          <w:trHeight w:val="315"/>
        </w:trPr>
        <w:tc>
          <w:tcPr>
            <w:tcW w:w="851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rPr>
                <w:color w:val="000000"/>
              </w:rPr>
            </w:pPr>
            <w:r w:rsidRPr="00A44C37">
              <w:rPr>
                <w:color w:val="000000"/>
                <w:sz w:val="22"/>
                <w:szCs w:val="22"/>
              </w:rPr>
              <w:t>28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255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b/>
                <w:bCs/>
                <w:color w:val="000000"/>
              </w:rPr>
            </w:pPr>
            <w:r w:rsidRPr="0025051D">
              <w:rPr>
                <w:b/>
                <w:bCs/>
                <w:color w:val="000000"/>
                <w:sz w:val="22"/>
                <w:szCs w:val="22"/>
              </w:rPr>
              <w:t>Контрольная работа №2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2376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3260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1594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</w:tr>
      <w:tr w:rsidR="00F527BB" w:rsidRPr="00A44C37" w:rsidTr="008E2D56">
        <w:trPr>
          <w:trHeight w:val="315"/>
        </w:trPr>
        <w:tc>
          <w:tcPr>
            <w:tcW w:w="851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rPr>
                <w:bCs/>
                <w:color w:val="000000"/>
              </w:rPr>
            </w:pPr>
            <w:r w:rsidRPr="00A44C37">
              <w:rPr>
                <w:bCs/>
                <w:color w:val="000000"/>
                <w:sz w:val="22"/>
                <w:szCs w:val="22"/>
              </w:rPr>
              <w:t>29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255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>Анализ контрольной работы №2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2376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3260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1594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</w:tr>
      <w:tr w:rsidR="00F527BB" w:rsidRPr="00A44C37" w:rsidTr="008E2D56">
        <w:trPr>
          <w:trHeight w:val="315"/>
        </w:trPr>
        <w:tc>
          <w:tcPr>
            <w:tcW w:w="851" w:type="dxa"/>
            <w:shd w:val="clear" w:color="auto" w:fill="auto"/>
            <w:vAlign w:val="center"/>
          </w:tcPr>
          <w:p w:rsidR="00F527BB" w:rsidRPr="00A44C37" w:rsidRDefault="00F527BB" w:rsidP="00F527BB">
            <w:pPr>
              <w:rPr>
                <w:bCs/>
                <w:color w:val="000000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F527BB" w:rsidRPr="00A44C37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11023" w:type="dxa"/>
            <w:gridSpan w:val="6"/>
            <w:shd w:val="clear" w:color="auto" w:fill="auto"/>
            <w:vAlign w:val="center"/>
          </w:tcPr>
          <w:p w:rsidR="00F527BB" w:rsidRPr="0025051D" w:rsidRDefault="00F527BB" w:rsidP="00F527BB">
            <w:pPr>
              <w:jc w:val="center"/>
              <w:rPr>
                <w:b/>
                <w:bCs/>
                <w:color w:val="000000"/>
              </w:rPr>
            </w:pPr>
            <w:r w:rsidRPr="0025051D">
              <w:rPr>
                <w:b/>
                <w:bCs/>
                <w:color w:val="000000"/>
                <w:sz w:val="22"/>
                <w:szCs w:val="22"/>
              </w:rPr>
              <w:t>Параллельные прямые (12ч)</w:t>
            </w:r>
          </w:p>
        </w:tc>
        <w:tc>
          <w:tcPr>
            <w:tcW w:w="1594" w:type="dxa"/>
            <w:shd w:val="clear" w:color="auto" w:fill="auto"/>
            <w:vAlign w:val="center"/>
          </w:tcPr>
          <w:p w:rsidR="00F527BB" w:rsidRPr="00A44C37" w:rsidRDefault="00F527BB" w:rsidP="00F527BB">
            <w:pPr>
              <w:jc w:val="center"/>
              <w:rPr>
                <w:color w:val="000000"/>
              </w:rPr>
            </w:pPr>
          </w:p>
        </w:tc>
      </w:tr>
      <w:tr w:rsidR="00F527BB" w:rsidRPr="00A44C37" w:rsidTr="008E2D56">
        <w:trPr>
          <w:trHeight w:val="1575"/>
        </w:trPr>
        <w:tc>
          <w:tcPr>
            <w:tcW w:w="851" w:type="dxa"/>
            <w:shd w:val="clear" w:color="auto" w:fill="auto"/>
            <w:vAlign w:val="center"/>
          </w:tcPr>
          <w:p w:rsidR="00F527BB" w:rsidRPr="00A44C37" w:rsidRDefault="00F527BB" w:rsidP="00F527BB">
            <w:pPr>
              <w:rPr>
                <w:bCs/>
                <w:color w:val="000000"/>
              </w:rPr>
            </w:pPr>
            <w:r w:rsidRPr="00A44C37">
              <w:rPr>
                <w:bCs/>
                <w:color w:val="000000"/>
                <w:sz w:val="22"/>
                <w:szCs w:val="22"/>
              </w:rPr>
              <w:t>30,</w:t>
            </w:r>
          </w:p>
          <w:p w:rsidR="00F527BB" w:rsidRPr="00A44C37" w:rsidRDefault="00F527BB" w:rsidP="00F527BB">
            <w:pPr>
              <w:rPr>
                <w:bCs/>
                <w:color w:val="000000"/>
              </w:rPr>
            </w:pPr>
            <w:r w:rsidRPr="00A44C37">
              <w:rPr>
                <w:bCs/>
                <w:color w:val="000000"/>
                <w:sz w:val="22"/>
                <w:szCs w:val="22"/>
              </w:rPr>
              <w:t>31,</w:t>
            </w:r>
          </w:p>
          <w:p w:rsidR="00F527BB" w:rsidRPr="0025051D" w:rsidRDefault="00F527BB" w:rsidP="00F527BB">
            <w:pPr>
              <w:rPr>
                <w:bCs/>
                <w:color w:val="000000"/>
              </w:rPr>
            </w:pPr>
            <w:r w:rsidRPr="00A44C37">
              <w:rPr>
                <w:bCs/>
                <w:color w:val="000000"/>
                <w:sz w:val="22"/>
                <w:szCs w:val="22"/>
              </w:rPr>
              <w:t>32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255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 xml:space="preserve">Определение </w:t>
            </w:r>
            <w:proofErr w:type="gramStart"/>
            <w:r w:rsidRPr="0025051D">
              <w:rPr>
                <w:color w:val="000000"/>
                <w:sz w:val="22"/>
                <w:szCs w:val="22"/>
              </w:rPr>
              <w:t>параллельных</w:t>
            </w:r>
            <w:proofErr w:type="gramEnd"/>
            <w:r w:rsidRPr="0025051D">
              <w:rPr>
                <w:color w:val="000000"/>
                <w:sz w:val="22"/>
                <w:szCs w:val="22"/>
              </w:rPr>
              <w:t xml:space="preserve"> прямых. Признаки параллельности двух прямых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>3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>7.1.3.</w:t>
            </w:r>
          </w:p>
        </w:tc>
        <w:tc>
          <w:tcPr>
            <w:tcW w:w="2376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 xml:space="preserve">Прямая. </w:t>
            </w:r>
            <w:r w:rsidRPr="00A44C37">
              <w:rPr>
                <w:color w:val="000000"/>
                <w:sz w:val="22"/>
                <w:szCs w:val="22"/>
              </w:rPr>
              <w:t>Параллельность</w:t>
            </w:r>
            <w:r w:rsidRPr="0025051D">
              <w:rPr>
                <w:color w:val="000000"/>
                <w:sz w:val="22"/>
                <w:szCs w:val="22"/>
              </w:rPr>
              <w:t xml:space="preserve"> и перпендикулярность </w:t>
            </w:r>
            <w:proofErr w:type="gramStart"/>
            <w:r w:rsidRPr="0025051D">
              <w:rPr>
                <w:color w:val="000000"/>
                <w:sz w:val="22"/>
                <w:szCs w:val="22"/>
              </w:rPr>
              <w:t>прямых</w:t>
            </w:r>
            <w:proofErr w:type="gramEnd"/>
            <w:r w:rsidRPr="0025051D">
              <w:rPr>
                <w:color w:val="000000"/>
                <w:sz w:val="22"/>
                <w:szCs w:val="22"/>
              </w:rPr>
              <w:t>.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>5.2.</w:t>
            </w:r>
          </w:p>
        </w:tc>
        <w:tc>
          <w:tcPr>
            <w:tcW w:w="3260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>Распознавать геометрические фигуры на плоскости, различать их взаимное расположение, изображать геометрические фигуры; выполнять чертежи по условию задачи</w:t>
            </w:r>
          </w:p>
        </w:tc>
        <w:tc>
          <w:tcPr>
            <w:tcW w:w="1594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 xml:space="preserve">П.24 </w:t>
            </w:r>
            <w:proofErr w:type="spellStart"/>
            <w:r w:rsidRPr="0025051D">
              <w:rPr>
                <w:color w:val="000000"/>
                <w:sz w:val="22"/>
                <w:szCs w:val="22"/>
              </w:rPr>
              <w:t>вопр</w:t>
            </w:r>
            <w:proofErr w:type="spellEnd"/>
            <w:r w:rsidRPr="0025051D">
              <w:rPr>
                <w:color w:val="000000"/>
                <w:sz w:val="22"/>
                <w:szCs w:val="22"/>
              </w:rPr>
              <w:t xml:space="preserve"> 1-2 стр68</w:t>
            </w:r>
          </w:p>
        </w:tc>
      </w:tr>
      <w:tr w:rsidR="00F527BB" w:rsidRPr="00A44C37" w:rsidTr="008E2D56">
        <w:trPr>
          <w:trHeight w:val="418"/>
        </w:trPr>
        <w:tc>
          <w:tcPr>
            <w:tcW w:w="851" w:type="dxa"/>
            <w:shd w:val="clear" w:color="auto" w:fill="auto"/>
            <w:vAlign w:val="center"/>
            <w:hideMark/>
          </w:tcPr>
          <w:p w:rsidR="00F527BB" w:rsidRPr="00A44C37" w:rsidRDefault="00F527BB" w:rsidP="00F527BB">
            <w:pPr>
              <w:rPr>
                <w:color w:val="000000"/>
              </w:rPr>
            </w:pPr>
            <w:r w:rsidRPr="00A44C37">
              <w:rPr>
                <w:color w:val="000000"/>
                <w:sz w:val="22"/>
                <w:szCs w:val="22"/>
              </w:rPr>
              <w:t>33,</w:t>
            </w:r>
          </w:p>
          <w:p w:rsidR="00F527BB" w:rsidRPr="0025051D" w:rsidRDefault="00F527BB" w:rsidP="00F527BB">
            <w:pPr>
              <w:rPr>
                <w:color w:val="000000"/>
              </w:rPr>
            </w:pPr>
            <w:r w:rsidRPr="00A44C37">
              <w:rPr>
                <w:color w:val="000000"/>
                <w:sz w:val="22"/>
                <w:szCs w:val="22"/>
              </w:rPr>
              <w:t>34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255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</w:pPr>
            <w:r w:rsidRPr="0025051D">
              <w:rPr>
                <w:sz w:val="22"/>
                <w:szCs w:val="22"/>
              </w:rPr>
              <w:t xml:space="preserve">Практические способы построения </w:t>
            </w:r>
            <w:proofErr w:type="gramStart"/>
            <w:r w:rsidRPr="0025051D">
              <w:rPr>
                <w:sz w:val="22"/>
                <w:szCs w:val="22"/>
              </w:rPr>
              <w:t>параллельных</w:t>
            </w:r>
            <w:proofErr w:type="gramEnd"/>
            <w:r w:rsidRPr="0025051D">
              <w:rPr>
                <w:sz w:val="22"/>
                <w:szCs w:val="22"/>
              </w:rPr>
              <w:t xml:space="preserve"> прямых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>7.1.3.</w:t>
            </w:r>
          </w:p>
        </w:tc>
        <w:tc>
          <w:tcPr>
            <w:tcW w:w="2376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 xml:space="preserve">Прямая. </w:t>
            </w:r>
            <w:r w:rsidRPr="00A44C37">
              <w:rPr>
                <w:color w:val="000000"/>
                <w:sz w:val="22"/>
                <w:szCs w:val="22"/>
              </w:rPr>
              <w:t>Параллельность</w:t>
            </w:r>
            <w:r w:rsidRPr="0025051D">
              <w:rPr>
                <w:color w:val="000000"/>
                <w:sz w:val="22"/>
                <w:szCs w:val="22"/>
              </w:rPr>
              <w:t xml:space="preserve"> и перпендикулярность </w:t>
            </w:r>
            <w:proofErr w:type="gramStart"/>
            <w:r w:rsidRPr="0025051D">
              <w:rPr>
                <w:color w:val="000000"/>
                <w:sz w:val="22"/>
                <w:szCs w:val="22"/>
              </w:rPr>
              <w:t>прямых</w:t>
            </w:r>
            <w:proofErr w:type="gramEnd"/>
            <w:r w:rsidRPr="0025051D">
              <w:rPr>
                <w:color w:val="000000"/>
                <w:sz w:val="22"/>
                <w:szCs w:val="22"/>
              </w:rPr>
              <w:t>.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3260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1594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 xml:space="preserve">П.25-26 </w:t>
            </w:r>
            <w:proofErr w:type="spellStart"/>
            <w:r w:rsidRPr="0025051D">
              <w:rPr>
                <w:color w:val="000000"/>
                <w:sz w:val="22"/>
                <w:szCs w:val="22"/>
              </w:rPr>
              <w:t>вопр</w:t>
            </w:r>
            <w:proofErr w:type="spellEnd"/>
            <w:r w:rsidRPr="0025051D">
              <w:rPr>
                <w:color w:val="000000"/>
                <w:sz w:val="22"/>
                <w:szCs w:val="22"/>
              </w:rPr>
              <w:t xml:space="preserve"> 5-6 стр68 №190,192,194</w:t>
            </w:r>
          </w:p>
        </w:tc>
      </w:tr>
      <w:tr w:rsidR="00F527BB" w:rsidRPr="00A44C37" w:rsidTr="008E2D56">
        <w:trPr>
          <w:trHeight w:val="945"/>
        </w:trPr>
        <w:tc>
          <w:tcPr>
            <w:tcW w:w="851" w:type="dxa"/>
            <w:shd w:val="clear" w:color="auto" w:fill="auto"/>
            <w:vAlign w:val="center"/>
            <w:hideMark/>
          </w:tcPr>
          <w:p w:rsidR="00F527BB" w:rsidRPr="00A44C37" w:rsidRDefault="00F527BB" w:rsidP="00F527BB">
            <w:pPr>
              <w:rPr>
                <w:color w:val="000000"/>
              </w:rPr>
            </w:pPr>
            <w:r w:rsidRPr="00A44C37">
              <w:rPr>
                <w:color w:val="000000"/>
                <w:sz w:val="22"/>
                <w:szCs w:val="22"/>
              </w:rPr>
              <w:t>35,</w:t>
            </w:r>
          </w:p>
          <w:p w:rsidR="00F527BB" w:rsidRPr="0025051D" w:rsidRDefault="00F527BB" w:rsidP="00F527BB">
            <w:pPr>
              <w:rPr>
                <w:color w:val="000000"/>
              </w:rPr>
            </w:pPr>
            <w:r w:rsidRPr="00A44C37">
              <w:rPr>
                <w:color w:val="000000"/>
                <w:sz w:val="22"/>
                <w:szCs w:val="22"/>
              </w:rPr>
              <w:t>36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255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 xml:space="preserve">Об аксиомах геометрии. Аксиомы </w:t>
            </w:r>
            <w:proofErr w:type="gramStart"/>
            <w:r w:rsidRPr="0025051D">
              <w:rPr>
                <w:color w:val="000000"/>
                <w:sz w:val="22"/>
                <w:szCs w:val="22"/>
              </w:rPr>
              <w:t>параллельных</w:t>
            </w:r>
            <w:proofErr w:type="gramEnd"/>
            <w:r w:rsidRPr="0025051D">
              <w:rPr>
                <w:color w:val="000000"/>
                <w:sz w:val="22"/>
                <w:szCs w:val="22"/>
              </w:rPr>
              <w:t xml:space="preserve"> прямых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>7.1.3.</w:t>
            </w:r>
          </w:p>
        </w:tc>
        <w:tc>
          <w:tcPr>
            <w:tcW w:w="2376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 xml:space="preserve">Прямая. </w:t>
            </w:r>
            <w:r w:rsidRPr="00A44C37">
              <w:rPr>
                <w:color w:val="000000"/>
                <w:sz w:val="22"/>
                <w:szCs w:val="22"/>
              </w:rPr>
              <w:t>Параллельность</w:t>
            </w:r>
            <w:r w:rsidRPr="0025051D">
              <w:rPr>
                <w:color w:val="000000"/>
                <w:sz w:val="22"/>
                <w:szCs w:val="22"/>
              </w:rPr>
              <w:t xml:space="preserve"> и перпендикулярность </w:t>
            </w:r>
            <w:proofErr w:type="gramStart"/>
            <w:r w:rsidRPr="0025051D">
              <w:rPr>
                <w:color w:val="000000"/>
                <w:sz w:val="22"/>
                <w:szCs w:val="22"/>
              </w:rPr>
              <w:t>прямых</w:t>
            </w:r>
            <w:proofErr w:type="gramEnd"/>
            <w:r w:rsidRPr="0025051D">
              <w:rPr>
                <w:color w:val="000000"/>
                <w:sz w:val="22"/>
                <w:szCs w:val="22"/>
              </w:rPr>
              <w:t>.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>5.1.</w:t>
            </w:r>
          </w:p>
        </w:tc>
        <w:tc>
          <w:tcPr>
            <w:tcW w:w="3260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 xml:space="preserve">Решать </w:t>
            </w:r>
            <w:proofErr w:type="spellStart"/>
            <w:r w:rsidRPr="0025051D">
              <w:rPr>
                <w:color w:val="000000"/>
                <w:sz w:val="22"/>
                <w:szCs w:val="22"/>
              </w:rPr>
              <w:t>пламетрические</w:t>
            </w:r>
            <w:proofErr w:type="spellEnd"/>
            <w:r w:rsidRPr="0025051D">
              <w:rPr>
                <w:color w:val="000000"/>
                <w:sz w:val="22"/>
                <w:szCs w:val="22"/>
              </w:rPr>
              <w:t xml:space="preserve"> задачи на нахождение геометрических величин (длин, углов, площадей)</w:t>
            </w:r>
          </w:p>
        </w:tc>
        <w:tc>
          <w:tcPr>
            <w:tcW w:w="1594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 xml:space="preserve">П.27-28 </w:t>
            </w:r>
            <w:proofErr w:type="spellStart"/>
            <w:r w:rsidRPr="0025051D">
              <w:rPr>
                <w:color w:val="000000"/>
                <w:sz w:val="22"/>
                <w:szCs w:val="22"/>
              </w:rPr>
              <w:t>вопр</w:t>
            </w:r>
            <w:proofErr w:type="spellEnd"/>
            <w:r w:rsidRPr="0025051D">
              <w:rPr>
                <w:color w:val="000000"/>
                <w:sz w:val="22"/>
                <w:szCs w:val="22"/>
              </w:rPr>
              <w:t>. 7-9. стр68 №196, 198</w:t>
            </w:r>
          </w:p>
        </w:tc>
      </w:tr>
      <w:tr w:rsidR="00F527BB" w:rsidRPr="00A44C37" w:rsidTr="008E2D56">
        <w:trPr>
          <w:trHeight w:val="630"/>
        </w:trPr>
        <w:tc>
          <w:tcPr>
            <w:tcW w:w="851" w:type="dxa"/>
            <w:shd w:val="clear" w:color="auto" w:fill="auto"/>
            <w:vAlign w:val="center"/>
            <w:hideMark/>
          </w:tcPr>
          <w:p w:rsidR="00F527BB" w:rsidRPr="00A44C37" w:rsidRDefault="00F527BB" w:rsidP="00F527BB">
            <w:pPr>
              <w:rPr>
                <w:color w:val="000000"/>
              </w:rPr>
            </w:pPr>
            <w:r w:rsidRPr="00A44C37">
              <w:rPr>
                <w:color w:val="000000"/>
                <w:sz w:val="22"/>
                <w:szCs w:val="22"/>
              </w:rPr>
              <w:t>37,</w:t>
            </w:r>
          </w:p>
          <w:p w:rsidR="00F527BB" w:rsidRPr="0025051D" w:rsidRDefault="00F527BB" w:rsidP="00F527BB">
            <w:pPr>
              <w:rPr>
                <w:color w:val="000000"/>
              </w:rPr>
            </w:pPr>
            <w:r w:rsidRPr="00A44C37">
              <w:rPr>
                <w:color w:val="000000"/>
                <w:sz w:val="22"/>
                <w:szCs w:val="22"/>
              </w:rPr>
              <w:t>38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255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</w:pPr>
            <w:r w:rsidRPr="0025051D">
              <w:rPr>
                <w:sz w:val="22"/>
                <w:szCs w:val="22"/>
              </w:rPr>
              <w:t>Теоремы об углах, образованных двумя параллельными прямыми и секущей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2376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3260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1594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 xml:space="preserve">П.29  </w:t>
            </w:r>
            <w:proofErr w:type="spellStart"/>
            <w:r w:rsidRPr="0025051D">
              <w:rPr>
                <w:color w:val="000000"/>
                <w:sz w:val="22"/>
                <w:szCs w:val="22"/>
              </w:rPr>
              <w:t>вопр</w:t>
            </w:r>
            <w:proofErr w:type="spellEnd"/>
            <w:r w:rsidRPr="0025051D">
              <w:rPr>
                <w:color w:val="000000"/>
                <w:sz w:val="22"/>
                <w:szCs w:val="22"/>
              </w:rPr>
              <w:t xml:space="preserve"> 15 стр68 №203,208</w:t>
            </w:r>
          </w:p>
        </w:tc>
      </w:tr>
      <w:tr w:rsidR="00F527BB" w:rsidRPr="00A44C37" w:rsidTr="008E2D56">
        <w:trPr>
          <w:trHeight w:val="945"/>
        </w:trPr>
        <w:tc>
          <w:tcPr>
            <w:tcW w:w="851" w:type="dxa"/>
            <w:shd w:val="clear" w:color="auto" w:fill="auto"/>
            <w:vAlign w:val="center"/>
            <w:hideMark/>
          </w:tcPr>
          <w:p w:rsidR="00F527BB" w:rsidRPr="00A44C37" w:rsidRDefault="00F527BB" w:rsidP="00F527BB">
            <w:pPr>
              <w:rPr>
                <w:color w:val="000000"/>
              </w:rPr>
            </w:pPr>
            <w:r w:rsidRPr="00A44C37">
              <w:rPr>
                <w:color w:val="000000"/>
                <w:sz w:val="22"/>
                <w:szCs w:val="22"/>
              </w:rPr>
              <w:t>39,</w:t>
            </w:r>
          </w:p>
          <w:p w:rsidR="00F527BB" w:rsidRPr="0025051D" w:rsidRDefault="00F527BB" w:rsidP="00F527BB">
            <w:pPr>
              <w:rPr>
                <w:color w:val="000000"/>
              </w:rPr>
            </w:pPr>
            <w:r w:rsidRPr="00A44C37">
              <w:rPr>
                <w:color w:val="000000"/>
                <w:sz w:val="22"/>
                <w:szCs w:val="22"/>
              </w:rPr>
              <w:t>40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255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>Решение задач по теме "</w:t>
            </w:r>
            <w:proofErr w:type="gramStart"/>
            <w:r w:rsidRPr="0025051D">
              <w:rPr>
                <w:color w:val="000000"/>
                <w:sz w:val="22"/>
                <w:szCs w:val="22"/>
              </w:rPr>
              <w:t>Параллельные</w:t>
            </w:r>
            <w:proofErr w:type="gramEnd"/>
            <w:r w:rsidRPr="0025051D">
              <w:rPr>
                <w:color w:val="000000"/>
                <w:sz w:val="22"/>
                <w:szCs w:val="22"/>
              </w:rPr>
              <w:t xml:space="preserve"> прямые"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2376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>5.1.</w:t>
            </w:r>
          </w:p>
        </w:tc>
        <w:tc>
          <w:tcPr>
            <w:tcW w:w="3260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 xml:space="preserve">Решать </w:t>
            </w:r>
            <w:proofErr w:type="spellStart"/>
            <w:r w:rsidRPr="0025051D">
              <w:rPr>
                <w:color w:val="000000"/>
                <w:sz w:val="22"/>
                <w:szCs w:val="22"/>
              </w:rPr>
              <w:t>пламетрические</w:t>
            </w:r>
            <w:proofErr w:type="spellEnd"/>
            <w:r w:rsidRPr="0025051D">
              <w:rPr>
                <w:color w:val="000000"/>
                <w:sz w:val="22"/>
                <w:szCs w:val="22"/>
              </w:rPr>
              <w:t xml:space="preserve"> задачи на нахождение геометрических величин (длин, углов, площадей)</w:t>
            </w:r>
          </w:p>
        </w:tc>
        <w:tc>
          <w:tcPr>
            <w:tcW w:w="1594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 xml:space="preserve">П.29 </w:t>
            </w:r>
            <w:proofErr w:type="spellStart"/>
            <w:r w:rsidRPr="0025051D">
              <w:rPr>
                <w:color w:val="000000"/>
                <w:sz w:val="22"/>
                <w:szCs w:val="22"/>
              </w:rPr>
              <w:t>вопр</w:t>
            </w:r>
            <w:proofErr w:type="spellEnd"/>
            <w:r w:rsidRPr="0025051D">
              <w:rPr>
                <w:color w:val="000000"/>
                <w:sz w:val="22"/>
                <w:szCs w:val="22"/>
              </w:rPr>
              <w:t xml:space="preserve"> 1-15 стр68</w:t>
            </w:r>
          </w:p>
        </w:tc>
      </w:tr>
      <w:tr w:rsidR="00F527BB" w:rsidRPr="00A44C37" w:rsidTr="008E2D56">
        <w:trPr>
          <w:trHeight w:val="315"/>
        </w:trPr>
        <w:tc>
          <w:tcPr>
            <w:tcW w:w="851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rPr>
                <w:color w:val="000000"/>
              </w:rPr>
            </w:pPr>
            <w:r w:rsidRPr="00A44C37">
              <w:rPr>
                <w:color w:val="000000"/>
                <w:sz w:val="22"/>
                <w:szCs w:val="22"/>
              </w:rPr>
              <w:t>41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255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b/>
                <w:color w:val="000000"/>
              </w:rPr>
            </w:pPr>
            <w:r w:rsidRPr="0025051D">
              <w:rPr>
                <w:b/>
                <w:color w:val="000000"/>
                <w:sz w:val="22"/>
                <w:szCs w:val="22"/>
              </w:rPr>
              <w:t>Контрольная работа №3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2376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3260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1594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</w:tr>
      <w:tr w:rsidR="00F527BB" w:rsidRPr="00A44C37" w:rsidTr="008E2D56">
        <w:trPr>
          <w:trHeight w:val="315"/>
        </w:trPr>
        <w:tc>
          <w:tcPr>
            <w:tcW w:w="851" w:type="dxa"/>
            <w:shd w:val="clear" w:color="auto" w:fill="auto"/>
            <w:vAlign w:val="center"/>
          </w:tcPr>
          <w:p w:rsidR="00F527BB" w:rsidRPr="00A44C37" w:rsidRDefault="00F527BB" w:rsidP="00F527BB">
            <w:pPr>
              <w:rPr>
                <w:color w:val="000000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F527BB" w:rsidRPr="00A44C37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11023" w:type="dxa"/>
            <w:gridSpan w:val="6"/>
            <w:shd w:val="clear" w:color="auto" w:fill="auto"/>
            <w:vAlign w:val="center"/>
          </w:tcPr>
          <w:p w:rsidR="00F527BB" w:rsidRPr="00A44C37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b/>
                <w:bCs/>
                <w:color w:val="000000"/>
                <w:sz w:val="22"/>
                <w:szCs w:val="22"/>
              </w:rPr>
              <w:t>Соотношения между сторонами и углами треугольника (21ч)</w:t>
            </w:r>
          </w:p>
        </w:tc>
        <w:tc>
          <w:tcPr>
            <w:tcW w:w="1594" w:type="dxa"/>
            <w:shd w:val="clear" w:color="auto" w:fill="auto"/>
            <w:vAlign w:val="center"/>
          </w:tcPr>
          <w:p w:rsidR="00F527BB" w:rsidRPr="00A44C37" w:rsidRDefault="00F527BB" w:rsidP="00F527BB">
            <w:pPr>
              <w:jc w:val="center"/>
              <w:rPr>
                <w:color w:val="000000"/>
              </w:rPr>
            </w:pPr>
          </w:p>
        </w:tc>
      </w:tr>
      <w:tr w:rsidR="00F527BB" w:rsidRPr="00A44C37" w:rsidTr="008E2D56">
        <w:trPr>
          <w:trHeight w:val="945"/>
        </w:trPr>
        <w:tc>
          <w:tcPr>
            <w:tcW w:w="851" w:type="dxa"/>
            <w:shd w:val="clear" w:color="auto" w:fill="auto"/>
            <w:vAlign w:val="center"/>
            <w:hideMark/>
          </w:tcPr>
          <w:p w:rsidR="00F527BB" w:rsidRPr="00A44C37" w:rsidRDefault="00F527BB" w:rsidP="00F527BB">
            <w:pPr>
              <w:rPr>
                <w:bCs/>
                <w:color w:val="000000"/>
              </w:rPr>
            </w:pPr>
            <w:r w:rsidRPr="00A44C37">
              <w:rPr>
                <w:bCs/>
                <w:color w:val="000000"/>
                <w:sz w:val="22"/>
                <w:szCs w:val="22"/>
              </w:rPr>
              <w:lastRenderedPageBreak/>
              <w:t>42,</w:t>
            </w:r>
          </w:p>
          <w:p w:rsidR="00F527BB" w:rsidRPr="0025051D" w:rsidRDefault="00F527BB" w:rsidP="00F527BB">
            <w:pPr>
              <w:rPr>
                <w:bCs/>
                <w:color w:val="000000"/>
              </w:rPr>
            </w:pPr>
            <w:r w:rsidRPr="00A44C37">
              <w:rPr>
                <w:bCs/>
                <w:color w:val="000000"/>
                <w:sz w:val="22"/>
                <w:szCs w:val="22"/>
              </w:rPr>
              <w:t>43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255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</w:pPr>
            <w:r w:rsidRPr="0025051D">
              <w:rPr>
                <w:sz w:val="22"/>
                <w:szCs w:val="22"/>
              </w:rPr>
              <w:t>Теорема о сумме углов треугольника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>7.2.6.</w:t>
            </w:r>
          </w:p>
        </w:tc>
        <w:tc>
          <w:tcPr>
            <w:tcW w:w="2376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>Сумма углов треугольника. Внешние углы треугольника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>5.1.</w:t>
            </w:r>
          </w:p>
        </w:tc>
        <w:tc>
          <w:tcPr>
            <w:tcW w:w="3260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 xml:space="preserve">Решать </w:t>
            </w:r>
            <w:proofErr w:type="spellStart"/>
            <w:r w:rsidRPr="0025051D">
              <w:rPr>
                <w:color w:val="000000"/>
                <w:sz w:val="22"/>
                <w:szCs w:val="22"/>
              </w:rPr>
              <w:t>пламетрические</w:t>
            </w:r>
            <w:proofErr w:type="spellEnd"/>
            <w:r w:rsidRPr="0025051D">
              <w:rPr>
                <w:color w:val="000000"/>
                <w:sz w:val="22"/>
                <w:szCs w:val="22"/>
              </w:rPr>
              <w:t xml:space="preserve"> задачи на нахождение геометрических величин (длин, углов, площадей)</w:t>
            </w:r>
          </w:p>
        </w:tc>
        <w:tc>
          <w:tcPr>
            <w:tcW w:w="1594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>П.30 вопр</w:t>
            </w:r>
            <w:proofErr w:type="gramStart"/>
            <w:r w:rsidRPr="0025051D">
              <w:rPr>
                <w:color w:val="000000"/>
                <w:sz w:val="22"/>
                <w:szCs w:val="22"/>
              </w:rPr>
              <w:t>1</w:t>
            </w:r>
            <w:proofErr w:type="gramEnd"/>
            <w:r w:rsidRPr="0025051D">
              <w:rPr>
                <w:color w:val="000000"/>
                <w:sz w:val="22"/>
                <w:szCs w:val="22"/>
              </w:rPr>
              <w:t xml:space="preserve"> стр89 №223(б), 224, 225</w:t>
            </w:r>
          </w:p>
        </w:tc>
      </w:tr>
      <w:tr w:rsidR="00F527BB" w:rsidRPr="00A44C37" w:rsidTr="008E2D56">
        <w:trPr>
          <w:trHeight w:val="630"/>
        </w:trPr>
        <w:tc>
          <w:tcPr>
            <w:tcW w:w="851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r w:rsidRPr="00A44C37">
              <w:rPr>
                <w:sz w:val="22"/>
                <w:szCs w:val="22"/>
              </w:rPr>
              <w:t>44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255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</w:pPr>
            <w:r w:rsidRPr="0025051D">
              <w:rPr>
                <w:sz w:val="22"/>
                <w:szCs w:val="22"/>
              </w:rPr>
              <w:t>Остроугольный, прямоугольный и тупоугольный треугольник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2376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3260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1594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</w:pPr>
            <w:r w:rsidRPr="0025051D">
              <w:rPr>
                <w:sz w:val="22"/>
                <w:szCs w:val="22"/>
              </w:rPr>
              <w:t xml:space="preserve">П.31 </w:t>
            </w:r>
            <w:proofErr w:type="spellStart"/>
            <w:r w:rsidRPr="0025051D">
              <w:rPr>
                <w:sz w:val="22"/>
                <w:szCs w:val="22"/>
              </w:rPr>
              <w:t>вопр</w:t>
            </w:r>
            <w:proofErr w:type="spellEnd"/>
            <w:r w:rsidRPr="0025051D">
              <w:rPr>
                <w:sz w:val="22"/>
                <w:szCs w:val="22"/>
              </w:rPr>
              <w:t xml:space="preserve"> 2-5 стр89  №228(а), 230, 234</w:t>
            </w:r>
          </w:p>
        </w:tc>
      </w:tr>
      <w:tr w:rsidR="00F527BB" w:rsidRPr="00A44C37" w:rsidTr="008E2D56">
        <w:trPr>
          <w:trHeight w:val="630"/>
        </w:trPr>
        <w:tc>
          <w:tcPr>
            <w:tcW w:w="851" w:type="dxa"/>
            <w:shd w:val="clear" w:color="auto" w:fill="auto"/>
            <w:vAlign w:val="center"/>
            <w:hideMark/>
          </w:tcPr>
          <w:p w:rsidR="00F527BB" w:rsidRPr="00A44C37" w:rsidRDefault="00F527BB" w:rsidP="00F527BB">
            <w:pPr>
              <w:rPr>
                <w:color w:val="000000"/>
              </w:rPr>
            </w:pPr>
            <w:r w:rsidRPr="00A44C37">
              <w:rPr>
                <w:color w:val="000000"/>
                <w:sz w:val="22"/>
                <w:szCs w:val="22"/>
              </w:rPr>
              <w:t>45,</w:t>
            </w:r>
          </w:p>
          <w:p w:rsidR="00F527BB" w:rsidRPr="0025051D" w:rsidRDefault="00F527BB" w:rsidP="00F527BB">
            <w:pPr>
              <w:rPr>
                <w:color w:val="000000"/>
              </w:rPr>
            </w:pPr>
            <w:r w:rsidRPr="00A44C37">
              <w:rPr>
                <w:color w:val="000000"/>
                <w:sz w:val="22"/>
                <w:szCs w:val="22"/>
              </w:rPr>
              <w:t>46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255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>Теорема о соотношениях между сторонами и углами треугольника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2376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3260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1594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 xml:space="preserve">П.32  </w:t>
            </w:r>
            <w:proofErr w:type="spellStart"/>
            <w:r w:rsidRPr="0025051D">
              <w:rPr>
                <w:color w:val="000000"/>
                <w:sz w:val="22"/>
                <w:szCs w:val="22"/>
              </w:rPr>
              <w:t>вопр</w:t>
            </w:r>
            <w:proofErr w:type="spellEnd"/>
            <w:r w:rsidRPr="0025051D">
              <w:rPr>
                <w:color w:val="000000"/>
                <w:sz w:val="22"/>
                <w:szCs w:val="22"/>
              </w:rPr>
              <w:t xml:space="preserve"> 6-8  стр89-90 №236, 237</w:t>
            </w:r>
          </w:p>
        </w:tc>
      </w:tr>
      <w:tr w:rsidR="00F527BB" w:rsidRPr="00A44C37" w:rsidTr="008E2D56">
        <w:trPr>
          <w:trHeight w:val="315"/>
        </w:trPr>
        <w:tc>
          <w:tcPr>
            <w:tcW w:w="851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rPr>
                <w:color w:val="000000"/>
              </w:rPr>
            </w:pPr>
            <w:r w:rsidRPr="00A44C37">
              <w:rPr>
                <w:color w:val="000000"/>
                <w:sz w:val="22"/>
                <w:szCs w:val="22"/>
              </w:rPr>
              <w:t>47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255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</w:pPr>
            <w:r w:rsidRPr="0025051D">
              <w:rPr>
                <w:sz w:val="22"/>
                <w:szCs w:val="22"/>
              </w:rPr>
              <w:t>Решение задач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2376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3260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1594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proofErr w:type="spellStart"/>
            <w:r w:rsidRPr="0025051D">
              <w:rPr>
                <w:color w:val="000000"/>
                <w:sz w:val="22"/>
                <w:szCs w:val="22"/>
              </w:rPr>
              <w:t>вопр</w:t>
            </w:r>
            <w:proofErr w:type="spellEnd"/>
            <w:r w:rsidRPr="0025051D">
              <w:rPr>
                <w:color w:val="000000"/>
                <w:sz w:val="22"/>
                <w:szCs w:val="22"/>
              </w:rPr>
              <w:t xml:space="preserve"> 1-9 стр90</w:t>
            </w:r>
          </w:p>
        </w:tc>
      </w:tr>
      <w:tr w:rsidR="00F527BB" w:rsidRPr="00A44C37" w:rsidTr="008E2D56">
        <w:trPr>
          <w:trHeight w:val="315"/>
        </w:trPr>
        <w:tc>
          <w:tcPr>
            <w:tcW w:w="851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rPr>
                <w:color w:val="000000"/>
              </w:rPr>
            </w:pPr>
            <w:r w:rsidRPr="00A44C37">
              <w:rPr>
                <w:color w:val="000000"/>
                <w:sz w:val="22"/>
                <w:szCs w:val="22"/>
              </w:rPr>
              <w:t>48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255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b/>
                <w:color w:val="000000"/>
              </w:rPr>
            </w:pPr>
            <w:r w:rsidRPr="0025051D">
              <w:rPr>
                <w:b/>
                <w:color w:val="000000"/>
                <w:sz w:val="22"/>
                <w:szCs w:val="22"/>
              </w:rPr>
              <w:t>Контрольная работа №4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2376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3260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1594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</w:tr>
      <w:tr w:rsidR="00F527BB" w:rsidRPr="00A44C37" w:rsidTr="008E2D56">
        <w:trPr>
          <w:trHeight w:val="630"/>
        </w:trPr>
        <w:tc>
          <w:tcPr>
            <w:tcW w:w="851" w:type="dxa"/>
            <w:shd w:val="clear" w:color="auto" w:fill="auto"/>
            <w:vAlign w:val="center"/>
            <w:hideMark/>
          </w:tcPr>
          <w:p w:rsidR="00F527BB" w:rsidRPr="00A44C37" w:rsidRDefault="00F527BB" w:rsidP="00F527BB">
            <w:pPr>
              <w:rPr>
                <w:color w:val="000000"/>
              </w:rPr>
            </w:pPr>
            <w:r w:rsidRPr="00A44C37">
              <w:rPr>
                <w:color w:val="000000"/>
                <w:sz w:val="22"/>
                <w:szCs w:val="22"/>
              </w:rPr>
              <w:t>49,</w:t>
            </w:r>
          </w:p>
          <w:p w:rsidR="00F527BB" w:rsidRPr="0025051D" w:rsidRDefault="00F527BB" w:rsidP="00F527BB">
            <w:pPr>
              <w:rPr>
                <w:color w:val="000000"/>
              </w:rPr>
            </w:pPr>
            <w:r w:rsidRPr="00A44C37">
              <w:rPr>
                <w:color w:val="000000"/>
                <w:sz w:val="22"/>
                <w:szCs w:val="22"/>
              </w:rPr>
              <w:t>50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255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>Прямоугольные треугольники. Свойства прямоугольных треугольников.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>7.2.3.</w:t>
            </w:r>
          </w:p>
        </w:tc>
        <w:tc>
          <w:tcPr>
            <w:tcW w:w="2376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>Прямоугольный треугольник. Теорема Пифагора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3260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1594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>П.34 вопр10 стр90 №255,256,258</w:t>
            </w:r>
          </w:p>
        </w:tc>
      </w:tr>
      <w:tr w:rsidR="00F527BB" w:rsidRPr="00A44C37" w:rsidTr="008E2D56">
        <w:trPr>
          <w:trHeight w:val="960"/>
        </w:trPr>
        <w:tc>
          <w:tcPr>
            <w:tcW w:w="851" w:type="dxa"/>
            <w:shd w:val="clear" w:color="auto" w:fill="auto"/>
            <w:vAlign w:val="center"/>
            <w:hideMark/>
          </w:tcPr>
          <w:p w:rsidR="00F527BB" w:rsidRPr="00A44C37" w:rsidRDefault="00F527BB" w:rsidP="00F527BB">
            <w:pPr>
              <w:rPr>
                <w:color w:val="000000"/>
              </w:rPr>
            </w:pPr>
            <w:r w:rsidRPr="00A44C37">
              <w:rPr>
                <w:color w:val="000000"/>
                <w:sz w:val="22"/>
                <w:szCs w:val="22"/>
              </w:rPr>
              <w:t>51,</w:t>
            </w:r>
          </w:p>
          <w:p w:rsidR="00F527BB" w:rsidRPr="0025051D" w:rsidRDefault="00F527BB" w:rsidP="00F527BB">
            <w:pPr>
              <w:rPr>
                <w:color w:val="000000"/>
              </w:rPr>
            </w:pPr>
            <w:r w:rsidRPr="00A44C37">
              <w:rPr>
                <w:color w:val="000000"/>
                <w:sz w:val="22"/>
                <w:szCs w:val="22"/>
              </w:rPr>
              <w:t>52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255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>Признаки равенства прямоугольных треугольников. Уголковый отражатель.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>7.2.3.</w:t>
            </w:r>
          </w:p>
        </w:tc>
        <w:tc>
          <w:tcPr>
            <w:tcW w:w="2376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>Прямоугольный треугольник. Теорема Пифагора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>5.1.</w:t>
            </w:r>
          </w:p>
        </w:tc>
        <w:tc>
          <w:tcPr>
            <w:tcW w:w="3260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 xml:space="preserve">Решать </w:t>
            </w:r>
            <w:proofErr w:type="spellStart"/>
            <w:r w:rsidRPr="0025051D">
              <w:rPr>
                <w:color w:val="000000"/>
                <w:sz w:val="22"/>
                <w:szCs w:val="22"/>
              </w:rPr>
              <w:t>пламетрические</w:t>
            </w:r>
            <w:proofErr w:type="spellEnd"/>
            <w:r w:rsidRPr="0025051D">
              <w:rPr>
                <w:color w:val="000000"/>
                <w:sz w:val="22"/>
                <w:szCs w:val="22"/>
              </w:rPr>
              <w:t xml:space="preserve"> задачи на нахождение геометрических величин (длин, углов, площадей)</w:t>
            </w:r>
          </w:p>
        </w:tc>
        <w:tc>
          <w:tcPr>
            <w:tcW w:w="1594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>П.35 №262,264</w:t>
            </w:r>
          </w:p>
        </w:tc>
      </w:tr>
      <w:tr w:rsidR="00F527BB" w:rsidRPr="00A44C37" w:rsidTr="008E2D56">
        <w:trPr>
          <w:trHeight w:val="960"/>
        </w:trPr>
        <w:tc>
          <w:tcPr>
            <w:tcW w:w="851" w:type="dxa"/>
            <w:shd w:val="clear" w:color="auto" w:fill="auto"/>
            <w:vAlign w:val="center"/>
            <w:hideMark/>
          </w:tcPr>
          <w:p w:rsidR="00F527BB" w:rsidRPr="00A44C37" w:rsidRDefault="00F527BB" w:rsidP="00F527BB">
            <w:pPr>
              <w:rPr>
                <w:color w:val="000000"/>
              </w:rPr>
            </w:pPr>
            <w:r w:rsidRPr="00A44C37">
              <w:rPr>
                <w:color w:val="000000"/>
                <w:sz w:val="22"/>
                <w:szCs w:val="22"/>
              </w:rPr>
              <w:t>53,</w:t>
            </w:r>
          </w:p>
          <w:p w:rsidR="00F527BB" w:rsidRPr="0025051D" w:rsidRDefault="00F527BB" w:rsidP="00F527BB">
            <w:pPr>
              <w:rPr>
                <w:color w:val="000000"/>
              </w:rPr>
            </w:pPr>
            <w:r w:rsidRPr="00A44C37">
              <w:rPr>
                <w:color w:val="000000"/>
                <w:sz w:val="22"/>
                <w:szCs w:val="22"/>
              </w:rPr>
              <w:t>54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2552" w:type="dxa"/>
            <w:shd w:val="clear" w:color="000000" w:fill="FFFFFF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 xml:space="preserve">Расстояние от точки </w:t>
            </w:r>
            <w:proofErr w:type="gramStart"/>
            <w:r w:rsidRPr="0025051D">
              <w:rPr>
                <w:color w:val="000000"/>
                <w:sz w:val="22"/>
                <w:szCs w:val="22"/>
              </w:rPr>
              <w:t>до</w:t>
            </w:r>
            <w:proofErr w:type="gramEnd"/>
            <w:r w:rsidRPr="0025051D">
              <w:rPr>
                <w:color w:val="000000"/>
                <w:sz w:val="22"/>
                <w:szCs w:val="22"/>
              </w:rPr>
              <w:t xml:space="preserve"> прямой. Расстояние между </w:t>
            </w:r>
            <w:proofErr w:type="gramStart"/>
            <w:r w:rsidRPr="0025051D">
              <w:rPr>
                <w:color w:val="000000"/>
                <w:sz w:val="22"/>
                <w:szCs w:val="22"/>
              </w:rPr>
              <w:t>параллельными</w:t>
            </w:r>
            <w:proofErr w:type="gramEnd"/>
            <w:r w:rsidRPr="0025051D">
              <w:rPr>
                <w:color w:val="000000"/>
                <w:sz w:val="22"/>
                <w:szCs w:val="22"/>
              </w:rPr>
              <w:t xml:space="preserve"> прямыми.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>7.5.1.</w:t>
            </w:r>
          </w:p>
        </w:tc>
        <w:tc>
          <w:tcPr>
            <w:tcW w:w="2376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 xml:space="preserve">Длина отрезка, длина </w:t>
            </w:r>
            <w:proofErr w:type="gramStart"/>
            <w:r w:rsidRPr="0025051D">
              <w:rPr>
                <w:color w:val="000000"/>
                <w:sz w:val="22"/>
                <w:szCs w:val="22"/>
              </w:rPr>
              <w:t>ломаной</w:t>
            </w:r>
            <w:proofErr w:type="gramEnd"/>
            <w:r w:rsidRPr="0025051D">
              <w:rPr>
                <w:color w:val="000000"/>
                <w:sz w:val="22"/>
                <w:szCs w:val="22"/>
              </w:rPr>
              <w:t xml:space="preserve">, периметр многоугольника. Расстояние от точки </w:t>
            </w:r>
            <w:proofErr w:type="gramStart"/>
            <w:r w:rsidRPr="0025051D">
              <w:rPr>
                <w:color w:val="000000"/>
                <w:sz w:val="22"/>
                <w:szCs w:val="22"/>
              </w:rPr>
              <w:t>до</w:t>
            </w:r>
            <w:proofErr w:type="gramEnd"/>
            <w:r w:rsidRPr="0025051D">
              <w:rPr>
                <w:color w:val="000000"/>
                <w:sz w:val="22"/>
                <w:szCs w:val="22"/>
              </w:rPr>
              <w:t xml:space="preserve"> прямой.</w:t>
            </w: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3260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1594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 xml:space="preserve">П.37 </w:t>
            </w:r>
            <w:proofErr w:type="spellStart"/>
            <w:r w:rsidRPr="0025051D">
              <w:rPr>
                <w:color w:val="000000"/>
                <w:sz w:val="22"/>
                <w:szCs w:val="22"/>
              </w:rPr>
              <w:t>вопр</w:t>
            </w:r>
            <w:proofErr w:type="spellEnd"/>
            <w:r w:rsidRPr="0025051D">
              <w:rPr>
                <w:color w:val="000000"/>
                <w:sz w:val="22"/>
                <w:szCs w:val="22"/>
              </w:rPr>
              <w:t xml:space="preserve"> 14-18 стр90 №272,277</w:t>
            </w:r>
          </w:p>
        </w:tc>
      </w:tr>
      <w:tr w:rsidR="00F527BB" w:rsidRPr="00A44C37" w:rsidTr="008E2D56">
        <w:trPr>
          <w:trHeight w:val="1590"/>
        </w:trPr>
        <w:tc>
          <w:tcPr>
            <w:tcW w:w="851" w:type="dxa"/>
            <w:shd w:val="clear" w:color="auto" w:fill="auto"/>
            <w:vAlign w:val="center"/>
            <w:hideMark/>
          </w:tcPr>
          <w:p w:rsidR="00F527BB" w:rsidRPr="00A44C37" w:rsidRDefault="00F527BB" w:rsidP="00F527BB">
            <w:pPr>
              <w:rPr>
                <w:color w:val="000000"/>
              </w:rPr>
            </w:pPr>
            <w:r w:rsidRPr="00A44C37">
              <w:rPr>
                <w:color w:val="000000"/>
                <w:sz w:val="22"/>
                <w:szCs w:val="22"/>
              </w:rPr>
              <w:t>55,</w:t>
            </w:r>
          </w:p>
          <w:p w:rsidR="00F527BB" w:rsidRPr="00A44C37" w:rsidRDefault="00F527BB" w:rsidP="00F527BB">
            <w:pPr>
              <w:rPr>
                <w:color w:val="000000"/>
              </w:rPr>
            </w:pPr>
            <w:r w:rsidRPr="00A44C37">
              <w:rPr>
                <w:color w:val="000000"/>
                <w:sz w:val="22"/>
                <w:szCs w:val="22"/>
              </w:rPr>
              <w:t>56,</w:t>
            </w:r>
          </w:p>
          <w:p w:rsidR="00F527BB" w:rsidRPr="0025051D" w:rsidRDefault="00F527BB" w:rsidP="00F527BB">
            <w:pPr>
              <w:rPr>
                <w:color w:val="000000"/>
              </w:rPr>
            </w:pPr>
            <w:r w:rsidRPr="00A44C37">
              <w:rPr>
                <w:color w:val="000000"/>
                <w:sz w:val="22"/>
                <w:szCs w:val="22"/>
              </w:rPr>
              <w:t>57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255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>Построение треугольников по трем элементам.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>3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2376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>5.2.</w:t>
            </w:r>
          </w:p>
        </w:tc>
        <w:tc>
          <w:tcPr>
            <w:tcW w:w="3260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>Распознавать геометрические фигуры на плоскости, различать их взаимное расположение, изображать геометрические фигуры; выполнять чертежи по условию задачи</w:t>
            </w:r>
          </w:p>
        </w:tc>
        <w:tc>
          <w:tcPr>
            <w:tcW w:w="1594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>П.38 вопр20 стр90 №293 (разобрать), 294</w:t>
            </w:r>
          </w:p>
        </w:tc>
      </w:tr>
      <w:tr w:rsidR="00F527BB" w:rsidRPr="00A44C37" w:rsidTr="008E2D56">
        <w:trPr>
          <w:trHeight w:val="330"/>
        </w:trPr>
        <w:tc>
          <w:tcPr>
            <w:tcW w:w="851" w:type="dxa"/>
            <w:shd w:val="clear" w:color="auto" w:fill="auto"/>
            <w:vAlign w:val="center"/>
            <w:hideMark/>
          </w:tcPr>
          <w:p w:rsidR="00F527BB" w:rsidRPr="00A44C37" w:rsidRDefault="00F527BB" w:rsidP="00F527BB">
            <w:pPr>
              <w:rPr>
                <w:color w:val="000000"/>
              </w:rPr>
            </w:pPr>
            <w:r w:rsidRPr="00A44C37">
              <w:rPr>
                <w:color w:val="000000"/>
                <w:sz w:val="22"/>
                <w:szCs w:val="22"/>
              </w:rPr>
              <w:t>58,</w:t>
            </w:r>
          </w:p>
          <w:p w:rsidR="00F527BB" w:rsidRPr="0025051D" w:rsidRDefault="00F527BB" w:rsidP="00F527BB">
            <w:pPr>
              <w:rPr>
                <w:color w:val="000000"/>
              </w:rPr>
            </w:pPr>
            <w:r w:rsidRPr="00A44C37">
              <w:rPr>
                <w:color w:val="000000"/>
                <w:sz w:val="22"/>
                <w:szCs w:val="22"/>
              </w:rPr>
              <w:t>59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2552" w:type="dxa"/>
            <w:shd w:val="clear" w:color="000000" w:fill="FFFFFF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>Задачи на построение.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2376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3260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1594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>П. 38 задачи в тетрадях</w:t>
            </w:r>
          </w:p>
        </w:tc>
      </w:tr>
      <w:tr w:rsidR="00F527BB" w:rsidRPr="00A44C37" w:rsidTr="008E2D56">
        <w:trPr>
          <w:trHeight w:val="315"/>
        </w:trPr>
        <w:tc>
          <w:tcPr>
            <w:tcW w:w="851" w:type="dxa"/>
            <w:shd w:val="clear" w:color="auto" w:fill="auto"/>
            <w:vAlign w:val="center"/>
            <w:hideMark/>
          </w:tcPr>
          <w:p w:rsidR="00F527BB" w:rsidRPr="00A44C37" w:rsidRDefault="00F527BB" w:rsidP="00F527BB">
            <w:r w:rsidRPr="00A44C37">
              <w:rPr>
                <w:sz w:val="22"/>
                <w:szCs w:val="22"/>
              </w:rPr>
              <w:lastRenderedPageBreak/>
              <w:t>60,</w:t>
            </w:r>
          </w:p>
          <w:p w:rsidR="00F527BB" w:rsidRPr="0025051D" w:rsidRDefault="00F527BB" w:rsidP="00F527BB">
            <w:r w:rsidRPr="00A44C37">
              <w:rPr>
                <w:sz w:val="22"/>
                <w:szCs w:val="22"/>
              </w:rPr>
              <w:t>61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255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>Решение задач по теме.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2376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3260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1594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>§1,3 гл.2 п15, 19,20</w:t>
            </w:r>
          </w:p>
        </w:tc>
      </w:tr>
      <w:tr w:rsidR="00F527BB" w:rsidRPr="00A44C37" w:rsidTr="008E2D56">
        <w:trPr>
          <w:trHeight w:val="315"/>
        </w:trPr>
        <w:tc>
          <w:tcPr>
            <w:tcW w:w="851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rPr>
                <w:color w:val="000000"/>
              </w:rPr>
            </w:pPr>
            <w:r w:rsidRPr="00A44C37">
              <w:rPr>
                <w:color w:val="000000"/>
                <w:sz w:val="22"/>
                <w:szCs w:val="22"/>
              </w:rPr>
              <w:t>62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255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b/>
                <w:bCs/>
                <w:i/>
                <w:iCs/>
                <w:color w:val="000000"/>
              </w:rPr>
            </w:pPr>
            <w:r w:rsidRPr="0025051D">
              <w:rPr>
                <w:b/>
                <w:bCs/>
                <w:i/>
                <w:iCs/>
                <w:color w:val="000000"/>
                <w:sz w:val="22"/>
                <w:szCs w:val="22"/>
              </w:rPr>
              <w:t>Контрольная работа № 5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2376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3260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1594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</w:tr>
      <w:tr w:rsidR="00F527BB" w:rsidRPr="00A44C37" w:rsidTr="008E2D56">
        <w:trPr>
          <w:trHeight w:val="315"/>
        </w:trPr>
        <w:tc>
          <w:tcPr>
            <w:tcW w:w="851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rPr>
                <w:color w:val="000000"/>
              </w:rPr>
            </w:pPr>
            <w:r w:rsidRPr="00A44C37">
              <w:rPr>
                <w:color w:val="000000"/>
                <w:sz w:val="22"/>
                <w:szCs w:val="22"/>
              </w:rPr>
              <w:t>63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255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>Решение задач по теме.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2376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3260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1594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25051D">
              <w:rPr>
                <w:color w:val="000000"/>
                <w:sz w:val="22"/>
                <w:szCs w:val="22"/>
              </w:rPr>
              <w:t>§1-3 гл.2 п18</w:t>
            </w:r>
          </w:p>
        </w:tc>
      </w:tr>
      <w:tr w:rsidR="00F527BB" w:rsidRPr="00A44C37" w:rsidTr="008E2D56">
        <w:trPr>
          <w:trHeight w:val="315"/>
        </w:trPr>
        <w:tc>
          <w:tcPr>
            <w:tcW w:w="851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rPr>
                <w:bCs/>
                <w:color w:val="000000"/>
              </w:rPr>
            </w:pPr>
            <w:r w:rsidRPr="00A44C37">
              <w:rPr>
                <w:bCs/>
                <w:color w:val="000000"/>
                <w:sz w:val="22"/>
                <w:szCs w:val="22"/>
              </w:rPr>
              <w:t>64-68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255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b/>
                <w:bCs/>
                <w:i/>
                <w:iCs/>
                <w:color w:val="000000"/>
              </w:rPr>
            </w:pPr>
            <w:r w:rsidRPr="0025051D">
              <w:rPr>
                <w:b/>
                <w:bCs/>
                <w:i/>
                <w:iCs/>
                <w:color w:val="000000"/>
                <w:sz w:val="22"/>
                <w:szCs w:val="22"/>
              </w:rPr>
              <w:t>Итоговое повторение курса геометрии 7 класса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  <w:r w:rsidRPr="00A44C37">
              <w:rPr>
                <w:color w:val="000000"/>
                <w:sz w:val="22"/>
                <w:szCs w:val="22"/>
              </w:rPr>
              <w:t>5</w:t>
            </w:r>
          </w:p>
        </w:tc>
        <w:tc>
          <w:tcPr>
            <w:tcW w:w="992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2376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851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3260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  <w:tc>
          <w:tcPr>
            <w:tcW w:w="1594" w:type="dxa"/>
            <w:shd w:val="clear" w:color="auto" w:fill="auto"/>
            <w:vAlign w:val="center"/>
            <w:hideMark/>
          </w:tcPr>
          <w:p w:rsidR="00F527BB" w:rsidRPr="0025051D" w:rsidRDefault="00F527BB" w:rsidP="00F527BB">
            <w:pPr>
              <w:jc w:val="center"/>
              <w:rPr>
                <w:color w:val="000000"/>
              </w:rPr>
            </w:pPr>
          </w:p>
        </w:tc>
      </w:tr>
    </w:tbl>
    <w:p w:rsidR="00F527BB" w:rsidRDefault="00F527BB" w:rsidP="00F527BB">
      <w:pPr>
        <w:tabs>
          <w:tab w:val="left" w:pos="57"/>
        </w:tabs>
        <w:ind w:right="-108"/>
      </w:pPr>
    </w:p>
    <w:p w:rsidR="00F527BB" w:rsidRDefault="00F527BB" w:rsidP="00F527BB">
      <w:pPr>
        <w:tabs>
          <w:tab w:val="left" w:pos="57"/>
        </w:tabs>
        <w:ind w:right="-108"/>
      </w:pPr>
    </w:p>
    <w:p w:rsidR="008E2D56" w:rsidRDefault="008E2D56" w:rsidP="008E2D56">
      <w:pPr>
        <w:shd w:val="clear" w:color="auto" w:fill="FFFFFF"/>
        <w:spacing w:line="276" w:lineRule="auto"/>
        <w:rPr>
          <w:b/>
          <w:iCs/>
          <w:color w:val="000000"/>
          <w:spacing w:val="-1"/>
          <w:sz w:val="32"/>
          <w:szCs w:val="32"/>
        </w:rPr>
      </w:pPr>
      <w:r>
        <w:rPr>
          <w:b/>
          <w:iCs/>
          <w:color w:val="000000"/>
          <w:spacing w:val="-1"/>
          <w:sz w:val="32"/>
          <w:szCs w:val="32"/>
        </w:rPr>
        <w:t xml:space="preserve">                                                   К</w:t>
      </w:r>
      <w:r w:rsidRPr="002629B2">
        <w:rPr>
          <w:b/>
          <w:iCs/>
          <w:color w:val="000000"/>
          <w:spacing w:val="-1"/>
          <w:sz w:val="32"/>
          <w:szCs w:val="32"/>
        </w:rPr>
        <w:t>алендарно-тематическое планирование</w:t>
      </w:r>
    </w:p>
    <w:p w:rsidR="008E2D56" w:rsidRPr="002629B2" w:rsidRDefault="008E2D56" w:rsidP="008E2D56">
      <w:pPr>
        <w:shd w:val="clear" w:color="auto" w:fill="FFFFFF"/>
        <w:spacing w:line="276" w:lineRule="auto"/>
        <w:ind w:left="4111"/>
        <w:rPr>
          <w:b/>
          <w:iCs/>
          <w:color w:val="000000"/>
          <w:spacing w:val="-1"/>
          <w:sz w:val="32"/>
          <w:szCs w:val="32"/>
        </w:rPr>
      </w:pPr>
      <w:r>
        <w:rPr>
          <w:b/>
          <w:iCs/>
          <w:color w:val="000000"/>
          <w:spacing w:val="-1"/>
          <w:sz w:val="32"/>
          <w:szCs w:val="32"/>
        </w:rPr>
        <w:t>Геометрия 8 класс (2 часа в неделю)</w:t>
      </w:r>
    </w:p>
    <w:p w:rsidR="008E2D56" w:rsidRDefault="008E2D56" w:rsidP="008E2D56">
      <w:pPr>
        <w:shd w:val="clear" w:color="auto" w:fill="FFFFFF"/>
        <w:spacing w:line="276" w:lineRule="auto"/>
        <w:ind w:left="331"/>
        <w:jc w:val="center"/>
        <w:rPr>
          <w:i/>
          <w:iCs/>
          <w:color w:val="000000"/>
          <w:spacing w:val="-1"/>
        </w:rPr>
      </w:pP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75"/>
        <w:gridCol w:w="1130"/>
        <w:gridCol w:w="1134"/>
        <w:gridCol w:w="847"/>
        <w:gridCol w:w="809"/>
        <w:gridCol w:w="2996"/>
        <w:gridCol w:w="2964"/>
        <w:gridCol w:w="140"/>
        <w:gridCol w:w="2684"/>
        <w:gridCol w:w="140"/>
        <w:gridCol w:w="2401"/>
      </w:tblGrid>
      <w:tr w:rsidR="008E2D56" w:rsidRPr="00254E33" w:rsidTr="00073B06">
        <w:trPr>
          <w:trHeight w:val="480"/>
        </w:trPr>
        <w:tc>
          <w:tcPr>
            <w:tcW w:w="212" w:type="pct"/>
            <w:vMerge w:val="restart"/>
          </w:tcPr>
          <w:p w:rsidR="008E2D56" w:rsidRPr="00961A44" w:rsidRDefault="008E2D56" w:rsidP="00073B06">
            <w:pPr>
              <w:widowControl w:val="0"/>
              <w:autoSpaceDE w:val="0"/>
              <w:autoSpaceDN w:val="0"/>
              <w:adjustRightInd w:val="0"/>
              <w:rPr>
                <w:b/>
              </w:rPr>
            </w:pPr>
            <w:r w:rsidRPr="00961A44">
              <w:rPr>
                <w:b/>
              </w:rPr>
              <w:t>№ урока</w:t>
            </w:r>
          </w:p>
          <w:p w:rsidR="008E2D56" w:rsidRPr="00254E33" w:rsidRDefault="008E2D56" w:rsidP="00073B06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710" w:type="pct"/>
            <w:gridSpan w:val="2"/>
            <w:tcBorders>
              <w:bottom w:val="single" w:sz="4" w:space="0" w:color="auto"/>
            </w:tcBorders>
          </w:tcPr>
          <w:p w:rsidR="008E2D56" w:rsidRPr="00254E33" w:rsidRDefault="008E2D56" w:rsidP="00073B06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254E33">
              <w:rPr>
                <w:b/>
              </w:rPr>
              <w:t>Дата проведения урока</w:t>
            </w:r>
          </w:p>
        </w:tc>
        <w:tc>
          <w:tcPr>
            <w:tcW w:w="266" w:type="pct"/>
            <w:vMerge w:val="restart"/>
          </w:tcPr>
          <w:p w:rsidR="008E2D56" w:rsidRPr="00254E33" w:rsidRDefault="008E2D56" w:rsidP="00073B06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254E33">
              <w:rPr>
                <w:b/>
              </w:rPr>
              <w:t>Кол-во</w:t>
            </w:r>
          </w:p>
          <w:p w:rsidR="008E2D56" w:rsidRPr="00254E33" w:rsidRDefault="008E2D56" w:rsidP="00073B06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254E33">
              <w:rPr>
                <w:b/>
              </w:rPr>
              <w:t>часов</w:t>
            </w:r>
          </w:p>
        </w:tc>
        <w:tc>
          <w:tcPr>
            <w:tcW w:w="254" w:type="pct"/>
            <w:vMerge w:val="restart"/>
            <w:tcBorders>
              <w:right w:val="single" w:sz="4" w:space="0" w:color="auto"/>
            </w:tcBorders>
          </w:tcPr>
          <w:p w:rsidR="008E2D56" w:rsidRPr="00254E33" w:rsidRDefault="008E2D56" w:rsidP="00073B06">
            <w:pPr>
              <w:widowControl w:val="0"/>
              <w:autoSpaceDE w:val="0"/>
              <w:autoSpaceDN w:val="0"/>
              <w:adjustRightInd w:val="0"/>
              <w:rPr>
                <w:b/>
              </w:rPr>
            </w:pPr>
            <w:proofErr w:type="spellStart"/>
            <w:r>
              <w:rPr>
                <w:b/>
              </w:rPr>
              <w:t>Дом</w:t>
            </w:r>
            <w:proofErr w:type="gramStart"/>
            <w:r>
              <w:rPr>
                <w:b/>
              </w:rPr>
              <w:t>.з</w:t>
            </w:r>
            <w:proofErr w:type="gramEnd"/>
            <w:r>
              <w:rPr>
                <w:b/>
              </w:rPr>
              <w:t>адание</w:t>
            </w:r>
            <w:proofErr w:type="spellEnd"/>
          </w:p>
        </w:tc>
        <w:tc>
          <w:tcPr>
            <w:tcW w:w="941" w:type="pct"/>
            <w:vMerge w:val="restart"/>
            <w:tcBorders>
              <w:left w:val="single" w:sz="4" w:space="0" w:color="auto"/>
            </w:tcBorders>
          </w:tcPr>
          <w:p w:rsidR="008E2D56" w:rsidRPr="00254E33" w:rsidRDefault="008E2D56" w:rsidP="00073B06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254E33">
              <w:rPr>
                <w:b/>
              </w:rPr>
              <w:t>Тема учебного занятия</w:t>
            </w:r>
          </w:p>
        </w:tc>
        <w:tc>
          <w:tcPr>
            <w:tcW w:w="931" w:type="pct"/>
            <w:vMerge w:val="restart"/>
          </w:tcPr>
          <w:p w:rsidR="008E2D56" w:rsidRPr="00254E33" w:rsidRDefault="008E2D56" w:rsidP="00073B06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254E33">
              <w:rPr>
                <w:b/>
              </w:rPr>
              <w:t>Тип урока</w:t>
            </w:r>
          </w:p>
          <w:p w:rsidR="008E2D56" w:rsidRPr="00254E33" w:rsidRDefault="008E2D56" w:rsidP="00073B06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931" w:type="pct"/>
            <w:gridSpan w:val="3"/>
            <w:vMerge w:val="restart"/>
            <w:tcBorders>
              <w:right w:val="single" w:sz="4" w:space="0" w:color="auto"/>
            </w:tcBorders>
          </w:tcPr>
          <w:p w:rsidR="008E2D56" w:rsidRDefault="008E2D56" w:rsidP="00073B06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DD4AAC">
              <w:rPr>
                <w:b/>
              </w:rPr>
              <w:t>Формы организации образовательного процесса</w:t>
            </w:r>
          </w:p>
          <w:p w:rsidR="008E2D56" w:rsidRPr="00254E33" w:rsidRDefault="008E2D56" w:rsidP="00073B06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754" w:type="pct"/>
            <w:vMerge w:val="restart"/>
            <w:tcBorders>
              <w:left w:val="single" w:sz="4" w:space="0" w:color="auto"/>
            </w:tcBorders>
          </w:tcPr>
          <w:p w:rsidR="008E2D56" w:rsidRPr="00254E33" w:rsidRDefault="008E2D56" w:rsidP="00073B06">
            <w:pPr>
              <w:widowControl w:val="0"/>
              <w:autoSpaceDE w:val="0"/>
              <w:autoSpaceDN w:val="0"/>
              <w:adjustRightInd w:val="0"/>
              <w:rPr>
                <w:b/>
              </w:rPr>
            </w:pPr>
            <w:r w:rsidRPr="00254E33">
              <w:rPr>
                <w:b/>
              </w:rPr>
              <w:t>Наглядность</w:t>
            </w:r>
          </w:p>
          <w:p w:rsidR="008E2D56" w:rsidRDefault="008E2D56" w:rsidP="00073B06">
            <w:pPr>
              <w:rPr>
                <w:b/>
                <w:bCs/>
              </w:rPr>
            </w:pPr>
          </w:p>
          <w:p w:rsidR="008E2D56" w:rsidRPr="00254E33" w:rsidRDefault="008E2D56" w:rsidP="00073B06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254E33">
              <w:rPr>
                <w:b/>
              </w:rPr>
              <w:t>ИКТ</w:t>
            </w:r>
          </w:p>
        </w:tc>
      </w:tr>
      <w:tr w:rsidR="008E2D56" w:rsidRPr="00254E33" w:rsidTr="00073B06">
        <w:trPr>
          <w:trHeight w:val="439"/>
        </w:trPr>
        <w:tc>
          <w:tcPr>
            <w:tcW w:w="212" w:type="pct"/>
            <w:vMerge/>
            <w:tcBorders>
              <w:bottom w:val="single" w:sz="4" w:space="0" w:color="auto"/>
            </w:tcBorders>
          </w:tcPr>
          <w:p w:rsidR="008E2D56" w:rsidRDefault="008E2D56" w:rsidP="00073B06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355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254E33" w:rsidRDefault="008E2D56" w:rsidP="00073B06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По плану</w:t>
            </w:r>
          </w:p>
        </w:tc>
        <w:tc>
          <w:tcPr>
            <w:tcW w:w="3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8E2D56" w:rsidRPr="00254E33" w:rsidRDefault="008E2D56" w:rsidP="00073B06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По факту</w:t>
            </w:r>
          </w:p>
        </w:tc>
        <w:tc>
          <w:tcPr>
            <w:tcW w:w="266" w:type="pct"/>
            <w:vMerge/>
          </w:tcPr>
          <w:p w:rsidR="008E2D56" w:rsidRPr="00254E33" w:rsidRDefault="008E2D56" w:rsidP="00073B06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254" w:type="pct"/>
            <w:vMerge/>
            <w:tcBorders>
              <w:right w:val="single" w:sz="4" w:space="0" w:color="auto"/>
            </w:tcBorders>
          </w:tcPr>
          <w:p w:rsidR="008E2D56" w:rsidRPr="00254E33" w:rsidRDefault="008E2D56" w:rsidP="00073B06">
            <w:pPr>
              <w:widowControl w:val="0"/>
              <w:autoSpaceDE w:val="0"/>
              <w:autoSpaceDN w:val="0"/>
              <w:adjustRightInd w:val="0"/>
              <w:rPr>
                <w:b/>
              </w:rPr>
            </w:pPr>
          </w:p>
        </w:tc>
        <w:tc>
          <w:tcPr>
            <w:tcW w:w="941" w:type="pct"/>
            <w:vMerge/>
            <w:tcBorders>
              <w:left w:val="single" w:sz="4" w:space="0" w:color="auto"/>
            </w:tcBorders>
          </w:tcPr>
          <w:p w:rsidR="008E2D56" w:rsidRPr="00254E33" w:rsidRDefault="008E2D56" w:rsidP="00073B06">
            <w:pPr>
              <w:widowControl w:val="0"/>
              <w:autoSpaceDE w:val="0"/>
              <w:autoSpaceDN w:val="0"/>
              <w:adjustRightInd w:val="0"/>
              <w:jc w:val="right"/>
              <w:rPr>
                <w:b/>
              </w:rPr>
            </w:pPr>
          </w:p>
        </w:tc>
        <w:tc>
          <w:tcPr>
            <w:tcW w:w="931" w:type="pct"/>
            <w:vMerge/>
          </w:tcPr>
          <w:p w:rsidR="008E2D56" w:rsidRPr="00254E33" w:rsidRDefault="008E2D56" w:rsidP="00073B06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931" w:type="pct"/>
            <w:gridSpan w:val="3"/>
            <w:vMerge/>
            <w:tcBorders>
              <w:right w:val="single" w:sz="4" w:space="0" w:color="auto"/>
            </w:tcBorders>
          </w:tcPr>
          <w:p w:rsidR="008E2D56" w:rsidRPr="00254E33" w:rsidRDefault="008E2D56" w:rsidP="00073B06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754" w:type="pct"/>
            <w:vMerge/>
            <w:tcBorders>
              <w:left w:val="single" w:sz="4" w:space="0" w:color="auto"/>
            </w:tcBorders>
          </w:tcPr>
          <w:p w:rsidR="008E2D56" w:rsidRPr="00254E33" w:rsidRDefault="008E2D56" w:rsidP="00073B06">
            <w:pPr>
              <w:widowControl w:val="0"/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8E2D56" w:rsidRPr="00254E33" w:rsidTr="00073B06">
        <w:trPr>
          <w:trHeight w:val="439"/>
        </w:trPr>
        <w:tc>
          <w:tcPr>
            <w:tcW w:w="4246" w:type="pct"/>
            <w:gridSpan w:val="10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254E33" w:rsidRDefault="008E2D56" w:rsidP="00073B06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rFonts w:eastAsia="Calibri"/>
                <w:b/>
                <w:sz w:val="28"/>
                <w:u w:val="single"/>
                <w:lang w:eastAsia="en-US"/>
              </w:rPr>
              <w:t>Четырехугольники  (14ч</w:t>
            </w:r>
            <w:r w:rsidRPr="00C93A96">
              <w:rPr>
                <w:rFonts w:eastAsia="Calibri"/>
                <w:b/>
                <w:sz w:val="28"/>
                <w:u w:val="single"/>
                <w:lang w:eastAsia="en-US"/>
              </w:rPr>
              <w:t>)</w:t>
            </w:r>
          </w:p>
        </w:tc>
        <w:tc>
          <w:tcPr>
            <w:tcW w:w="7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8E2D56" w:rsidRPr="00254E33" w:rsidRDefault="008E2D56" w:rsidP="00073B06">
            <w:pPr>
              <w:widowControl w:val="0"/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8E2D56" w:rsidRPr="00254E33" w:rsidTr="00073B06">
        <w:trPr>
          <w:trHeight w:val="439"/>
        </w:trPr>
        <w:tc>
          <w:tcPr>
            <w:tcW w:w="21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  <w:rPr>
                <w:rFonts w:eastAsia="Calibri"/>
                <w:lang w:eastAsia="en-US"/>
              </w:rPr>
            </w:pPr>
            <w:r w:rsidRPr="007933A4">
              <w:rPr>
                <w:rFonts w:eastAsia="Calibri"/>
                <w:lang w:eastAsia="en-US"/>
              </w:rPr>
              <w:t>1</w:t>
            </w:r>
          </w:p>
        </w:tc>
        <w:tc>
          <w:tcPr>
            <w:tcW w:w="355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  <w:rPr>
                <w:rFonts w:eastAsia="Calibri"/>
                <w:lang w:eastAsia="en-US"/>
              </w:rPr>
            </w:pPr>
          </w:p>
        </w:tc>
        <w:tc>
          <w:tcPr>
            <w:tcW w:w="3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  <w:rPr>
                <w:rFonts w:eastAsia="Calibri"/>
                <w:lang w:eastAsia="en-US"/>
              </w:rPr>
            </w:pPr>
          </w:p>
        </w:tc>
        <w:tc>
          <w:tcPr>
            <w:tcW w:w="266" w:type="pct"/>
            <w:vMerge w:val="restart"/>
          </w:tcPr>
          <w:p w:rsidR="008E2D56" w:rsidRPr="007933A4" w:rsidRDefault="008E2D56" w:rsidP="00073B06">
            <w:pPr>
              <w:pStyle w:val="a4"/>
              <w:jc w:val="center"/>
              <w:rPr>
                <w:rFonts w:eastAsia="Calibri"/>
                <w:lang w:eastAsia="en-US"/>
              </w:rPr>
            </w:pPr>
            <w:r w:rsidRPr="007933A4">
              <w:rPr>
                <w:rFonts w:eastAsia="Calibri"/>
                <w:lang w:eastAsia="en-US"/>
              </w:rPr>
              <w:t>2</w:t>
            </w:r>
          </w:p>
          <w:p w:rsidR="008E2D56" w:rsidRPr="007933A4" w:rsidRDefault="008E2D56" w:rsidP="00073B06">
            <w:pPr>
              <w:pStyle w:val="a4"/>
              <w:jc w:val="center"/>
              <w:rPr>
                <w:rFonts w:eastAsia="Calibri"/>
                <w:lang w:eastAsia="en-US"/>
              </w:rPr>
            </w:pPr>
          </w:p>
        </w:tc>
        <w:tc>
          <w:tcPr>
            <w:tcW w:w="254" w:type="pct"/>
            <w:tcBorders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  <w:rPr>
                <w:rFonts w:eastAsia="Calibri"/>
                <w:lang w:eastAsia="en-US"/>
              </w:rPr>
            </w:pPr>
            <w:r w:rsidRPr="007933A4">
              <w:rPr>
                <w:rFonts w:eastAsia="Calibri"/>
                <w:lang w:eastAsia="en-US"/>
              </w:rPr>
              <w:t>п. 39,40</w:t>
            </w:r>
          </w:p>
        </w:tc>
        <w:tc>
          <w:tcPr>
            <w:tcW w:w="941" w:type="pct"/>
            <w:tcBorders>
              <w:lef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  <w:rPr>
                <w:rFonts w:eastAsia="Calibri"/>
                <w:lang w:eastAsia="en-US"/>
              </w:rPr>
            </w:pPr>
            <w:r w:rsidRPr="007933A4">
              <w:rPr>
                <w:rFonts w:eastAsia="Calibri"/>
                <w:lang w:eastAsia="en-US"/>
              </w:rPr>
              <w:t>Многоугольники</w:t>
            </w:r>
          </w:p>
        </w:tc>
        <w:tc>
          <w:tcPr>
            <w:tcW w:w="975" w:type="pct"/>
            <w:gridSpan w:val="2"/>
          </w:tcPr>
          <w:p w:rsidR="008E2D56" w:rsidRPr="000647D6" w:rsidRDefault="008E2D56" w:rsidP="00073B06">
            <w:pPr>
              <w:pStyle w:val="a4"/>
              <w:jc w:val="center"/>
              <w:rPr>
                <w:rFonts w:eastAsia="Calibri"/>
                <w:lang w:eastAsia="en-US"/>
              </w:rPr>
            </w:pPr>
            <w:r w:rsidRPr="000647D6">
              <w:rPr>
                <w:iCs/>
              </w:rPr>
              <w:t>Урок усвоения новых знаний.</w:t>
            </w:r>
          </w:p>
        </w:tc>
        <w:tc>
          <w:tcPr>
            <w:tcW w:w="887" w:type="pct"/>
            <w:gridSpan w:val="2"/>
            <w:tcBorders>
              <w:right w:val="single" w:sz="4" w:space="0" w:color="auto"/>
            </w:tcBorders>
          </w:tcPr>
          <w:p w:rsidR="008E2D56" w:rsidRPr="0010170F" w:rsidRDefault="008E2D56" w:rsidP="00073B06">
            <w:pPr>
              <w:rPr>
                <w:b/>
              </w:rPr>
            </w:pPr>
            <w:r w:rsidRPr="00530678">
              <w:t>Фронтальная, индивидуальная</w:t>
            </w:r>
          </w:p>
        </w:tc>
        <w:tc>
          <w:tcPr>
            <w:tcW w:w="754" w:type="pct"/>
            <w:tcBorders>
              <w:left w:val="single" w:sz="4" w:space="0" w:color="auto"/>
            </w:tcBorders>
          </w:tcPr>
          <w:p w:rsidR="008E2D56" w:rsidRPr="007933A4" w:rsidRDefault="008E2D56" w:rsidP="00073B06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</w:tr>
      <w:tr w:rsidR="008E2D56" w:rsidRPr="00254E33" w:rsidTr="00073B06">
        <w:trPr>
          <w:trHeight w:val="439"/>
        </w:trPr>
        <w:tc>
          <w:tcPr>
            <w:tcW w:w="21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  <w:rPr>
                <w:rFonts w:eastAsia="Calibri"/>
                <w:lang w:eastAsia="en-US"/>
              </w:rPr>
            </w:pPr>
            <w:r w:rsidRPr="007933A4">
              <w:rPr>
                <w:rFonts w:eastAsia="Calibri"/>
                <w:lang w:eastAsia="en-US"/>
              </w:rPr>
              <w:t>2</w:t>
            </w:r>
          </w:p>
        </w:tc>
        <w:tc>
          <w:tcPr>
            <w:tcW w:w="355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  <w:rPr>
                <w:rFonts w:eastAsia="Calibri"/>
                <w:lang w:eastAsia="en-US"/>
              </w:rPr>
            </w:pPr>
          </w:p>
        </w:tc>
        <w:tc>
          <w:tcPr>
            <w:tcW w:w="3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  <w:rPr>
                <w:rFonts w:eastAsia="Calibri"/>
                <w:lang w:eastAsia="en-US"/>
              </w:rPr>
            </w:pPr>
          </w:p>
        </w:tc>
        <w:tc>
          <w:tcPr>
            <w:tcW w:w="266" w:type="pct"/>
            <w:vMerge/>
          </w:tcPr>
          <w:p w:rsidR="008E2D56" w:rsidRPr="007933A4" w:rsidRDefault="008E2D56" w:rsidP="00073B06">
            <w:pPr>
              <w:pStyle w:val="a4"/>
              <w:jc w:val="center"/>
              <w:rPr>
                <w:rFonts w:eastAsia="Calibri"/>
                <w:lang w:eastAsia="en-US"/>
              </w:rPr>
            </w:pPr>
          </w:p>
        </w:tc>
        <w:tc>
          <w:tcPr>
            <w:tcW w:w="254" w:type="pct"/>
            <w:tcBorders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  <w:rPr>
                <w:rFonts w:eastAsia="Calibri"/>
                <w:lang w:eastAsia="en-US"/>
              </w:rPr>
            </w:pPr>
            <w:r w:rsidRPr="007933A4">
              <w:rPr>
                <w:rFonts w:eastAsia="Calibri"/>
                <w:lang w:eastAsia="en-US"/>
              </w:rPr>
              <w:t>п.41</w:t>
            </w:r>
          </w:p>
        </w:tc>
        <w:tc>
          <w:tcPr>
            <w:tcW w:w="941" w:type="pct"/>
            <w:tcBorders>
              <w:lef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  <w:rPr>
                <w:rFonts w:eastAsia="Calibri"/>
                <w:lang w:eastAsia="en-US"/>
              </w:rPr>
            </w:pPr>
            <w:r w:rsidRPr="007933A4">
              <w:rPr>
                <w:rFonts w:eastAsia="Calibri"/>
                <w:lang w:eastAsia="en-US"/>
              </w:rPr>
              <w:t>Многоугольники</w:t>
            </w:r>
          </w:p>
        </w:tc>
        <w:tc>
          <w:tcPr>
            <w:tcW w:w="975" w:type="pct"/>
            <w:gridSpan w:val="2"/>
          </w:tcPr>
          <w:p w:rsidR="008E2D56" w:rsidRPr="000647D6" w:rsidRDefault="008E2D56" w:rsidP="00073B06">
            <w:pPr>
              <w:pStyle w:val="a4"/>
              <w:jc w:val="center"/>
              <w:rPr>
                <w:rFonts w:eastAsia="Calibri"/>
                <w:lang w:eastAsia="en-US"/>
              </w:rPr>
            </w:pPr>
            <w:r w:rsidRPr="000647D6">
              <w:t>Урок комплексного применения знаний и умений.</w:t>
            </w:r>
          </w:p>
        </w:tc>
        <w:tc>
          <w:tcPr>
            <w:tcW w:w="887" w:type="pct"/>
            <w:gridSpan w:val="2"/>
            <w:tcBorders>
              <w:right w:val="single" w:sz="4" w:space="0" w:color="auto"/>
            </w:tcBorders>
          </w:tcPr>
          <w:p w:rsidR="008E2D56" w:rsidRDefault="008E2D56" w:rsidP="00073B06">
            <w:proofErr w:type="gramStart"/>
            <w:r>
              <w:t>Индивидуальная</w:t>
            </w:r>
            <w:proofErr w:type="gramEnd"/>
            <w:r>
              <w:t xml:space="preserve"> (теоретический опрос).</w:t>
            </w:r>
          </w:p>
          <w:p w:rsidR="008E2D56" w:rsidRDefault="008E2D56" w:rsidP="00073B06">
            <w:r>
              <w:t>Фронтальная.</w:t>
            </w:r>
          </w:p>
          <w:p w:rsidR="008E2D56" w:rsidRPr="00530678" w:rsidRDefault="008E2D56" w:rsidP="00073B06">
            <w:pPr>
              <w:rPr>
                <w:b/>
              </w:rPr>
            </w:pPr>
            <w:r>
              <w:t>Парная.</w:t>
            </w:r>
          </w:p>
        </w:tc>
        <w:tc>
          <w:tcPr>
            <w:tcW w:w="754" w:type="pct"/>
            <w:tcBorders>
              <w:left w:val="single" w:sz="4" w:space="0" w:color="auto"/>
            </w:tcBorders>
          </w:tcPr>
          <w:p w:rsidR="008E2D56" w:rsidRPr="007933A4" w:rsidRDefault="008E2D56" w:rsidP="00073B06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</w:tr>
      <w:tr w:rsidR="008E2D56" w:rsidRPr="00254E33" w:rsidTr="00073B06">
        <w:trPr>
          <w:trHeight w:val="439"/>
        </w:trPr>
        <w:tc>
          <w:tcPr>
            <w:tcW w:w="21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  <w:rPr>
                <w:rFonts w:eastAsia="Calibri"/>
                <w:lang w:eastAsia="en-US"/>
              </w:rPr>
            </w:pPr>
            <w:r w:rsidRPr="007933A4">
              <w:rPr>
                <w:rFonts w:eastAsia="Calibri"/>
                <w:lang w:eastAsia="en-US"/>
              </w:rPr>
              <w:t>3</w:t>
            </w:r>
          </w:p>
        </w:tc>
        <w:tc>
          <w:tcPr>
            <w:tcW w:w="355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  <w:rPr>
                <w:rFonts w:eastAsia="Calibri"/>
                <w:lang w:eastAsia="en-US"/>
              </w:rPr>
            </w:pPr>
          </w:p>
        </w:tc>
        <w:tc>
          <w:tcPr>
            <w:tcW w:w="3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  <w:rPr>
                <w:rFonts w:eastAsia="Calibri"/>
                <w:lang w:eastAsia="en-US"/>
              </w:rPr>
            </w:pPr>
          </w:p>
        </w:tc>
        <w:tc>
          <w:tcPr>
            <w:tcW w:w="266" w:type="pct"/>
          </w:tcPr>
          <w:p w:rsidR="008E2D56" w:rsidRPr="007933A4" w:rsidRDefault="008E2D56" w:rsidP="00073B06">
            <w:pPr>
              <w:pStyle w:val="a4"/>
              <w:jc w:val="center"/>
              <w:rPr>
                <w:rFonts w:eastAsia="Calibri"/>
                <w:lang w:eastAsia="en-US"/>
              </w:rPr>
            </w:pPr>
            <w:r w:rsidRPr="007933A4">
              <w:rPr>
                <w:rFonts w:eastAsia="Calibri"/>
                <w:lang w:eastAsia="en-US"/>
              </w:rPr>
              <w:t>1</w:t>
            </w:r>
          </w:p>
        </w:tc>
        <w:tc>
          <w:tcPr>
            <w:tcW w:w="254" w:type="pct"/>
            <w:tcBorders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  <w:rPr>
                <w:rFonts w:eastAsia="Calibri"/>
                <w:lang w:eastAsia="en-US"/>
              </w:rPr>
            </w:pPr>
            <w:r w:rsidRPr="007933A4">
              <w:rPr>
                <w:rFonts w:eastAsia="Calibri"/>
                <w:lang w:eastAsia="en-US"/>
              </w:rPr>
              <w:t>п. 42</w:t>
            </w:r>
          </w:p>
        </w:tc>
        <w:tc>
          <w:tcPr>
            <w:tcW w:w="941" w:type="pct"/>
            <w:tcBorders>
              <w:lef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  <w:rPr>
                <w:rFonts w:eastAsia="Calibri"/>
                <w:lang w:eastAsia="en-US"/>
              </w:rPr>
            </w:pPr>
            <w:r w:rsidRPr="007933A4">
              <w:rPr>
                <w:rFonts w:eastAsia="Calibri"/>
                <w:lang w:eastAsia="en-US"/>
              </w:rPr>
              <w:t>Параллелограмм</w:t>
            </w:r>
          </w:p>
          <w:p w:rsidR="008E2D56" w:rsidRPr="007933A4" w:rsidRDefault="008E2D56" w:rsidP="00073B06">
            <w:pPr>
              <w:pStyle w:val="a4"/>
              <w:jc w:val="center"/>
              <w:rPr>
                <w:rFonts w:eastAsia="Calibri"/>
                <w:lang w:eastAsia="en-US"/>
              </w:rPr>
            </w:pPr>
            <w:r w:rsidRPr="007933A4">
              <w:rPr>
                <w:rFonts w:eastAsia="Calibri"/>
                <w:lang w:eastAsia="en-US"/>
              </w:rPr>
              <w:t>(определение и свойства)</w:t>
            </w:r>
          </w:p>
        </w:tc>
        <w:tc>
          <w:tcPr>
            <w:tcW w:w="975" w:type="pct"/>
            <w:gridSpan w:val="2"/>
          </w:tcPr>
          <w:p w:rsidR="008E2D56" w:rsidRPr="000647D6" w:rsidRDefault="008E2D56" w:rsidP="00073B06">
            <w:pPr>
              <w:pStyle w:val="a4"/>
              <w:jc w:val="center"/>
              <w:rPr>
                <w:rFonts w:eastAsia="Calibri"/>
                <w:lang w:eastAsia="en-US"/>
              </w:rPr>
            </w:pPr>
            <w:r w:rsidRPr="000647D6">
              <w:rPr>
                <w:iCs/>
              </w:rPr>
              <w:t>Урок усвоения новых знаний</w:t>
            </w:r>
          </w:p>
        </w:tc>
        <w:tc>
          <w:tcPr>
            <w:tcW w:w="887" w:type="pct"/>
            <w:gridSpan w:val="2"/>
          </w:tcPr>
          <w:p w:rsidR="008E2D56" w:rsidRPr="00530678" w:rsidRDefault="008E2D56" w:rsidP="00073B06">
            <w:r w:rsidRPr="00EB635F">
              <w:t>Фронтальная, индивидуальная</w:t>
            </w:r>
          </w:p>
        </w:tc>
        <w:tc>
          <w:tcPr>
            <w:tcW w:w="754" w:type="pct"/>
            <w:tcBorders>
              <w:left w:val="single" w:sz="4" w:space="0" w:color="auto"/>
            </w:tcBorders>
          </w:tcPr>
          <w:p w:rsidR="008E2D56" w:rsidRPr="007933A4" w:rsidRDefault="008E2D56" w:rsidP="00073B06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</w:tr>
      <w:tr w:rsidR="008E2D56" w:rsidRPr="00254E33" w:rsidTr="00073B06">
        <w:trPr>
          <w:trHeight w:val="439"/>
        </w:trPr>
        <w:tc>
          <w:tcPr>
            <w:tcW w:w="21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4</w:t>
            </w:r>
          </w:p>
        </w:tc>
        <w:tc>
          <w:tcPr>
            <w:tcW w:w="355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  <w:rPr>
                <w:rFonts w:eastAsia="Calibri"/>
                <w:lang w:eastAsia="en-US"/>
              </w:rPr>
            </w:pPr>
          </w:p>
        </w:tc>
        <w:tc>
          <w:tcPr>
            <w:tcW w:w="3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  <w:rPr>
                <w:rFonts w:eastAsia="Calibri"/>
                <w:lang w:eastAsia="en-US"/>
              </w:rPr>
            </w:pPr>
          </w:p>
        </w:tc>
        <w:tc>
          <w:tcPr>
            <w:tcW w:w="266" w:type="pct"/>
            <w:vMerge w:val="restart"/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2</w:t>
            </w:r>
          </w:p>
        </w:tc>
        <w:tc>
          <w:tcPr>
            <w:tcW w:w="254" w:type="pct"/>
            <w:tcBorders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п. 43</w:t>
            </w:r>
          </w:p>
        </w:tc>
        <w:tc>
          <w:tcPr>
            <w:tcW w:w="941" w:type="pct"/>
            <w:tcBorders>
              <w:lef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Параллелограмм</w:t>
            </w:r>
          </w:p>
          <w:p w:rsidR="008E2D56" w:rsidRPr="007933A4" w:rsidRDefault="008E2D56" w:rsidP="00073B06">
            <w:pPr>
              <w:pStyle w:val="a4"/>
              <w:jc w:val="center"/>
            </w:pPr>
            <w:r w:rsidRPr="007933A4">
              <w:t>(Признаки параллелограмма).</w:t>
            </w:r>
          </w:p>
        </w:tc>
        <w:tc>
          <w:tcPr>
            <w:tcW w:w="975" w:type="pct"/>
            <w:gridSpan w:val="2"/>
          </w:tcPr>
          <w:p w:rsidR="008E2D56" w:rsidRPr="000647D6" w:rsidRDefault="008E2D56" w:rsidP="00073B06">
            <w:pPr>
              <w:pStyle w:val="a4"/>
              <w:jc w:val="center"/>
            </w:pPr>
            <w:r w:rsidRPr="000647D6">
              <w:rPr>
                <w:iCs/>
              </w:rPr>
              <w:t>Урок усвоения новых знаний</w:t>
            </w:r>
            <w:r>
              <w:rPr>
                <w:iCs/>
              </w:rPr>
              <w:t>.</w:t>
            </w:r>
          </w:p>
        </w:tc>
        <w:tc>
          <w:tcPr>
            <w:tcW w:w="887" w:type="pct"/>
            <w:gridSpan w:val="2"/>
          </w:tcPr>
          <w:p w:rsidR="008E2D56" w:rsidRDefault="008E2D56" w:rsidP="00073B06">
            <w:r w:rsidRPr="00EB635F">
              <w:t xml:space="preserve">Упражнения на готовых    </w:t>
            </w:r>
            <w:r>
              <w:t>чертежах (</w:t>
            </w:r>
            <w:proofErr w:type="gramStart"/>
            <w:r>
              <w:t>фронтальная</w:t>
            </w:r>
            <w:proofErr w:type="gramEnd"/>
            <w:r>
              <w:t>)</w:t>
            </w:r>
          </w:p>
          <w:p w:rsidR="008E2D56" w:rsidRPr="00EB635F" w:rsidRDefault="008E2D56" w:rsidP="00073B06">
            <w:r w:rsidRPr="00EB635F">
              <w:t>индивидуальная</w:t>
            </w:r>
          </w:p>
        </w:tc>
        <w:tc>
          <w:tcPr>
            <w:tcW w:w="754" w:type="pct"/>
            <w:tcBorders>
              <w:left w:val="single" w:sz="4" w:space="0" w:color="auto"/>
            </w:tcBorders>
          </w:tcPr>
          <w:p w:rsidR="008E2D56" w:rsidRPr="00FA550F" w:rsidRDefault="008E2D56" w:rsidP="00073B06">
            <w:pPr>
              <w:widowControl w:val="0"/>
              <w:autoSpaceDE w:val="0"/>
              <w:autoSpaceDN w:val="0"/>
              <w:adjustRightInd w:val="0"/>
              <w:jc w:val="center"/>
            </w:pPr>
            <w:r w:rsidRPr="00FA550F">
              <w:t>таблица</w:t>
            </w:r>
          </w:p>
        </w:tc>
      </w:tr>
      <w:tr w:rsidR="008E2D56" w:rsidRPr="00254E33" w:rsidTr="00073B06">
        <w:trPr>
          <w:trHeight w:val="439"/>
        </w:trPr>
        <w:tc>
          <w:tcPr>
            <w:tcW w:w="21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5</w:t>
            </w:r>
          </w:p>
        </w:tc>
        <w:tc>
          <w:tcPr>
            <w:tcW w:w="355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  <w:rPr>
                <w:rFonts w:eastAsia="Calibri"/>
                <w:lang w:eastAsia="en-US"/>
              </w:rPr>
            </w:pPr>
          </w:p>
        </w:tc>
        <w:tc>
          <w:tcPr>
            <w:tcW w:w="3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  <w:rPr>
                <w:rFonts w:eastAsia="Calibri"/>
                <w:lang w:eastAsia="en-US"/>
              </w:rPr>
            </w:pPr>
          </w:p>
        </w:tc>
        <w:tc>
          <w:tcPr>
            <w:tcW w:w="266" w:type="pct"/>
            <w:vMerge/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254" w:type="pct"/>
            <w:tcBorders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п. 42-43</w:t>
            </w:r>
          </w:p>
        </w:tc>
        <w:tc>
          <w:tcPr>
            <w:tcW w:w="941" w:type="pct"/>
            <w:tcBorders>
              <w:lef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Параллелограмм</w:t>
            </w:r>
          </w:p>
          <w:p w:rsidR="008E2D56" w:rsidRPr="007933A4" w:rsidRDefault="008E2D56" w:rsidP="00073B06">
            <w:pPr>
              <w:pStyle w:val="a4"/>
              <w:jc w:val="center"/>
            </w:pPr>
            <w:r w:rsidRPr="007933A4">
              <w:t>(решение задач по теме «параллелограмм»)</w:t>
            </w:r>
          </w:p>
        </w:tc>
        <w:tc>
          <w:tcPr>
            <w:tcW w:w="975" w:type="pct"/>
            <w:gridSpan w:val="2"/>
          </w:tcPr>
          <w:p w:rsidR="008E2D56" w:rsidRPr="000647D6" w:rsidRDefault="008E2D56" w:rsidP="00073B06">
            <w:pPr>
              <w:pStyle w:val="a4"/>
              <w:jc w:val="center"/>
            </w:pPr>
            <w:r w:rsidRPr="000647D6">
              <w:t>Урок комплексного применения знаний и умений</w:t>
            </w:r>
            <w:r>
              <w:t>.</w:t>
            </w:r>
          </w:p>
        </w:tc>
        <w:tc>
          <w:tcPr>
            <w:tcW w:w="887" w:type="pct"/>
            <w:gridSpan w:val="2"/>
          </w:tcPr>
          <w:p w:rsidR="008E2D56" w:rsidRDefault="008E2D56" w:rsidP="00073B06">
            <w:r w:rsidRPr="00EB635F">
              <w:t xml:space="preserve">Упражнения на готовых    </w:t>
            </w:r>
            <w:r>
              <w:t>чертежах (</w:t>
            </w:r>
            <w:proofErr w:type="gramStart"/>
            <w:r>
              <w:t>фронтальная</w:t>
            </w:r>
            <w:proofErr w:type="gramEnd"/>
            <w:r>
              <w:t>)</w:t>
            </w:r>
          </w:p>
          <w:p w:rsidR="008E2D56" w:rsidRPr="009E2763" w:rsidRDefault="008E2D56" w:rsidP="00073B06">
            <w:r w:rsidRPr="00EB635F">
              <w:t>индивидуальная</w:t>
            </w:r>
            <w:r w:rsidRPr="009E2763">
              <w:t xml:space="preserve"> </w:t>
            </w:r>
          </w:p>
        </w:tc>
        <w:tc>
          <w:tcPr>
            <w:tcW w:w="754" w:type="pct"/>
            <w:tcBorders>
              <w:left w:val="single" w:sz="4" w:space="0" w:color="auto"/>
            </w:tcBorders>
          </w:tcPr>
          <w:p w:rsidR="008E2D56" w:rsidRPr="00FA550F" w:rsidRDefault="008E2D56" w:rsidP="00073B06">
            <w:pPr>
              <w:widowControl w:val="0"/>
              <w:autoSpaceDE w:val="0"/>
              <w:autoSpaceDN w:val="0"/>
              <w:adjustRightInd w:val="0"/>
              <w:jc w:val="center"/>
            </w:pPr>
          </w:p>
        </w:tc>
      </w:tr>
      <w:tr w:rsidR="008E2D56" w:rsidRPr="00254E33" w:rsidTr="00073B06">
        <w:trPr>
          <w:trHeight w:val="439"/>
        </w:trPr>
        <w:tc>
          <w:tcPr>
            <w:tcW w:w="21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lastRenderedPageBreak/>
              <w:t>6</w:t>
            </w:r>
          </w:p>
        </w:tc>
        <w:tc>
          <w:tcPr>
            <w:tcW w:w="355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  <w:rPr>
                <w:rFonts w:eastAsia="Calibri"/>
                <w:lang w:eastAsia="en-US"/>
              </w:rPr>
            </w:pPr>
          </w:p>
        </w:tc>
        <w:tc>
          <w:tcPr>
            <w:tcW w:w="3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  <w:rPr>
                <w:rFonts w:eastAsia="Calibri"/>
                <w:lang w:eastAsia="en-US"/>
              </w:rPr>
            </w:pPr>
          </w:p>
        </w:tc>
        <w:tc>
          <w:tcPr>
            <w:tcW w:w="266" w:type="pct"/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1</w:t>
            </w:r>
          </w:p>
        </w:tc>
        <w:tc>
          <w:tcPr>
            <w:tcW w:w="254" w:type="pct"/>
            <w:tcBorders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п. 44</w:t>
            </w:r>
          </w:p>
        </w:tc>
        <w:tc>
          <w:tcPr>
            <w:tcW w:w="941" w:type="pct"/>
            <w:tcBorders>
              <w:lef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Трапеция.</w:t>
            </w:r>
          </w:p>
        </w:tc>
        <w:tc>
          <w:tcPr>
            <w:tcW w:w="975" w:type="pct"/>
            <w:gridSpan w:val="2"/>
          </w:tcPr>
          <w:p w:rsidR="008E2D56" w:rsidRPr="000647D6" w:rsidRDefault="008E2D56" w:rsidP="00073B06">
            <w:pPr>
              <w:pStyle w:val="a4"/>
              <w:jc w:val="center"/>
            </w:pPr>
            <w:r w:rsidRPr="000647D6">
              <w:rPr>
                <w:iCs/>
              </w:rPr>
              <w:t>Урок усвоения новых знаний</w:t>
            </w:r>
            <w:r>
              <w:rPr>
                <w:iCs/>
              </w:rPr>
              <w:t>.</w:t>
            </w:r>
          </w:p>
        </w:tc>
        <w:tc>
          <w:tcPr>
            <w:tcW w:w="887" w:type="pct"/>
            <w:gridSpan w:val="2"/>
          </w:tcPr>
          <w:p w:rsidR="008E2D56" w:rsidRPr="00B96DD7" w:rsidRDefault="008E2D56" w:rsidP="00073B06">
            <w:proofErr w:type="gramStart"/>
            <w:r w:rsidRPr="00B96DD7">
              <w:t>Фронтальн</w:t>
            </w:r>
            <w:r>
              <w:t>ая</w:t>
            </w:r>
            <w:proofErr w:type="gramEnd"/>
            <w:r>
              <w:t>, индивидуальная</w:t>
            </w:r>
            <w:r w:rsidRPr="00B96DD7">
              <w:t xml:space="preserve"> Упражнения на готовых чертежах</w:t>
            </w:r>
          </w:p>
        </w:tc>
        <w:tc>
          <w:tcPr>
            <w:tcW w:w="754" w:type="pct"/>
            <w:tcBorders>
              <w:left w:val="single" w:sz="4" w:space="0" w:color="auto"/>
            </w:tcBorders>
          </w:tcPr>
          <w:p w:rsidR="008E2D56" w:rsidRPr="00FA550F" w:rsidRDefault="008E2D56" w:rsidP="00073B06">
            <w:pPr>
              <w:widowControl w:val="0"/>
              <w:autoSpaceDE w:val="0"/>
              <w:autoSpaceDN w:val="0"/>
              <w:adjustRightInd w:val="0"/>
              <w:jc w:val="center"/>
            </w:pPr>
            <w:r w:rsidRPr="00FA550F">
              <w:t>презентация</w:t>
            </w:r>
          </w:p>
        </w:tc>
      </w:tr>
      <w:tr w:rsidR="008E2D56" w:rsidRPr="00254E33" w:rsidTr="00073B06">
        <w:trPr>
          <w:trHeight w:val="439"/>
        </w:trPr>
        <w:tc>
          <w:tcPr>
            <w:tcW w:w="21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7</w:t>
            </w:r>
          </w:p>
        </w:tc>
        <w:tc>
          <w:tcPr>
            <w:tcW w:w="355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  <w:rPr>
                <w:rFonts w:eastAsia="Calibri"/>
                <w:lang w:eastAsia="en-US"/>
              </w:rPr>
            </w:pPr>
          </w:p>
        </w:tc>
        <w:tc>
          <w:tcPr>
            <w:tcW w:w="3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  <w:rPr>
                <w:rFonts w:eastAsia="Calibri"/>
                <w:lang w:eastAsia="en-US"/>
              </w:rPr>
            </w:pPr>
          </w:p>
        </w:tc>
        <w:tc>
          <w:tcPr>
            <w:tcW w:w="266" w:type="pct"/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1</w:t>
            </w:r>
          </w:p>
        </w:tc>
        <w:tc>
          <w:tcPr>
            <w:tcW w:w="254" w:type="pct"/>
            <w:tcBorders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п. 44</w:t>
            </w:r>
          </w:p>
          <w:p w:rsidR="008E2D56" w:rsidRPr="007933A4" w:rsidRDefault="008E2D56" w:rsidP="00073B06">
            <w:pPr>
              <w:pStyle w:val="a4"/>
              <w:jc w:val="center"/>
            </w:pPr>
            <w:r w:rsidRPr="007933A4">
              <w:t>№385</w:t>
            </w:r>
          </w:p>
        </w:tc>
        <w:tc>
          <w:tcPr>
            <w:tcW w:w="941" w:type="pct"/>
            <w:tcBorders>
              <w:lef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Трапеция.</w:t>
            </w:r>
          </w:p>
          <w:p w:rsidR="008E2D56" w:rsidRPr="007933A4" w:rsidRDefault="008E2D56" w:rsidP="00073B06">
            <w:pPr>
              <w:pStyle w:val="a4"/>
              <w:jc w:val="center"/>
            </w:pPr>
            <w:r w:rsidRPr="007933A4">
              <w:t>Теорема Фалеса</w:t>
            </w:r>
          </w:p>
        </w:tc>
        <w:tc>
          <w:tcPr>
            <w:tcW w:w="975" w:type="pct"/>
            <w:gridSpan w:val="2"/>
          </w:tcPr>
          <w:p w:rsidR="008E2D56" w:rsidRPr="000647D6" w:rsidRDefault="008E2D56" w:rsidP="00073B06">
            <w:pPr>
              <w:pStyle w:val="a4"/>
              <w:jc w:val="center"/>
            </w:pPr>
            <w:r w:rsidRPr="000647D6">
              <w:t>Комбинированный урок</w:t>
            </w:r>
            <w:r>
              <w:t>.</w:t>
            </w:r>
          </w:p>
        </w:tc>
        <w:tc>
          <w:tcPr>
            <w:tcW w:w="887" w:type="pct"/>
            <w:gridSpan w:val="2"/>
          </w:tcPr>
          <w:p w:rsidR="008E2D56" w:rsidRDefault="008E2D56" w:rsidP="00073B06">
            <w:r>
              <w:t>Фронтальная, индивидуальная.</w:t>
            </w:r>
          </w:p>
          <w:p w:rsidR="008E2D56" w:rsidRPr="0008597C" w:rsidRDefault="008E2D56" w:rsidP="00073B06">
            <w:r w:rsidRPr="00530678">
              <w:t>Упражнения на готовых  чертежах.</w:t>
            </w:r>
          </w:p>
        </w:tc>
        <w:tc>
          <w:tcPr>
            <w:tcW w:w="754" w:type="pct"/>
            <w:tcBorders>
              <w:left w:val="single" w:sz="4" w:space="0" w:color="auto"/>
            </w:tcBorders>
          </w:tcPr>
          <w:p w:rsidR="008E2D56" w:rsidRPr="007933A4" w:rsidRDefault="008E2D56" w:rsidP="00073B06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</w:tr>
      <w:tr w:rsidR="008E2D56" w:rsidRPr="00254E33" w:rsidTr="00073B06">
        <w:trPr>
          <w:trHeight w:val="565"/>
        </w:trPr>
        <w:tc>
          <w:tcPr>
            <w:tcW w:w="21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8</w:t>
            </w:r>
          </w:p>
        </w:tc>
        <w:tc>
          <w:tcPr>
            <w:tcW w:w="355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3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266" w:type="pct"/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1</w:t>
            </w:r>
          </w:p>
        </w:tc>
        <w:tc>
          <w:tcPr>
            <w:tcW w:w="254" w:type="pct"/>
            <w:tcBorders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п. 44</w:t>
            </w:r>
          </w:p>
        </w:tc>
        <w:tc>
          <w:tcPr>
            <w:tcW w:w="941" w:type="pct"/>
            <w:tcBorders>
              <w:lef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  <w:rPr>
                <w:lang w:val="en-US"/>
              </w:rPr>
            </w:pPr>
            <w:r w:rsidRPr="007933A4">
              <w:t>Трапеция.</w:t>
            </w:r>
          </w:p>
          <w:p w:rsidR="008E2D56" w:rsidRPr="007933A4" w:rsidRDefault="008E2D56" w:rsidP="00073B06">
            <w:pPr>
              <w:pStyle w:val="a4"/>
              <w:jc w:val="center"/>
            </w:pPr>
            <w:r w:rsidRPr="007933A4">
              <w:t>Задачи на построение</w:t>
            </w:r>
          </w:p>
        </w:tc>
        <w:tc>
          <w:tcPr>
            <w:tcW w:w="975" w:type="pct"/>
            <w:gridSpan w:val="2"/>
          </w:tcPr>
          <w:p w:rsidR="008E2D56" w:rsidRPr="000647D6" w:rsidRDefault="008E2D56" w:rsidP="00073B06">
            <w:pPr>
              <w:pStyle w:val="a4"/>
              <w:jc w:val="center"/>
              <w:rPr>
                <w:b/>
              </w:rPr>
            </w:pPr>
            <w:r w:rsidRPr="000647D6">
              <w:t>Урок комплексного применения знаний.</w:t>
            </w:r>
          </w:p>
        </w:tc>
        <w:tc>
          <w:tcPr>
            <w:tcW w:w="887" w:type="pct"/>
            <w:gridSpan w:val="2"/>
          </w:tcPr>
          <w:p w:rsidR="008E2D56" w:rsidRDefault="008E2D56" w:rsidP="00073B06">
            <w:r>
              <w:t>Фронтальная, индивидуальный.</w:t>
            </w:r>
          </w:p>
          <w:p w:rsidR="008E2D56" w:rsidRPr="00530678" w:rsidRDefault="008E2D56" w:rsidP="00073B06">
            <w:r>
              <w:t>Парная</w:t>
            </w:r>
          </w:p>
        </w:tc>
        <w:tc>
          <w:tcPr>
            <w:tcW w:w="754" w:type="pct"/>
            <w:tcBorders>
              <w:left w:val="single" w:sz="4" w:space="0" w:color="auto"/>
            </w:tcBorders>
          </w:tcPr>
          <w:p w:rsidR="008E2D56" w:rsidRPr="007933A4" w:rsidRDefault="008E2D56" w:rsidP="00073B06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</w:tr>
      <w:tr w:rsidR="008E2D56" w:rsidRPr="00254E33" w:rsidTr="00073B06">
        <w:trPr>
          <w:trHeight w:val="439"/>
        </w:trPr>
        <w:tc>
          <w:tcPr>
            <w:tcW w:w="21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9</w:t>
            </w:r>
          </w:p>
        </w:tc>
        <w:tc>
          <w:tcPr>
            <w:tcW w:w="355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  <w:rPr>
                <w:b/>
              </w:rPr>
            </w:pPr>
          </w:p>
        </w:tc>
        <w:tc>
          <w:tcPr>
            <w:tcW w:w="3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  <w:rPr>
                <w:b/>
              </w:rPr>
            </w:pPr>
          </w:p>
        </w:tc>
        <w:tc>
          <w:tcPr>
            <w:tcW w:w="266" w:type="pct"/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1</w:t>
            </w:r>
          </w:p>
        </w:tc>
        <w:tc>
          <w:tcPr>
            <w:tcW w:w="254" w:type="pct"/>
            <w:tcBorders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  <w:rPr>
                <w:b/>
              </w:rPr>
            </w:pPr>
            <w:r w:rsidRPr="007933A4">
              <w:t>п. 45</w:t>
            </w:r>
          </w:p>
        </w:tc>
        <w:tc>
          <w:tcPr>
            <w:tcW w:w="941" w:type="pct"/>
            <w:tcBorders>
              <w:lef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Прямоугольник.</w:t>
            </w:r>
          </w:p>
        </w:tc>
        <w:tc>
          <w:tcPr>
            <w:tcW w:w="975" w:type="pct"/>
            <w:gridSpan w:val="2"/>
          </w:tcPr>
          <w:p w:rsidR="008E2D56" w:rsidRPr="000647D6" w:rsidRDefault="008E2D56" w:rsidP="00073B06">
            <w:pPr>
              <w:pStyle w:val="a4"/>
              <w:jc w:val="center"/>
            </w:pPr>
            <w:r w:rsidRPr="000647D6">
              <w:rPr>
                <w:iCs/>
              </w:rPr>
              <w:t>Урок усвоения новых знаний</w:t>
            </w:r>
          </w:p>
        </w:tc>
        <w:tc>
          <w:tcPr>
            <w:tcW w:w="887" w:type="pct"/>
            <w:gridSpan w:val="2"/>
          </w:tcPr>
          <w:p w:rsidR="008E2D56" w:rsidRPr="00530678" w:rsidRDefault="008E2D56" w:rsidP="00073B06">
            <w:pPr>
              <w:rPr>
                <w:b/>
              </w:rPr>
            </w:pPr>
            <w:proofErr w:type="gramStart"/>
            <w:r>
              <w:t>Фронтальная</w:t>
            </w:r>
            <w:proofErr w:type="gramEnd"/>
            <w:r>
              <w:t xml:space="preserve">, индивидуальная </w:t>
            </w:r>
            <w:r w:rsidRPr="00CC27EE">
              <w:br/>
              <w:t>Упражнения в рабочей тетради на печатной основе.</w:t>
            </w:r>
          </w:p>
        </w:tc>
        <w:tc>
          <w:tcPr>
            <w:tcW w:w="754" w:type="pct"/>
            <w:tcBorders>
              <w:left w:val="single" w:sz="4" w:space="0" w:color="auto"/>
            </w:tcBorders>
          </w:tcPr>
          <w:p w:rsidR="008E2D56" w:rsidRPr="007933A4" w:rsidRDefault="008E2D56" w:rsidP="00073B06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</w:tr>
      <w:tr w:rsidR="008E2D56" w:rsidRPr="00254E33" w:rsidTr="00073B06">
        <w:trPr>
          <w:trHeight w:val="439"/>
        </w:trPr>
        <w:tc>
          <w:tcPr>
            <w:tcW w:w="21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10</w:t>
            </w:r>
          </w:p>
        </w:tc>
        <w:tc>
          <w:tcPr>
            <w:tcW w:w="355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  <w:rPr>
                <w:b/>
              </w:rPr>
            </w:pPr>
          </w:p>
        </w:tc>
        <w:tc>
          <w:tcPr>
            <w:tcW w:w="3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  <w:rPr>
                <w:b/>
              </w:rPr>
            </w:pPr>
          </w:p>
        </w:tc>
        <w:tc>
          <w:tcPr>
            <w:tcW w:w="266" w:type="pct"/>
          </w:tcPr>
          <w:p w:rsidR="008E2D56" w:rsidRPr="007933A4" w:rsidRDefault="008E2D56" w:rsidP="00073B06">
            <w:pPr>
              <w:pStyle w:val="a4"/>
              <w:jc w:val="center"/>
              <w:rPr>
                <w:b/>
              </w:rPr>
            </w:pPr>
            <w:r w:rsidRPr="007933A4">
              <w:t>1</w:t>
            </w:r>
          </w:p>
        </w:tc>
        <w:tc>
          <w:tcPr>
            <w:tcW w:w="254" w:type="pct"/>
            <w:tcBorders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  <w:rPr>
                <w:b/>
              </w:rPr>
            </w:pPr>
            <w:r w:rsidRPr="007933A4">
              <w:t>п. 46</w:t>
            </w:r>
          </w:p>
        </w:tc>
        <w:tc>
          <w:tcPr>
            <w:tcW w:w="941" w:type="pct"/>
            <w:tcBorders>
              <w:lef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Ромб.</w:t>
            </w:r>
          </w:p>
        </w:tc>
        <w:tc>
          <w:tcPr>
            <w:tcW w:w="975" w:type="pct"/>
            <w:gridSpan w:val="2"/>
          </w:tcPr>
          <w:p w:rsidR="008E2D56" w:rsidRPr="000647D6" w:rsidRDefault="008E2D56" w:rsidP="00073B06">
            <w:pPr>
              <w:pStyle w:val="a4"/>
              <w:jc w:val="center"/>
            </w:pPr>
            <w:r w:rsidRPr="000647D6">
              <w:rPr>
                <w:iCs/>
              </w:rPr>
              <w:t>Урок усвоения новых знаний</w:t>
            </w:r>
          </w:p>
        </w:tc>
        <w:tc>
          <w:tcPr>
            <w:tcW w:w="887" w:type="pct"/>
            <w:gridSpan w:val="2"/>
          </w:tcPr>
          <w:p w:rsidR="008E2D56" w:rsidRPr="00530678" w:rsidRDefault="008E2D56" w:rsidP="00073B06">
            <w:pPr>
              <w:rPr>
                <w:b/>
              </w:rPr>
            </w:pPr>
            <w:proofErr w:type="gramStart"/>
            <w:r>
              <w:t>Фронтальная</w:t>
            </w:r>
            <w:proofErr w:type="gramEnd"/>
            <w:r>
              <w:t>, индивидуальная</w:t>
            </w:r>
            <w:r w:rsidRPr="00530678">
              <w:t xml:space="preserve"> Упражнения на го</w:t>
            </w:r>
            <w:r>
              <w:t xml:space="preserve">товых </w:t>
            </w:r>
            <w:r w:rsidRPr="00530678">
              <w:t>чертежах.</w:t>
            </w:r>
          </w:p>
        </w:tc>
        <w:tc>
          <w:tcPr>
            <w:tcW w:w="754" w:type="pct"/>
            <w:tcBorders>
              <w:left w:val="single" w:sz="4" w:space="0" w:color="auto"/>
            </w:tcBorders>
          </w:tcPr>
          <w:p w:rsidR="008E2D56" w:rsidRPr="007933A4" w:rsidRDefault="008E2D56" w:rsidP="00073B06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</w:tr>
      <w:tr w:rsidR="008E2D56" w:rsidRPr="00254E33" w:rsidTr="00073B06">
        <w:trPr>
          <w:trHeight w:val="439"/>
        </w:trPr>
        <w:tc>
          <w:tcPr>
            <w:tcW w:w="21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11</w:t>
            </w:r>
          </w:p>
        </w:tc>
        <w:tc>
          <w:tcPr>
            <w:tcW w:w="355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3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266" w:type="pct"/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1</w:t>
            </w:r>
          </w:p>
        </w:tc>
        <w:tc>
          <w:tcPr>
            <w:tcW w:w="254" w:type="pct"/>
            <w:tcBorders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п. 46</w:t>
            </w:r>
          </w:p>
        </w:tc>
        <w:tc>
          <w:tcPr>
            <w:tcW w:w="941" w:type="pct"/>
            <w:tcBorders>
              <w:lef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Квадрат.</w:t>
            </w:r>
          </w:p>
        </w:tc>
        <w:tc>
          <w:tcPr>
            <w:tcW w:w="975" w:type="pct"/>
            <w:gridSpan w:val="2"/>
          </w:tcPr>
          <w:p w:rsidR="008E2D56" w:rsidRPr="000647D6" w:rsidRDefault="008E2D56" w:rsidP="00073B06">
            <w:pPr>
              <w:pStyle w:val="a4"/>
              <w:jc w:val="center"/>
            </w:pPr>
            <w:r w:rsidRPr="000647D6">
              <w:rPr>
                <w:iCs/>
              </w:rPr>
              <w:t>Урок усвоения новых знаний</w:t>
            </w:r>
          </w:p>
        </w:tc>
        <w:tc>
          <w:tcPr>
            <w:tcW w:w="887" w:type="pct"/>
            <w:gridSpan w:val="2"/>
          </w:tcPr>
          <w:p w:rsidR="008E2D56" w:rsidRPr="00530678" w:rsidRDefault="008E2D56" w:rsidP="00073B06">
            <w:r>
              <w:t>Фронтальная</w:t>
            </w:r>
          </w:p>
        </w:tc>
        <w:tc>
          <w:tcPr>
            <w:tcW w:w="754" w:type="pct"/>
            <w:tcBorders>
              <w:left w:val="single" w:sz="4" w:space="0" w:color="auto"/>
            </w:tcBorders>
          </w:tcPr>
          <w:p w:rsidR="008E2D56" w:rsidRPr="00FA550F" w:rsidRDefault="008E2D56" w:rsidP="00073B06">
            <w:pPr>
              <w:widowControl w:val="0"/>
              <w:autoSpaceDE w:val="0"/>
              <w:autoSpaceDN w:val="0"/>
              <w:adjustRightInd w:val="0"/>
              <w:jc w:val="center"/>
            </w:pPr>
            <w:r w:rsidRPr="00FA550F">
              <w:t>таблица</w:t>
            </w:r>
          </w:p>
        </w:tc>
      </w:tr>
      <w:tr w:rsidR="008E2D56" w:rsidRPr="00254E33" w:rsidTr="00073B06">
        <w:trPr>
          <w:trHeight w:val="439"/>
        </w:trPr>
        <w:tc>
          <w:tcPr>
            <w:tcW w:w="21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12</w:t>
            </w:r>
          </w:p>
        </w:tc>
        <w:tc>
          <w:tcPr>
            <w:tcW w:w="355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3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266" w:type="pct"/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1</w:t>
            </w:r>
          </w:p>
        </w:tc>
        <w:tc>
          <w:tcPr>
            <w:tcW w:w="254" w:type="pct"/>
            <w:tcBorders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п. 47</w:t>
            </w:r>
          </w:p>
        </w:tc>
        <w:tc>
          <w:tcPr>
            <w:tcW w:w="941" w:type="pct"/>
            <w:tcBorders>
              <w:lef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Осевая и центральная симметрии</w:t>
            </w:r>
          </w:p>
        </w:tc>
        <w:tc>
          <w:tcPr>
            <w:tcW w:w="975" w:type="pct"/>
            <w:gridSpan w:val="2"/>
          </w:tcPr>
          <w:p w:rsidR="008E2D56" w:rsidRPr="000647D6" w:rsidRDefault="008E2D56" w:rsidP="00073B06">
            <w:pPr>
              <w:pStyle w:val="a4"/>
              <w:jc w:val="center"/>
              <w:rPr>
                <w:lang w:val="en-US"/>
              </w:rPr>
            </w:pPr>
            <w:r w:rsidRPr="000647D6">
              <w:rPr>
                <w:iCs/>
              </w:rPr>
              <w:t>Урок усвоения новых знаний</w:t>
            </w:r>
          </w:p>
        </w:tc>
        <w:tc>
          <w:tcPr>
            <w:tcW w:w="887" w:type="pct"/>
            <w:gridSpan w:val="2"/>
          </w:tcPr>
          <w:p w:rsidR="008E2D56" w:rsidRDefault="008E2D56" w:rsidP="00073B06">
            <w:r>
              <w:t>Фронтальная, индивидуальная.</w:t>
            </w:r>
          </w:p>
          <w:p w:rsidR="008E2D56" w:rsidRPr="00530678" w:rsidRDefault="008E2D56" w:rsidP="00073B06">
            <w:r>
              <w:t>(Теоретический опрос)</w:t>
            </w:r>
          </w:p>
        </w:tc>
        <w:tc>
          <w:tcPr>
            <w:tcW w:w="754" w:type="pct"/>
            <w:tcBorders>
              <w:left w:val="single" w:sz="4" w:space="0" w:color="auto"/>
            </w:tcBorders>
          </w:tcPr>
          <w:p w:rsidR="008E2D56" w:rsidRPr="007933A4" w:rsidRDefault="008E2D56" w:rsidP="00073B06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</w:tr>
      <w:tr w:rsidR="008E2D56" w:rsidRPr="00254E33" w:rsidTr="00073B06">
        <w:trPr>
          <w:trHeight w:val="439"/>
        </w:trPr>
        <w:tc>
          <w:tcPr>
            <w:tcW w:w="21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13</w:t>
            </w:r>
          </w:p>
        </w:tc>
        <w:tc>
          <w:tcPr>
            <w:tcW w:w="355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3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266" w:type="pct"/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1</w:t>
            </w:r>
          </w:p>
        </w:tc>
        <w:tc>
          <w:tcPr>
            <w:tcW w:w="254" w:type="pct"/>
            <w:tcBorders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941" w:type="pct"/>
            <w:tcBorders>
              <w:lef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Решение задач по теме «Четырехугольники их свойства»</w:t>
            </w:r>
          </w:p>
        </w:tc>
        <w:tc>
          <w:tcPr>
            <w:tcW w:w="975" w:type="pct"/>
            <w:gridSpan w:val="2"/>
          </w:tcPr>
          <w:p w:rsidR="008E2D56" w:rsidRPr="000647D6" w:rsidRDefault="008E2D56" w:rsidP="00073B06">
            <w:pPr>
              <w:pStyle w:val="a4"/>
              <w:jc w:val="center"/>
            </w:pPr>
            <w:r w:rsidRPr="000647D6">
              <w:rPr>
                <w:iCs/>
              </w:rPr>
              <w:t>Урок актуализации знаний и умений</w:t>
            </w:r>
          </w:p>
        </w:tc>
        <w:tc>
          <w:tcPr>
            <w:tcW w:w="887" w:type="pct"/>
            <w:gridSpan w:val="2"/>
          </w:tcPr>
          <w:p w:rsidR="008E2D56" w:rsidRPr="00EB635F" w:rsidRDefault="008E2D56" w:rsidP="00073B06">
            <w:proofErr w:type="gramStart"/>
            <w:r w:rsidRPr="00EB635F">
              <w:t>Фронтальная</w:t>
            </w:r>
            <w:proofErr w:type="gramEnd"/>
            <w:r w:rsidRPr="00EB635F">
              <w:t>, индивидуальная</w:t>
            </w:r>
            <w:r>
              <w:t xml:space="preserve"> (выполнение теста №1).</w:t>
            </w:r>
          </w:p>
        </w:tc>
        <w:tc>
          <w:tcPr>
            <w:tcW w:w="754" w:type="pct"/>
            <w:tcBorders>
              <w:left w:val="single" w:sz="4" w:space="0" w:color="auto"/>
            </w:tcBorders>
          </w:tcPr>
          <w:p w:rsidR="008E2D56" w:rsidRPr="007933A4" w:rsidRDefault="008E2D56" w:rsidP="00073B06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F442EA">
              <w:rPr>
                <w:sz w:val="22"/>
              </w:rPr>
              <w:t>Сборник с тестами из УМК</w:t>
            </w:r>
          </w:p>
        </w:tc>
      </w:tr>
      <w:tr w:rsidR="008E2D56" w:rsidRPr="00254E33" w:rsidTr="00073B06">
        <w:trPr>
          <w:trHeight w:val="439"/>
        </w:trPr>
        <w:tc>
          <w:tcPr>
            <w:tcW w:w="21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14</w:t>
            </w:r>
          </w:p>
        </w:tc>
        <w:tc>
          <w:tcPr>
            <w:tcW w:w="355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3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266" w:type="pct"/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1</w:t>
            </w:r>
          </w:p>
        </w:tc>
        <w:tc>
          <w:tcPr>
            <w:tcW w:w="254" w:type="pct"/>
            <w:tcBorders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941" w:type="pct"/>
            <w:tcBorders>
              <w:lef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rPr>
                <w:b/>
              </w:rPr>
              <w:t>Контрольная работа № 1</w:t>
            </w:r>
            <w:r w:rsidRPr="007933A4">
              <w:t xml:space="preserve">  по теме «Четырехугольники их свойства»</w:t>
            </w:r>
          </w:p>
        </w:tc>
        <w:tc>
          <w:tcPr>
            <w:tcW w:w="975" w:type="pct"/>
            <w:gridSpan w:val="2"/>
          </w:tcPr>
          <w:p w:rsidR="008E2D56" w:rsidRPr="000647D6" w:rsidRDefault="008E2D56" w:rsidP="00073B06">
            <w:pPr>
              <w:pStyle w:val="a4"/>
              <w:jc w:val="center"/>
            </w:pPr>
            <w:r w:rsidRPr="000647D6">
              <w:rPr>
                <w:iCs/>
              </w:rPr>
              <w:t>Урок контроля знаний и умений</w:t>
            </w:r>
          </w:p>
        </w:tc>
        <w:tc>
          <w:tcPr>
            <w:tcW w:w="887" w:type="pct"/>
            <w:gridSpan w:val="2"/>
          </w:tcPr>
          <w:p w:rsidR="008E2D56" w:rsidRPr="007933A4" w:rsidRDefault="008E2D56" w:rsidP="00073B06">
            <w:pPr>
              <w:pStyle w:val="a4"/>
            </w:pPr>
            <w:r>
              <w:t>И</w:t>
            </w:r>
            <w:r w:rsidRPr="00EB635F">
              <w:t>ндивидуальная</w:t>
            </w:r>
            <w:r>
              <w:t>.</w:t>
            </w:r>
          </w:p>
        </w:tc>
        <w:tc>
          <w:tcPr>
            <w:tcW w:w="754" w:type="pct"/>
            <w:tcBorders>
              <w:left w:val="single" w:sz="4" w:space="0" w:color="auto"/>
            </w:tcBorders>
          </w:tcPr>
          <w:p w:rsidR="008E2D56" w:rsidRPr="007933A4" w:rsidRDefault="008E2D56" w:rsidP="00073B06">
            <w:pPr>
              <w:widowControl w:val="0"/>
              <w:autoSpaceDE w:val="0"/>
              <w:autoSpaceDN w:val="0"/>
              <w:adjustRightInd w:val="0"/>
              <w:rPr>
                <w:b/>
              </w:rPr>
            </w:pPr>
            <w:r w:rsidRPr="00F442EA">
              <w:rPr>
                <w:sz w:val="22"/>
              </w:rPr>
              <w:t xml:space="preserve">Карточки с заданиями для </w:t>
            </w:r>
            <w:r>
              <w:rPr>
                <w:sz w:val="22"/>
              </w:rPr>
              <w:t>контрольной работы</w:t>
            </w:r>
          </w:p>
        </w:tc>
      </w:tr>
      <w:tr w:rsidR="008E2D56" w:rsidRPr="00254E33" w:rsidTr="00073B06">
        <w:trPr>
          <w:trHeight w:val="439"/>
        </w:trPr>
        <w:tc>
          <w:tcPr>
            <w:tcW w:w="5000" w:type="pct"/>
            <w:gridSpan w:val="11"/>
            <w:tcBorders>
              <w:top w:val="single" w:sz="4" w:space="0" w:color="auto"/>
              <w:bottom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  <w:rPr>
                <w:b/>
              </w:rPr>
            </w:pPr>
          </w:p>
        </w:tc>
      </w:tr>
      <w:tr w:rsidR="008E2D56" w:rsidRPr="00254E33" w:rsidTr="00073B06">
        <w:trPr>
          <w:trHeight w:val="439"/>
        </w:trPr>
        <w:tc>
          <w:tcPr>
            <w:tcW w:w="21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lastRenderedPageBreak/>
              <w:t>15</w:t>
            </w:r>
          </w:p>
        </w:tc>
        <w:tc>
          <w:tcPr>
            <w:tcW w:w="355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3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266" w:type="pct"/>
            <w:vMerge w:val="restart"/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2</w:t>
            </w:r>
          </w:p>
        </w:tc>
        <w:tc>
          <w:tcPr>
            <w:tcW w:w="254" w:type="pct"/>
            <w:tcBorders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П.48-50</w:t>
            </w:r>
          </w:p>
        </w:tc>
        <w:tc>
          <w:tcPr>
            <w:tcW w:w="941" w:type="pct"/>
            <w:tcBorders>
              <w:lef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Площадь многоугольника</w:t>
            </w:r>
          </w:p>
        </w:tc>
        <w:tc>
          <w:tcPr>
            <w:tcW w:w="975" w:type="pct"/>
            <w:gridSpan w:val="2"/>
          </w:tcPr>
          <w:p w:rsidR="008E2D56" w:rsidRPr="000647D6" w:rsidRDefault="008E2D56" w:rsidP="00073B06">
            <w:pPr>
              <w:pStyle w:val="a4"/>
              <w:jc w:val="center"/>
              <w:rPr>
                <w:iCs/>
              </w:rPr>
            </w:pPr>
            <w:r w:rsidRPr="000647D6">
              <w:rPr>
                <w:iCs/>
              </w:rPr>
              <w:t>Урок усвоения новых знаний</w:t>
            </w:r>
          </w:p>
        </w:tc>
        <w:tc>
          <w:tcPr>
            <w:tcW w:w="843" w:type="pct"/>
          </w:tcPr>
          <w:p w:rsidR="008E2D56" w:rsidRPr="007933A4" w:rsidRDefault="008E2D56" w:rsidP="00073B06">
            <w:pPr>
              <w:pStyle w:val="a4"/>
            </w:pPr>
            <w:r w:rsidRPr="00EB635F">
              <w:t>Фронтальная,</w:t>
            </w:r>
          </w:p>
        </w:tc>
        <w:tc>
          <w:tcPr>
            <w:tcW w:w="798" w:type="pct"/>
            <w:gridSpan w:val="2"/>
            <w:tcBorders>
              <w:left w:val="single" w:sz="4" w:space="0" w:color="auto"/>
            </w:tcBorders>
          </w:tcPr>
          <w:p w:rsidR="008E2D56" w:rsidRPr="007933A4" w:rsidRDefault="008E2D56" w:rsidP="00073B06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</w:tr>
      <w:tr w:rsidR="008E2D56" w:rsidRPr="00254E33" w:rsidTr="00073B06">
        <w:trPr>
          <w:trHeight w:val="439"/>
        </w:trPr>
        <w:tc>
          <w:tcPr>
            <w:tcW w:w="21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16</w:t>
            </w:r>
          </w:p>
        </w:tc>
        <w:tc>
          <w:tcPr>
            <w:tcW w:w="355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3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266" w:type="pct"/>
            <w:vMerge/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254" w:type="pct"/>
            <w:tcBorders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П.48-50</w:t>
            </w:r>
          </w:p>
        </w:tc>
        <w:tc>
          <w:tcPr>
            <w:tcW w:w="941" w:type="pct"/>
            <w:tcBorders>
              <w:lef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Площадь многоугольника</w:t>
            </w:r>
          </w:p>
        </w:tc>
        <w:tc>
          <w:tcPr>
            <w:tcW w:w="975" w:type="pct"/>
            <w:gridSpan w:val="2"/>
          </w:tcPr>
          <w:p w:rsidR="008E2D56" w:rsidRPr="000647D6" w:rsidRDefault="008E2D56" w:rsidP="00073B06">
            <w:pPr>
              <w:pStyle w:val="a4"/>
              <w:jc w:val="center"/>
              <w:rPr>
                <w:iCs/>
              </w:rPr>
            </w:pPr>
            <w:r w:rsidRPr="000647D6">
              <w:t>Урок комплексного применения знаний и умений</w:t>
            </w:r>
          </w:p>
        </w:tc>
        <w:tc>
          <w:tcPr>
            <w:tcW w:w="843" w:type="pct"/>
          </w:tcPr>
          <w:p w:rsidR="008E2D56" w:rsidRDefault="008E2D56" w:rsidP="00073B06">
            <w:pPr>
              <w:pStyle w:val="a4"/>
            </w:pPr>
            <w:r w:rsidRPr="00EB635F">
              <w:t>Фронтальная,</w:t>
            </w:r>
          </w:p>
          <w:p w:rsidR="008E2D56" w:rsidRPr="007933A4" w:rsidRDefault="008E2D56" w:rsidP="00073B06">
            <w:pPr>
              <w:pStyle w:val="a4"/>
            </w:pPr>
            <w:r>
              <w:t>Индивидуальная.</w:t>
            </w:r>
          </w:p>
        </w:tc>
        <w:tc>
          <w:tcPr>
            <w:tcW w:w="798" w:type="pct"/>
            <w:gridSpan w:val="2"/>
            <w:tcBorders>
              <w:left w:val="single" w:sz="4" w:space="0" w:color="auto"/>
            </w:tcBorders>
          </w:tcPr>
          <w:p w:rsidR="008E2D56" w:rsidRPr="007933A4" w:rsidRDefault="008E2D56" w:rsidP="00073B06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</w:tr>
      <w:tr w:rsidR="008E2D56" w:rsidRPr="00254E33" w:rsidTr="00073B06">
        <w:trPr>
          <w:trHeight w:val="439"/>
        </w:trPr>
        <w:tc>
          <w:tcPr>
            <w:tcW w:w="21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17</w:t>
            </w:r>
          </w:p>
        </w:tc>
        <w:tc>
          <w:tcPr>
            <w:tcW w:w="355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3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266" w:type="pct"/>
            <w:vMerge w:val="restart"/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6</w:t>
            </w:r>
          </w:p>
        </w:tc>
        <w:tc>
          <w:tcPr>
            <w:tcW w:w="254" w:type="pct"/>
            <w:tcBorders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П.51</w:t>
            </w:r>
          </w:p>
        </w:tc>
        <w:tc>
          <w:tcPr>
            <w:tcW w:w="941" w:type="pct"/>
            <w:tcBorders>
              <w:lef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Площадь параллелограмма</w:t>
            </w:r>
          </w:p>
        </w:tc>
        <w:tc>
          <w:tcPr>
            <w:tcW w:w="975" w:type="pct"/>
            <w:gridSpan w:val="2"/>
          </w:tcPr>
          <w:p w:rsidR="008E2D56" w:rsidRPr="000647D6" w:rsidRDefault="008E2D56" w:rsidP="00073B06">
            <w:pPr>
              <w:pStyle w:val="a4"/>
              <w:jc w:val="center"/>
              <w:rPr>
                <w:iCs/>
              </w:rPr>
            </w:pPr>
            <w:r w:rsidRPr="000647D6">
              <w:rPr>
                <w:iCs/>
              </w:rPr>
              <w:t>Урок усвоения новых знаний</w:t>
            </w:r>
          </w:p>
        </w:tc>
        <w:tc>
          <w:tcPr>
            <w:tcW w:w="843" w:type="pct"/>
          </w:tcPr>
          <w:p w:rsidR="008E2D56" w:rsidRPr="00AF5A2D" w:rsidRDefault="008E2D56" w:rsidP="00073B06">
            <w:pPr>
              <w:rPr>
                <w:rFonts w:eastAsia="Calibri"/>
                <w:lang w:eastAsia="en-US"/>
              </w:rPr>
            </w:pPr>
            <w:r>
              <w:t>Фронтальная.</w:t>
            </w:r>
          </w:p>
        </w:tc>
        <w:tc>
          <w:tcPr>
            <w:tcW w:w="798" w:type="pct"/>
            <w:gridSpan w:val="2"/>
            <w:tcBorders>
              <w:left w:val="single" w:sz="4" w:space="0" w:color="auto"/>
            </w:tcBorders>
          </w:tcPr>
          <w:p w:rsidR="008E2D56" w:rsidRPr="007933A4" w:rsidRDefault="008E2D56" w:rsidP="00073B06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</w:tr>
      <w:tr w:rsidR="008E2D56" w:rsidRPr="00254E33" w:rsidTr="00073B06">
        <w:trPr>
          <w:trHeight w:val="439"/>
        </w:trPr>
        <w:tc>
          <w:tcPr>
            <w:tcW w:w="21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18</w:t>
            </w:r>
          </w:p>
        </w:tc>
        <w:tc>
          <w:tcPr>
            <w:tcW w:w="355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3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266" w:type="pct"/>
            <w:vMerge/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254" w:type="pct"/>
            <w:tcBorders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П.51</w:t>
            </w:r>
          </w:p>
        </w:tc>
        <w:tc>
          <w:tcPr>
            <w:tcW w:w="941" w:type="pct"/>
            <w:tcBorders>
              <w:lef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Площадь параллелограмма</w:t>
            </w:r>
          </w:p>
        </w:tc>
        <w:tc>
          <w:tcPr>
            <w:tcW w:w="975" w:type="pct"/>
            <w:gridSpan w:val="2"/>
          </w:tcPr>
          <w:p w:rsidR="008E2D56" w:rsidRPr="000647D6" w:rsidRDefault="008E2D56" w:rsidP="00073B06">
            <w:pPr>
              <w:pStyle w:val="a4"/>
              <w:jc w:val="center"/>
              <w:rPr>
                <w:iCs/>
              </w:rPr>
            </w:pPr>
            <w:r w:rsidRPr="000647D6">
              <w:t>Урок комплексного применения знаний и умений</w:t>
            </w:r>
          </w:p>
        </w:tc>
        <w:tc>
          <w:tcPr>
            <w:tcW w:w="843" w:type="pct"/>
          </w:tcPr>
          <w:p w:rsidR="008E2D56" w:rsidRPr="007933A4" w:rsidRDefault="008E2D56" w:rsidP="00073B06">
            <w:pPr>
              <w:pStyle w:val="a4"/>
            </w:pPr>
            <w:proofErr w:type="gramStart"/>
            <w:r w:rsidRPr="00AF5A2D">
              <w:rPr>
                <w:rFonts w:eastAsia="Calibri"/>
                <w:lang w:eastAsia="en-US"/>
              </w:rPr>
              <w:t>Фронтальная</w:t>
            </w:r>
            <w:proofErr w:type="gramEnd"/>
            <w:r w:rsidRPr="00AF5A2D">
              <w:rPr>
                <w:rFonts w:eastAsia="Calibri"/>
                <w:sz w:val="22"/>
                <w:szCs w:val="22"/>
                <w:lang w:eastAsia="en-US"/>
              </w:rPr>
              <w:t xml:space="preserve"> </w:t>
            </w:r>
            <w:r>
              <w:rPr>
                <w:rFonts w:eastAsia="Calibri"/>
                <w:sz w:val="22"/>
                <w:szCs w:val="22"/>
                <w:lang w:eastAsia="en-US"/>
              </w:rPr>
              <w:t>(</w:t>
            </w:r>
            <w:r w:rsidRPr="00AF5A2D">
              <w:rPr>
                <w:rFonts w:eastAsia="Calibri"/>
                <w:sz w:val="22"/>
                <w:szCs w:val="22"/>
                <w:lang w:eastAsia="en-US"/>
              </w:rPr>
              <w:t>Уп</w:t>
            </w:r>
            <w:r>
              <w:rPr>
                <w:rFonts w:eastAsia="Calibri"/>
                <w:sz w:val="22"/>
                <w:szCs w:val="22"/>
                <w:lang w:eastAsia="en-US"/>
              </w:rPr>
              <w:t>ражнения на готовых    чертежах).</w:t>
            </w:r>
            <w:r>
              <w:rPr>
                <w:rFonts w:eastAsia="Calibri"/>
                <w:lang w:eastAsia="en-US"/>
              </w:rPr>
              <w:t xml:space="preserve"> И</w:t>
            </w:r>
            <w:r w:rsidRPr="00AF5A2D">
              <w:rPr>
                <w:rFonts w:eastAsia="Calibri"/>
                <w:lang w:eastAsia="en-US"/>
              </w:rPr>
              <w:t>ндивидуальная</w:t>
            </w:r>
            <w:r>
              <w:rPr>
                <w:rFonts w:eastAsia="Calibri"/>
                <w:lang w:eastAsia="en-US"/>
              </w:rPr>
              <w:t>.</w:t>
            </w:r>
          </w:p>
        </w:tc>
        <w:tc>
          <w:tcPr>
            <w:tcW w:w="798" w:type="pct"/>
            <w:gridSpan w:val="2"/>
            <w:tcBorders>
              <w:left w:val="single" w:sz="4" w:space="0" w:color="auto"/>
            </w:tcBorders>
          </w:tcPr>
          <w:p w:rsidR="008E2D56" w:rsidRPr="007933A4" w:rsidRDefault="008E2D56" w:rsidP="00073B06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</w:tr>
      <w:tr w:rsidR="008E2D56" w:rsidRPr="00254E33" w:rsidTr="00073B06">
        <w:trPr>
          <w:trHeight w:val="439"/>
        </w:trPr>
        <w:tc>
          <w:tcPr>
            <w:tcW w:w="21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19</w:t>
            </w:r>
          </w:p>
        </w:tc>
        <w:tc>
          <w:tcPr>
            <w:tcW w:w="355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3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266" w:type="pct"/>
            <w:vMerge/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254" w:type="pct"/>
            <w:tcBorders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П.52</w:t>
            </w:r>
          </w:p>
        </w:tc>
        <w:tc>
          <w:tcPr>
            <w:tcW w:w="941" w:type="pct"/>
            <w:tcBorders>
              <w:lef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Площадь треугольника</w:t>
            </w:r>
          </w:p>
        </w:tc>
        <w:tc>
          <w:tcPr>
            <w:tcW w:w="975" w:type="pct"/>
            <w:gridSpan w:val="2"/>
          </w:tcPr>
          <w:p w:rsidR="008E2D56" w:rsidRPr="000647D6" w:rsidRDefault="008E2D56" w:rsidP="00073B06">
            <w:pPr>
              <w:pStyle w:val="a4"/>
              <w:jc w:val="center"/>
              <w:rPr>
                <w:iCs/>
              </w:rPr>
            </w:pPr>
            <w:r w:rsidRPr="000647D6">
              <w:rPr>
                <w:iCs/>
              </w:rPr>
              <w:t>Урок усвоения новых знаний</w:t>
            </w:r>
          </w:p>
        </w:tc>
        <w:tc>
          <w:tcPr>
            <w:tcW w:w="843" w:type="pct"/>
          </w:tcPr>
          <w:p w:rsidR="008E2D56" w:rsidRDefault="008E2D56" w:rsidP="00073B06">
            <w:pPr>
              <w:pStyle w:val="a4"/>
            </w:pPr>
            <w:r w:rsidRPr="00EB635F">
              <w:t>Фронтальная,</w:t>
            </w:r>
          </w:p>
          <w:p w:rsidR="008E2D56" w:rsidRPr="007933A4" w:rsidRDefault="008E2D56" w:rsidP="00073B06">
            <w:pPr>
              <w:pStyle w:val="a4"/>
            </w:pPr>
            <w:r>
              <w:t>индивидуальная</w:t>
            </w:r>
          </w:p>
        </w:tc>
        <w:tc>
          <w:tcPr>
            <w:tcW w:w="798" w:type="pct"/>
            <w:gridSpan w:val="2"/>
            <w:tcBorders>
              <w:left w:val="single" w:sz="4" w:space="0" w:color="auto"/>
            </w:tcBorders>
          </w:tcPr>
          <w:p w:rsidR="008E2D56" w:rsidRPr="007933A4" w:rsidRDefault="008E2D56" w:rsidP="00073B06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</w:tr>
      <w:tr w:rsidR="008E2D56" w:rsidRPr="00254E33" w:rsidTr="00073B06">
        <w:trPr>
          <w:trHeight w:val="439"/>
        </w:trPr>
        <w:tc>
          <w:tcPr>
            <w:tcW w:w="21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20</w:t>
            </w:r>
          </w:p>
        </w:tc>
        <w:tc>
          <w:tcPr>
            <w:tcW w:w="355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3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266" w:type="pct"/>
            <w:vMerge/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254" w:type="pct"/>
            <w:tcBorders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П.52</w:t>
            </w:r>
          </w:p>
        </w:tc>
        <w:tc>
          <w:tcPr>
            <w:tcW w:w="941" w:type="pct"/>
            <w:tcBorders>
              <w:lef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Площадь треугольника</w:t>
            </w:r>
          </w:p>
        </w:tc>
        <w:tc>
          <w:tcPr>
            <w:tcW w:w="975" w:type="pct"/>
            <w:gridSpan w:val="2"/>
          </w:tcPr>
          <w:p w:rsidR="008E2D56" w:rsidRPr="000647D6" w:rsidRDefault="008E2D56" w:rsidP="00073B06">
            <w:pPr>
              <w:pStyle w:val="a4"/>
              <w:jc w:val="center"/>
              <w:rPr>
                <w:iCs/>
              </w:rPr>
            </w:pPr>
            <w:r w:rsidRPr="000647D6">
              <w:t>Урок комплексного применения знаний и умений</w:t>
            </w:r>
          </w:p>
        </w:tc>
        <w:tc>
          <w:tcPr>
            <w:tcW w:w="843" w:type="pct"/>
          </w:tcPr>
          <w:p w:rsidR="008E2D56" w:rsidRDefault="008E2D56" w:rsidP="00073B06">
            <w:pPr>
              <w:pStyle w:val="a4"/>
            </w:pPr>
            <w:r w:rsidRPr="00EB635F">
              <w:t>Фронтальная,</w:t>
            </w:r>
          </w:p>
          <w:p w:rsidR="008E2D56" w:rsidRPr="007933A4" w:rsidRDefault="008E2D56" w:rsidP="00073B06">
            <w:pPr>
              <w:pStyle w:val="a4"/>
            </w:pPr>
            <w:r>
              <w:t>индивидуальная</w:t>
            </w:r>
          </w:p>
        </w:tc>
        <w:tc>
          <w:tcPr>
            <w:tcW w:w="798" w:type="pct"/>
            <w:gridSpan w:val="2"/>
            <w:tcBorders>
              <w:left w:val="single" w:sz="4" w:space="0" w:color="auto"/>
            </w:tcBorders>
          </w:tcPr>
          <w:p w:rsidR="008E2D56" w:rsidRPr="007933A4" w:rsidRDefault="008E2D56" w:rsidP="00073B06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</w:tr>
      <w:tr w:rsidR="008E2D56" w:rsidRPr="00254E33" w:rsidTr="00073B06">
        <w:trPr>
          <w:trHeight w:val="439"/>
        </w:trPr>
        <w:tc>
          <w:tcPr>
            <w:tcW w:w="21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21</w:t>
            </w:r>
          </w:p>
        </w:tc>
        <w:tc>
          <w:tcPr>
            <w:tcW w:w="355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3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266" w:type="pct"/>
            <w:vMerge/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254" w:type="pct"/>
            <w:tcBorders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П.53</w:t>
            </w:r>
          </w:p>
        </w:tc>
        <w:tc>
          <w:tcPr>
            <w:tcW w:w="941" w:type="pct"/>
            <w:tcBorders>
              <w:lef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Площадь трапеции</w:t>
            </w:r>
          </w:p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975" w:type="pct"/>
            <w:gridSpan w:val="2"/>
          </w:tcPr>
          <w:p w:rsidR="008E2D56" w:rsidRPr="000647D6" w:rsidRDefault="008E2D56" w:rsidP="00073B06">
            <w:pPr>
              <w:pStyle w:val="a4"/>
              <w:jc w:val="center"/>
              <w:rPr>
                <w:iCs/>
              </w:rPr>
            </w:pPr>
            <w:r w:rsidRPr="000647D6">
              <w:rPr>
                <w:iCs/>
              </w:rPr>
              <w:t>Урок усвоения новых знаний</w:t>
            </w:r>
          </w:p>
        </w:tc>
        <w:tc>
          <w:tcPr>
            <w:tcW w:w="843" w:type="pct"/>
          </w:tcPr>
          <w:p w:rsidR="008E2D56" w:rsidRPr="007933A4" w:rsidRDefault="008E2D56" w:rsidP="00073B06">
            <w:pPr>
              <w:pStyle w:val="a4"/>
            </w:pPr>
            <w:r>
              <w:t>индивидуальная</w:t>
            </w:r>
          </w:p>
        </w:tc>
        <w:tc>
          <w:tcPr>
            <w:tcW w:w="798" w:type="pct"/>
            <w:gridSpan w:val="2"/>
            <w:tcBorders>
              <w:left w:val="single" w:sz="4" w:space="0" w:color="auto"/>
            </w:tcBorders>
          </w:tcPr>
          <w:p w:rsidR="008E2D56" w:rsidRPr="007933A4" w:rsidRDefault="008E2D56" w:rsidP="00073B06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</w:tr>
      <w:tr w:rsidR="008E2D56" w:rsidRPr="00254E33" w:rsidTr="00073B06">
        <w:trPr>
          <w:trHeight w:val="823"/>
        </w:trPr>
        <w:tc>
          <w:tcPr>
            <w:tcW w:w="21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22</w:t>
            </w:r>
          </w:p>
        </w:tc>
        <w:tc>
          <w:tcPr>
            <w:tcW w:w="355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3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266" w:type="pct"/>
            <w:vMerge/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254" w:type="pct"/>
            <w:tcBorders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941" w:type="pct"/>
            <w:tcBorders>
              <w:lef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Площадь параллелограмма, треугольника, трапеции</w:t>
            </w:r>
          </w:p>
        </w:tc>
        <w:tc>
          <w:tcPr>
            <w:tcW w:w="975" w:type="pct"/>
            <w:gridSpan w:val="2"/>
          </w:tcPr>
          <w:p w:rsidR="008E2D56" w:rsidRPr="000647D6" w:rsidRDefault="008E2D56" w:rsidP="00073B06">
            <w:pPr>
              <w:pStyle w:val="a4"/>
              <w:jc w:val="center"/>
              <w:rPr>
                <w:iCs/>
              </w:rPr>
            </w:pPr>
            <w:r w:rsidRPr="000647D6">
              <w:rPr>
                <w:iCs/>
              </w:rPr>
              <w:t>Урок коррекции знаний, умений и навыков</w:t>
            </w:r>
          </w:p>
        </w:tc>
        <w:tc>
          <w:tcPr>
            <w:tcW w:w="843" w:type="pct"/>
          </w:tcPr>
          <w:p w:rsidR="008E2D56" w:rsidRDefault="008E2D56" w:rsidP="00073B06">
            <w:pPr>
              <w:pStyle w:val="a4"/>
            </w:pPr>
            <w:r>
              <w:t>Фронтальная.</w:t>
            </w:r>
          </w:p>
          <w:p w:rsidR="008E2D56" w:rsidRDefault="008E2D56" w:rsidP="00073B06">
            <w:pPr>
              <w:pStyle w:val="a4"/>
            </w:pPr>
            <w:r>
              <w:t>Индивидуальная</w:t>
            </w:r>
          </w:p>
          <w:p w:rsidR="008E2D56" w:rsidRPr="007933A4" w:rsidRDefault="008E2D56" w:rsidP="00073B06">
            <w:pPr>
              <w:pStyle w:val="a4"/>
            </w:pPr>
            <w:r>
              <w:t>(теоретический опрос).</w:t>
            </w:r>
          </w:p>
        </w:tc>
        <w:tc>
          <w:tcPr>
            <w:tcW w:w="798" w:type="pct"/>
            <w:gridSpan w:val="2"/>
            <w:tcBorders>
              <w:left w:val="single" w:sz="4" w:space="0" w:color="auto"/>
            </w:tcBorders>
          </w:tcPr>
          <w:p w:rsidR="008E2D56" w:rsidRPr="007933A4" w:rsidRDefault="008E2D56" w:rsidP="00073B06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FA550F">
              <w:rPr>
                <w:sz w:val="22"/>
              </w:rPr>
              <w:t>Задачи из открытого банка заданий ОГЭ по математике</w:t>
            </w:r>
          </w:p>
        </w:tc>
      </w:tr>
      <w:tr w:rsidR="008E2D56" w:rsidRPr="00FA550F" w:rsidTr="00073B06">
        <w:trPr>
          <w:trHeight w:val="439"/>
        </w:trPr>
        <w:tc>
          <w:tcPr>
            <w:tcW w:w="21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23</w:t>
            </w:r>
          </w:p>
        </w:tc>
        <w:tc>
          <w:tcPr>
            <w:tcW w:w="355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3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266" w:type="pct"/>
            <w:vMerge w:val="restart"/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3</w:t>
            </w:r>
          </w:p>
        </w:tc>
        <w:tc>
          <w:tcPr>
            <w:tcW w:w="254" w:type="pct"/>
            <w:tcBorders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П.54</w:t>
            </w:r>
          </w:p>
        </w:tc>
        <w:tc>
          <w:tcPr>
            <w:tcW w:w="941" w:type="pct"/>
            <w:tcBorders>
              <w:lef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Теорема Пифагора.</w:t>
            </w:r>
          </w:p>
        </w:tc>
        <w:tc>
          <w:tcPr>
            <w:tcW w:w="975" w:type="pct"/>
            <w:gridSpan w:val="2"/>
          </w:tcPr>
          <w:p w:rsidR="008E2D56" w:rsidRPr="000647D6" w:rsidRDefault="008E2D56" w:rsidP="00073B06">
            <w:pPr>
              <w:pStyle w:val="a4"/>
              <w:jc w:val="center"/>
            </w:pPr>
            <w:r w:rsidRPr="000647D6">
              <w:rPr>
                <w:iCs/>
              </w:rPr>
              <w:t>Урок усвоения новых знаний</w:t>
            </w:r>
          </w:p>
        </w:tc>
        <w:tc>
          <w:tcPr>
            <w:tcW w:w="843" w:type="pct"/>
          </w:tcPr>
          <w:p w:rsidR="008E2D56" w:rsidRDefault="008E2D56" w:rsidP="00073B06">
            <w:pPr>
              <w:pStyle w:val="a4"/>
            </w:pPr>
            <w:r w:rsidRPr="00EB635F">
              <w:t>Фронтальная,</w:t>
            </w:r>
          </w:p>
          <w:p w:rsidR="008E2D56" w:rsidRPr="007933A4" w:rsidRDefault="008E2D56" w:rsidP="00073B06">
            <w:pPr>
              <w:pStyle w:val="a4"/>
            </w:pPr>
          </w:p>
        </w:tc>
        <w:tc>
          <w:tcPr>
            <w:tcW w:w="798" w:type="pct"/>
            <w:gridSpan w:val="2"/>
            <w:tcBorders>
              <w:left w:val="single" w:sz="4" w:space="0" w:color="auto"/>
            </w:tcBorders>
          </w:tcPr>
          <w:p w:rsidR="008E2D56" w:rsidRPr="00FA550F" w:rsidRDefault="008E2D56" w:rsidP="00073B06">
            <w:pPr>
              <w:widowControl w:val="0"/>
              <w:autoSpaceDE w:val="0"/>
              <w:autoSpaceDN w:val="0"/>
              <w:adjustRightInd w:val="0"/>
            </w:pPr>
            <w:r w:rsidRPr="00FA550F">
              <w:t>презентация</w:t>
            </w:r>
          </w:p>
        </w:tc>
      </w:tr>
      <w:tr w:rsidR="008E2D56" w:rsidRPr="00254E33" w:rsidTr="00073B06">
        <w:trPr>
          <w:trHeight w:val="439"/>
        </w:trPr>
        <w:tc>
          <w:tcPr>
            <w:tcW w:w="21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24</w:t>
            </w:r>
          </w:p>
        </w:tc>
        <w:tc>
          <w:tcPr>
            <w:tcW w:w="355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3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266" w:type="pct"/>
            <w:vMerge/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254" w:type="pct"/>
            <w:tcBorders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П.54</w:t>
            </w:r>
          </w:p>
        </w:tc>
        <w:tc>
          <w:tcPr>
            <w:tcW w:w="941" w:type="pct"/>
            <w:tcBorders>
              <w:lef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  <w:rPr>
                <w:b/>
              </w:rPr>
            </w:pPr>
            <w:r w:rsidRPr="007933A4">
              <w:t>Теорема Пифагора.</w:t>
            </w:r>
          </w:p>
        </w:tc>
        <w:tc>
          <w:tcPr>
            <w:tcW w:w="975" w:type="pct"/>
            <w:gridSpan w:val="2"/>
          </w:tcPr>
          <w:p w:rsidR="008E2D56" w:rsidRPr="000647D6" w:rsidRDefault="008E2D56" w:rsidP="00073B06">
            <w:pPr>
              <w:pStyle w:val="a4"/>
              <w:jc w:val="center"/>
            </w:pPr>
            <w:r w:rsidRPr="000647D6">
              <w:t>Урок комплексного применения знаний и умений</w:t>
            </w:r>
          </w:p>
        </w:tc>
        <w:tc>
          <w:tcPr>
            <w:tcW w:w="843" w:type="pct"/>
          </w:tcPr>
          <w:p w:rsidR="008E2D56" w:rsidRDefault="008E2D56" w:rsidP="00073B06">
            <w:pPr>
              <w:pStyle w:val="a4"/>
            </w:pPr>
            <w:r w:rsidRPr="00EB635F">
              <w:t>Фронтальная,</w:t>
            </w:r>
          </w:p>
          <w:p w:rsidR="008E2D56" w:rsidRPr="007933A4" w:rsidRDefault="008E2D56" w:rsidP="00073B06">
            <w:pPr>
              <w:pStyle w:val="a4"/>
            </w:pPr>
            <w:r>
              <w:t>индивидуальная</w:t>
            </w:r>
            <w:r w:rsidRPr="007933A4">
              <w:t xml:space="preserve"> </w:t>
            </w:r>
          </w:p>
        </w:tc>
        <w:tc>
          <w:tcPr>
            <w:tcW w:w="798" w:type="pct"/>
            <w:gridSpan w:val="2"/>
            <w:tcBorders>
              <w:left w:val="single" w:sz="4" w:space="0" w:color="auto"/>
            </w:tcBorders>
          </w:tcPr>
          <w:p w:rsidR="008E2D56" w:rsidRPr="00FA550F" w:rsidRDefault="008E2D56" w:rsidP="00073B06">
            <w:pPr>
              <w:widowControl w:val="0"/>
              <w:autoSpaceDE w:val="0"/>
              <w:autoSpaceDN w:val="0"/>
              <w:adjustRightInd w:val="0"/>
              <w:jc w:val="center"/>
            </w:pPr>
          </w:p>
        </w:tc>
      </w:tr>
      <w:tr w:rsidR="008E2D56" w:rsidRPr="00254E33" w:rsidTr="00073B06">
        <w:trPr>
          <w:trHeight w:val="439"/>
        </w:trPr>
        <w:tc>
          <w:tcPr>
            <w:tcW w:w="21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25</w:t>
            </w:r>
          </w:p>
        </w:tc>
        <w:tc>
          <w:tcPr>
            <w:tcW w:w="355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3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266" w:type="pct"/>
            <w:vMerge/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254" w:type="pct"/>
            <w:tcBorders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П.55</w:t>
            </w:r>
          </w:p>
        </w:tc>
        <w:tc>
          <w:tcPr>
            <w:tcW w:w="941" w:type="pct"/>
            <w:tcBorders>
              <w:lef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  <w:rPr>
                <w:b/>
              </w:rPr>
            </w:pPr>
            <w:r w:rsidRPr="007933A4">
              <w:t>Теорема Пифагора.</w:t>
            </w:r>
          </w:p>
        </w:tc>
        <w:tc>
          <w:tcPr>
            <w:tcW w:w="975" w:type="pct"/>
            <w:gridSpan w:val="2"/>
          </w:tcPr>
          <w:p w:rsidR="008E2D56" w:rsidRPr="000647D6" w:rsidRDefault="008E2D56" w:rsidP="00073B06">
            <w:pPr>
              <w:pStyle w:val="a4"/>
              <w:jc w:val="center"/>
            </w:pPr>
            <w:r w:rsidRPr="000647D6">
              <w:rPr>
                <w:iCs/>
              </w:rPr>
              <w:t>Урок контроля знаний и умений</w:t>
            </w:r>
          </w:p>
        </w:tc>
        <w:tc>
          <w:tcPr>
            <w:tcW w:w="843" w:type="pct"/>
          </w:tcPr>
          <w:p w:rsidR="008E2D56" w:rsidRPr="007933A4" w:rsidRDefault="008E2D56" w:rsidP="00073B06">
            <w:pPr>
              <w:pStyle w:val="a4"/>
            </w:pPr>
            <w:r w:rsidRPr="001210B5">
              <w:t>индивидуальная</w:t>
            </w:r>
          </w:p>
        </w:tc>
        <w:tc>
          <w:tcPr>
            <w:tcW w:w="798" w:type="pct"/>
            <w:gridSpan w:val="2"/>
            <w:tcBorders>
              <w:left w:val="single" w:sz="4" w:space="0" w:color="auto"/>
            </w:tcBorders>
          </w:tcPr>
          <w:p w:rsidR="008E2D56" w:rsidRPr="007933A4" w:rsidRDefault="008E2D56" w:rsidP="00073B06">
            <w:pPr>
              <w:widowControl w:val="0"/>
              <w:autoSpaceDE w:val="0"/>
              <w:autoSpaceDN w:val="0"/>
              <w:adjustRightInd w:val="0"/>
              <w:rPr>
                <w:b/>
              </w:rPr>
            </w:pPr>
            <w:r w:rsidRPr="00F442EA">
              <w:rPr>
                <w:sz w:val="22"/>
              </w:rPr>
              <w:t xml:space="preserve">Карточки с заданиями для </w:t>
            </w:r>
            <w:r>
              <w:rPr>
                <w:sz w:val="22"/>
              </w:rPr>
              <w:t>самостоятельной работы</w:t>
            </w:r>
          </w:p>
        </w:tc>
      </w:tr>
      <w:tr w:rsidR="008E2D56" w:rsidRPr="00254E33" w:rsidTr="00073B06">
        <w:trPr>
          <w:trHeight w:val="439"/>
        </w:trPr>
        <w:tc>
          <w:tcPr>
            <w:tcW w:w="21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26</w:t>
            </w:r>
          </w:p>
        </w:tc>
        <w:tc>
          <w:tcPr>
            <w:tcW w:w="355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3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266" w:type="pct"/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1</w:t>
            </w:r>
          </w:p>
        </w:tc>
        <w:tc>
          <w:tcPr>
            <w:tcW w:w="254" w:type="pct"/>
            <w:tcBorders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  <w:rPr>
                <w:b/>
              </w:rPr>
            </w:pPr>
          </w:p>
        </w:tc>
        <w:tc>
          <w:tcPr>
            <w:tcW w:w="941" w:type="pct"/>
            <w:tcBorders>
              <w:lef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Решение задач по теме</w:t>
            </w:r>
          </w:p>
          <w:p w:rsidR="008E2D56" w:rsidRPr="007933A4" w:rsidRDefault="008E2D56" w:rsidP="00073B06">
            <w:pPr>
              <w:pStyle w:val="a4"/>
              <w:jc w:val="center"/>
            </w:pPr>
            <w:r w:rsidRPr="007933A4">
              <w:t>«Площадь. Теорема Пифагора».</w:t>
            </w:r>
          </w:p>
        </w:tc>
        <w:tc>
          <w:tcPr>
            <w:tcW w:w="975" w:type="pct"/>
            <w:gridSpan w:val="2"/>
          </w:tcPr>
          <w:p w:rsidR="008E2D56" w:rsidRPr="000647D6" w:rsidRDefault="008E2D56" w:rsidP="00073B06">
            <w:pPr>
              <w:pStyle w:val="a4"/>
              <w:jc w:val="center"/>
            </w:pPr>
            <w:r w:rsidRPr="000647D6">
              <w:rPr>
                <w:iCs/>
              </w:rPr>
              <w:t>урок коррекции знаний, умений и навыков</w:t>
            </w:r>
          </w:p>
        </w:tc>
        <w:tc>
          <w:tcPr>
            <w:tcW w:w="843" w:type="pct"/>
          </w:tcPr>
          <w:p w:rsidR="008E2D56" w:rsidRDefault="008E2D56" w:rsidP="00073B06">
            <w:pPr>
              <w:pStyle w:val="a4"/>
            </w:pPr>
            <w:r w:rsidRPr="00EB635F">
              <w:t>Фронтальная,</w:t>
            </w:r>
          </w:p>
          <w:p w:rsidR="008E2D56" w:rsidRPr="007933A4" w:rsidRDefault="008E2D56" w:rsidP="00073B06">
            <w:pPr>
              <w:pStyle w:val="a4"/>
            </w:pPr>
            <w:r>
              <w:t>индивидуальная</w:t>
            </w:r>
          </w:p>
        </w:tc>
        <w:tc>
          <w:tcPr>
            <w:tcW w:w="798" w:type="pct"/>
            <w:gridSpan w:val="2"/>
            <w:tcBorders>
              <w:left w:val="single" w:sz="4" w:space="0" w:color="auto"/>
            </w:tcBorders>
          </w:tcPr>
          <w:p w:rsidR="008E2D56" w:rsidRPr="007933A4" w:rsidRDefault="008E2D56" w:rsidP="00073B06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</w:tr>
      <w:tr w:rsidR="008E2D56" w:rsidRPr="00254E33" w:rsidTr="00073B06">
        <w:trPr>
          <w:trHeight w:val="439"/>
        </w:trPr>
        <w:tc>
          <w:tcPr>
            <w:tcW w:w="21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27</w:t>
            </w:r>
          </w:p>
        </w:tc>
        <w:tc>
          <w:tcPr>
            <w:tcW w:w="355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3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266" w:type="pct"/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1</w:t>
            </w:r>
          </w:p>
        </w:tc>
        <w:tc>
          <w:tcPr>
            <w:tcW w:w="254" w:type="pct"/>
            <w:tcBorders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  <w:rPr>
                <w:b/>
              </w:rPr>
            </w:pPr>
          </w:p>
        </w:tc>
        <w:tc>
          <w:tcPr>
            <w:tcW w:w="941" w:type="pct"/>
            <w:tcBorders>
              <w:lef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Решение задач  по теме</w:t>
            </w:r>
          </w:p>
          <w:p w:rsidR="008E2D56" w:rsidRPr="007933A4" w:rsidRDefault="008E2D56" w:rsidP="00073B06">
            <w:pPr>
              <w:pStyle w:val="a4"/>
              <w:jc w:val="center"/>
            </w:pPr>
            <w:r w:rsidRPr="007933A4">
              <w:t xml:space="preserve">«Площадь. Теорема </w:t>
            </w:r>
            <w:r w:rsidRPr="007933A4">
              <w:lastRenderedPageBreak/>
              <w:t>Пифагора».</w:t>
            </w:r>
          </w:p>
        </w:tc>
        <w:tc>
          <w:tcPr>
            <w:tcW w:w="975" w:type="pct"/>
            <w:gridSpan w:val="2"/>
          </w:tcPr>
          <w:p w:rsidR="008E2D56" w:rsidRPr="000647D6" w:rsidRDefault="008E2D56" w:rsidP="00073B06">
            <w:pPr>
              <w:pStyle w:val="a4"/>
              <w:jc w:val="center"/>
            </w:pPr>
            <w:r w:rsidRPr="000647D6">
              <w:rPr>
                <w:iCs/>
              </w:rPr>
              <w:lastRenderedPageBreak/>
              <w:t>Урок актуализации знаний и умений</w:t>
            </w:r>
          </w:p>
        </w:tc>
        <w:tc>
          <w:tcPr>
            <w:tcW w:w="843" w:type="pct"/>
          </w:tcPr>
          <w:p w:rsidR="008E2D56" w:rsidRPr="007933A4" w:rsidRDefault="008E2D56" w:rsidP="00073B06">
            <w:pPr>
              <w:pStyle w:val="a4"/>
            </w:pPr>
            <w:r>
              <w:t xml:space="preserve">Фронтальная. </w:t>
            </w:r>
            <w:proofErr w:type="gramStart"/>
            <w:r>
              <w:t>Индивидуальная</w:t>
            </w:r>
            <w:proofErr w:type="gramEnd"/>
            <w:r>
              <w:t xml:space="preserve"> </w:t>
            </w:r>
            <w:r>
              <w:lastRenderedPageBreak/>
              <w:t>(выполнение теста №2).</w:t>
            </w:r>
          </w:p>
        </w:tc>
        <w:tc>
          <w:tcPr>
            <w:tcW w:w="798" w:type="pct"/>
            <w:gridSpan w:val="2"/>
            <w:tcBorders>
              <w:left w:val="single" w:sz="4" w:space="0" w:color="auto"/>
            </w:tcBorders>
          </w:tcPr>
          <w:p w:rsidR="008E2D56" w:rsidRPr="007933A4" w:rsidRDefault="008E2D56" w:rsidP="00073B06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F442EA">
              <w:rPr>
                <w:sz w:val="22"/>
              </w:rPr>
              <w:lastRenderedPageBreak/>
              <w:t>Сборник с тестами из УМК</w:t>
            </w:r>
          </w:p>
        </w:tc>
      </w:tr>
      <w:tr w:rsidR="008E2D56" w:rsidRPr="00254E33" w:rsidTr="00073B06">
        <w:trPr>
          <w:trHeight w:val="439"/>
        </w:trPr>
        <w:tc>
          <w:tcPr>
            <w:tcW w:w="21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lastRenderedPageBreak/>
              <w:t>28</w:t>
            </w:r>
          </w:p>
        </w:tc>
        <w:tc>
          <w:tcPr>
            <w:tcW w:w="355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3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266" w:type="pct"/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1</w:t>
            </w:r>
          </w:p>
        </w:tc>
        <w:tc>
          <w:tcPr>
            <w:tcW w:w="254" w:type="pct"/>
            <w:tcBorders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  <w:rPr>
                <w:b/>
              </w:rPr>
            </w:pPr>
          </w:p>
        </w:tc>
        <w:tc>
          <w:tcPr>
            <w:tcW w:w="941" w:type="pct"/>
            <w:tcBorders>
              <w:lef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rPr>
                <w:b/>
              </w:rPr>
              <w:t>Контрольная работа № 2</w:t>
            </w:r>
            <w:r w:rsidRPr="007933A4">
              <w:t xml:space="preserve">  по теме «Площадь многоугольников.</w:t>
            </w:r>
          </w:p>
          <w:p w:rsidR="008E2D56" w:rsidRPr="007933A4" w:rsidRDefault="008E2D56" w:rsidP="00073B06">
            <w:pPr>
              <w:pStyle w:val="a4"/>
              <w:jc w:val="center"/>
            </w:pPr>
            <w:r w:rsidRPr="007933A4">
              <w:t>Теорема Пифагора»</w:t>
            </w:r>
          </w:p>
        </w:tc>
        <w:tc>
          <w:tcPr>
            <w:tcW w:w="975" w:type="pct"/>
            <w:gridSpan w:val="2"/>
          </w:tcPr>
          <w:p w:rsidR="008E2D56" w:rsidRPr="000647D6" w:rsidRDefault="008E2D56" w:rsidP="00073B06">
            <w:pPr>
              <w:pStyle w:val="a4"/>
              <w:jc w:val="center"/>
            </w:pPr>
            <w:r w:rsidRPr="000647D6">
              <w:rPr>
                <w:iCs/>
              </w:rPr>
              <w:t>Урок контроля знаний и умений</w:t>
            </w:r>
          </w:p>
        </w:tc>
        <w:tc>
          <w:tcPr>
            <w:tcW w:w="843" w:type="pct"/>
          </w:tcPr>
          <w:p w:rsidR="008E2D56" w:rsidRPr="007933A4" w:rsidRDefault="008E2D56" w:rsidP="00073B06">
            <w:pPr>
              <w:pStyle w:val="a4"/>
            </w:pPr>
            <w:r>
              <w:t>Индивидуальная</w:t>
            </w:r>
          </w:p>
        </w:tc>
        <w:tc>
          <w:tcPr>
            <w:tcW w:w="798" w:type="pct"/>
            <w:gridSpan w:val="2"/>
            <w:tcBorders>
              <w:left w:val="single" w:sz="4" w:space="0" w:color="auto"/>
            </w:tcBorders>
          </w:tcPr>
          <w:p w:rsidR="008E2D56" w:rsidRPr="007933A4" w:rsidRDefault="008E2D56" w:rsidP="00073B06">
            <w:pPr>
              <w:widowControl w:val="0"/>
              <w:autoSpaceDE w:val="0"/>
              <w:autoSpaceDN w:val="0"/>
              <w:adjustRightInd w:val="0"/>
              <w:rPr>
                <w:b/>
              </w:rPr>
            </w:pPr>
            <w:r w:rsidRPr="00F442EA">
              <w:rPr>
                <w:sz w:val="22"/>
              </w:rPr>
              <w:t xml:space="preserve">Карточки с заданиями для </w:t>
            </w:r>
            <w:r>
              <w:rPr>
                <w:sz w:val="22"/>
              </w:rPr>
              <w:t>контрольной работы</w:t>
            </w:r>
          </w:p>
        </w:tc>
      </w:tr>
      <w:tr w:rsidR="008E2D56" w:rsidRPr="00254E33" w:rsidTr="00073B06">
        <w:trPr>
          <w:trHeight w:val="439"/>
        </w:trPr>
        <w:tc>
          <w:tcPr>
            <w:tcW w:w="5000" w:type="pct"/>
            <w:gridSpan w:val="11"/>
            <w:tcBorders>
              <w:top w:val="single" w:sz="4" w:space="0" w:color="auto"/>
              <w:bottom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  <w:rPr>
                <w:b/>
                <w:sz w:val="28"/>
                <w:szCs w:val="28"/>
              </w:rPr>
            </w:pPr>
            <w:r w:rsidRPr="007933A4">
              <w:rPr>
                <w:b/>
                <w:sz w:val="28"/>
                <w:szCs w:val="28"/>
                <w:lang w:val="en-US"/>
              </w:rPr>
              <w:t>III</w:t>
            </w:r>
            <w:r>
              <w:rPr>
                <w:b/>
                <w:sz w:val="28"/>
                <w:szCs w:val="28"/>
              </w:rPr>
              <w:t>.</w:t>
            </w:r>
            <w:r w:rsidRPr="007933A4">
              <w:rPr>
                <w:b/>
                <w:sz w:val="28"/>
                <w:szCs w:val="28"/>
              </w:rPr>
              <w:t xml:space="preserve">  Подобные треугольники ( 19часов )</w:t>
            </w:r>
          </w:p>
        </w:tc>
      </w:tr>
      <w:tr w:rsidR="008E2D56" w:rsidRPr="00254E33" w:rsidTr="00073B06">
        <w:trPr>
          <w:trHeight w:val="439"/>
        </w:trPr>
        <w:tc>
          <w:tcPr>
            <w:tcW w:w="21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29</w:t>
            </w:r>
          </w:p>
        </w:tc>
        <w:tc>
          <w:tcPr>
            <w:tcW w:w="355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3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266" w:type="pct"/>
            <w:vMerge w:val="restart"/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2</w:t>
            </w:r>
          </w:p>
        </w:tc>
        <w:tc>
          <w:tcPr>
            <w:tcW w:w="254" w:type="pct"/>
            <w:tcBorders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П.56,</w:t>
            </w:r>
          </w:p>
          <w:p w:rsidR="008E2D56" w:rsidRPr="007933A4" w:rsidRDefault="008E2D56" w:rsidP="00073B06">
            <w:pPr>
              <w:pStyle w:val="a4"/>
              <w:jc w:val="center"/>
            </w:pPr>
            <w:r w:rsidRPr="007933A4">
              <w:t>57</w:t>
            </w:r>
          </w:p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941" w:type="pct"/>
            <w:tcBorders>
              <w:lef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Определение подобных треугольников</w:t>
            </w:r>
          </w:p>
          <w:p w:rsidR="008E2D56" w:rsidRPr="007933A4" w:rsidRDefault="008E2D56" w:rsidP="00073B06">
            <w:pPr>
              <w:pStyle w:val="a4"/>
              <w:jc w:val="center"/>
            </w:pPr>
            <w:r w:rsidRPr="007933A4">
              <w:t>(Пропорциональные отрезки)</w:t>
            </w:r>
          </w:p>
        </w:tc>
        <w:tc>
          <w:tcPr>
            <w:tcW w:w="975" w:type="pct"/>
            <w:gridSpan w:val="2"/>
          </w:tcPr>
          <w:p w:rsidR="008E2D56" w:rsidRPr="000647D6" w:rsidRDefault="008E2D56" w:rsidP="00073B06">
            <w:pPr>
              <w:pStyle w:val="a4"/>
              <w:jc w:val="center"/>
              <w:rPr>
                <w:b/>
              </w:rPr>
            </w:pPr>
            <w:r w:rsidRPr="000647D6">
              <w:rPr>
                <w:iCs/>
              </w:rPr>
              <w:t>Урок усвоения новых знаний</w:t>
            </w:r>
          </w:p>
        </w:tc>
        <w:tc>
          <w:tcPr>
            <w:tcW w:w="843" w:type="pct"/>
          </w:tcPr>
          <w:p w:rsidR="008E2D56" w:rsidRDefault="008E2D56" w:rsidP="00073B06">
            <w:pPr>
              <w:pStyle w:val="a4"/>
            </w:pPr>
            <w:r w:rsidRPr="00EB635F">
              <w:t>Фронтальная,</w:t>
            </w:r>
          </w:p>
          <w:p w:rsidR="008E2D56" w:rsidRPr="007933A4" w:rsidRDefault="008E2D56" w:rsidP="00073B06">
            <w:pPr>
              <w:pStyle w:val="a4"/>
            </w:pPr>
            <w:r>
              <w:t>индивидуальная</w:t>
            </w:r>
          </w:p>
        </w:tc>
        <w:tc>
          <w:tcPr>
            <w:tcW w:w="798" w:type="pct"/>
            <w:gridSpan w:val="2"/>
            <w:tcBorders>
              <w:left w:val="single" w:sz="4" w:space="0" w:color="auto"/>
            </w:tcBorders>
          </w:tcPr>
          <w:p w:rsidR="008E2D56" w:rsidRPr="00F442EA" w:rsidRDefault="008E2D56" w:rsidP="00073B06">
            <w:pPr>
              <w:widowControl w:val="0"/>
              <w:autoSpaceDE w:val="0"/>
              <w:autoSpaceDN w:val="0"/>
              <w:adjustRightInd w:val="0"/>
              <w:jc w:val="center"/>
            </w:pPr>
            <w:r w:rsidRPr="00F442EA">
              <w:t>презентация</w:t>
            </w:r>
          </w:p>
        </w:tc>
      </w:tr>
      <w:tr w:rsidR="008E2D56" w:rsidRPr="00254E33" w:rsidTr="00073B06">
        <w:trPr>
          <w:trHeight w:val="439"/>
        </w:trPr>
        <w:tc>
          <w:tcPr>
            <w:tcW w:w="21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30</w:t>
            </w:r>
          </w:p>
        </w:tc>
        <w:tc>
          <w:tcPr>
            <w:tcW w:w="355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3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266" w:type="pct"/>
            <w:vMerge/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254" w:type="pct"/>
            <w:tcBorders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П.56,</w:t>
            </w:r>
          </w:p>
          <w:p w:rsidR="008E2D56" w:rsidRPr="007933A4" w:rsidRDefault="008E2D56" w:rsidP="00073B06">
            <w:pPr>
              <w:pStyle w:val="a4"/>
              <w:jc w:val="center"/>
            </w:pPr>
            <w:r w:rsidRPr="007933A4">
              <w:t>57,58</w:t>
            </w:r>
          </w:p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941" w:type="pct"/>
            <w:tcBorders>
              <w:lef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  <w:rPr>
                <w:b/>
              </w:rPr>
            </w:pPr>
            <w:r w:rsidRPr="007933A4">
              <w:t>Определение  и свойства подобных треугольников</w:t>
            </w:r>
          </w:p>
        </w:tc>
        <w:tc>
          <w:tcPr>
            <w:tcW w:w="975" w:type="pct"/>
            <w:gridSpan w:val="2"/>
          </w:tcPr>
          <w:p w:rsidR="008E2D56" w:rsidRPr="000647D6" w:rsidRDefault="008E2D56" w:rsidP="00073B06">
            <w:pPr>
              <w:pStyle w:val="a4"/>
              <w:jc w:val="center"/>
            </w:pPr>
            <w:r w:rsidRPr="000647D6">
              <w:t>Урок комплексного применения знаний и умений</w:t>
            </w:r>
          </w:p>
        </w:tc>
        <w:tc>
          <w:tcPr>
            <w:tcW w:w="843" w:type="pct"/>
          </w:tcPr>
          <w:p w:rsidR="008E2D56" w:rsidRDefault="008E2D56" w:rsidP="00073B06">
            <w:pPr>
              <w:pStyle w:val="a4"/>
            </w:pPr>
            <w:r w:rsidRPr="00EB635F">
              <w:t>Фронтальная,</w:t>
            </w:r>
          </w:p>
          <w:p w:rsidR="008E2D56" w:rsidRPr="007933A4" w:rsidRDefault="008E2D56" w:rsidP="00073B06">
            <w:pPr>
              <w:pStyle w:val="a4"/>
            </w:pPr>
            <w:r>
              <w:t>индивидуальная</w:t>
            </w:r>
          </w:p>
        </w:tc>
        <w:tc>
          <w:tcPr>
            <w:tcW w:w="798" w:type="pct"/>
            <w:gridSpan w:val="2"/>
            <w:tcBorders>
              <w:left w:val="single" w:sz="4" w:space="0" w:color="auto"/>
            </w:tcBorders>
          </w:tcPr>
          <w:p w:rsidR="008E2D56" w:rsidRPr="00F442EA" w:rsidRDefault="008E2D56" w:rsidP="00073B06">
            <w:pPr>
              <w:widowControl w:val="0"/>
              <w:autoSpaceDE w:val="0"/>
              <w:autoSpaceDN w:val="0"/>
              <w:adjustRightInd w:val="0"/>
              <w:jc w:val="center"/>
            </w:pPr>
          </w:p>
        </w:tc>
      </w:tr>
      <w:tr w:rsidR="008E2D56" w:rsidRPr="00254E33" w:rsidTr="00073B06">
        <w:trPr>
          <w:trHeight w:val="439"/>
        </w:trPr>
        <w:tc>
          <w:tcPr>
            <w:tcW w:w="21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31</w:t>
            </w:r>
          </w:p>
        </w:tc>
        <w:tc>
          <w:tcPr>
            <w:tcW w:w="355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3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266" w:type="pct"/>
            <w:vMerge w:val="restart"/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5</w:t>
            </w:r>
          </w:p>
        </w:tc>
        <w:tc>
          <w:tcPr>
            <w:tcW w:w="254" w:type="pct"/>
            <w:tcBorders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П59</w:t>
            </w:r>
          </w:p>
        </w:tc>
        <w:tc>
          <w:tcPr>
            <w:tcW w:w="941" w:type="pct"/>
            <w:tcBorders>
              <w:lef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Признаки подобия треугольников.</w:t>
            </w:r>
          </w:p>
        </w:tc>
        <w:tc>
          <w:tcPr>
            <w:tcW w:w="975" w:type="pct"/>
            <w:gridSpan w:val="2"/>
          </w:tcPr>
          <w:p w:rsidR="008E2D56" w:rsidRPr="005908A1" w:rsidRDefault="008E2D56" w:rsidP="00073B06">
            <w:pPr>
              <w:pStyle w:val="a4"/>
              <w:jc w:val="center"/>
              <w:rPr>
                <w:b/>
              </w:rPr>
            </w:pPr>
            <w:r w:rsidRPr="005908A1">
              <w:rPr>
                <w:iCs/>
              </w:rPr>
              <w:t>Урок усвоения новых знаний</w:t>
            </w:r>
          </w:p>
        </w:tc>
        <w:tc>
          <w:tcPr>
            <w:tcW w:w="843" w:type="pct"/>
          </w:tcPr>
          <w:p w:rsidR="008E2D56" w:rsidRDefault="008E2D56" w:rsidP="00073B06">
            <w:pPr>
              <w:pStyle w:val="a4"/>
            </w:pPr>
            <w:r w:rsidRPr="00EB635F">
              <w:t>Фронтальная,</w:t>
            </w:r>
          </w:p>
          <w:p w:rsidR="008E2D56" w:rsidRPr="007933A4" w:rsidRDefault="008E2D56" w:rsidP="00073B06">
            <w:pPr>
              <w:pStyle w:val="a4"/>
            </w:pPr>
            <w:r>
              <w:t>индивидуальная</w:t>
            </w:r>
          </w:p>
        </w:tc>
        <w:tc>
          <w:tcPr>
            <w:tcW w:w="798" w:type="pct"/>
            <w:gridSpan w:val="2"/>
            <w:tcBorders>
              <w:left w:val="single" w:sz="4" w:space="0" w:color="auto"/>
            </w:tcBorders>
          </w:tcPr>
          <w:p w:rsidR="008E2D56" w:rsidRPr="00F442EA" w:rsidRDefault="008E2D56" w:rsidP="00073B06">
            <w:pPr>
              <w:widowControl w:val="0"/>
              <w:autoSpaceDE w:val="0"/>
              <w:autoSpaceDN w:val="0"/>
              <w:adjustRightInd w:val="0"/>
              <w:jc w:val="center"/>
            </w:pPr>
            <w:r w:rsidRPr="00F442EA">
              <w:t>презентация</w:t>
            </w:r>
          </w:p>
        </w:tc>
      </w:tr>
      <w:tr w:rsidR="008E2D56" w:rsidRPr="00254E33" w:rsidTr="00073B06">
        <w:trPr>
          <w:trHeight w:val="439"/>
        </w:trPr>
        <w:tc>
          <w:tcPr>
            <w:tcW w:w="21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32</w:t>
            </w:r>
          </w:p>
        </w:tc>
        <w:tc>
          <w:tcPr>
            <w:tcW w:w="355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3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266" w:type="pct"/>
            <w:vMerge/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254" w:type="pct"/>
            <w:tcBorders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П.60</w:t>
            </w:r>
          </w:p>
        </w:tc>
        <w:tc>
          <w:tcPr>
            <w:tcW w:w="941" w:type="pct"/>
            <w:tcBorders>
              <w:lef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Признаки подобия треугольников.</w:t>
            </w:r>
          </w:p>
        </w:tc>
        <w:tc>
          <w:tcPr>
            <w:tcW w:w="975" w:type="pct"/>
            <w:gridSpan w:val="2"/>
          </w:tcPr>
          <w:p w:rsidR="008E2D56" w:rsidRPr="005908A1" w:rsidRDefault="008E2D56" w:rsidP="00073B06">
            <w:pPr>
              <w:pStyle w:val="a4"/>
              <w:jc w:val="center"/>
            </w:pPr>
            <w:r w:rsidRPr="005908A1">
              <w:rPr>
                <w:iCs/>
              </w:rPr>
              <w:t>Урок усвоения новых знаний</w:t>
            </w:r>
          </w:p>
        </w:tc>
        <w:tc>
          <w:tcPr>
            <w:tcW w:w="843" w:type="pct"/>
          </w:tcPr>
          <w:p w:rsidR="008E2D56" w:rsidRDefault="008E2D56" w:rsidP="00073B06">
            <w:pPr>
              <w:pStyle w:val="a4"/>
            </w:pPr>
            <w:r w:rsidRPr="00EB635F">
              <w:t>Фронтальная,</w:t>
            </w:r>
          </w:p>
          <w:p w:rsidR="008E2D56" w:rsidRPr="007933A4" w:rsidRDefault="008E2D56" w:rsidP="00073B06">
            <w:pPr>
              <w:pStyle w:val="a4"/>
            </w:pPr>
            <w:r>
              <w:t>индивидуальная</w:t>
            </w:r>
          </w:p>
        </w:tc>
        <w:tc>
          <w:tcPr>
            <w:tcW w:w="798" w:type="pct"/>
            <w:gridSpan w:val="2"/>
            <w:tcBorders>
              <w:left w:val="single" w:sz="4" w:space="0" w:color="auto"/>
            </w:tcBorders>
          </w:tcPr>
          <w:p w:rsidR="008E2D56" w:rsidRPr="00F442EA" w:rsidRDefault="008E2D56" w:rsidP="00073B06">
            <w:pPr>
              <w:widowControl w:val="0"/>
              <w:autoSpaceDE w:val="0"/>
              <w:autoSpaceDN w:val="0"/>
              <w:adjustRightInd w:val="0"/>
              <w:jc w:val="center"/>
            </w:pPr>
          </w:p>
        </w:tc>
      </w:tr>
      <w:tr w:rsidR="008E2D56" w:rsidRPr="00254E33" w:rsidTr="00073B06">
        <w:trPr>
          <w:trHeight w:val="439"/>
        </w:trPr>
        <w:tc>
          <w:tcPr>
            <w:tcW w:w="21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33</w:t>
            </w:r>
          </w:p>
        </w:tc>
        <w:tc>
          <w:tcPr>
            <w:tcW w:w="355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3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266" w:type="pct"/>
            <w:vMerge/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254" w:type="pct"/>
            <w:tcBorders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П.61</w:t>
            </w:r>
          </w:p>
        </w:tc>
        <w:tc>
          <w:tcPr>
            <w:tcW w:w="941" w:type="pct"/>
            <w:tcBorders>
              <w:lef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Признаки подобия треугольников.</w:t>
            </w:r>
          </w:p>
        </w:tc>
        <w:tc>
          <w:tcPr>
            <w:tcW w:w="975" w:type="pct"/>
            <w:gridSpan w:val="2"/>
          </w:tcPr>
          <w:p w:rsidR="008E2D56" w:rsidRPr="005908A1" w:rsidRDefault="008E2D56" w:rsidP="00073B06">
            <w:pPr>
              <w:pStyle w:val="a4"/>
              <w:jc w:val="center"/>
            </w:pPr>
            <w:r w:rsidRPr="005908A1">
              <w:rPr>
                <w:iCs/>
              </w:rPr>
              <w:t>Урок усвоения новых знаний</w:t>
            </w:r>
          </w:p>
        </w:tc>
        <w:tc>
          <w:tcPr>
            <w:tcW w:w="843" w:type="pct"/>
          </w:tcPr>
          <w:p w:rsidR="008E2D56" w:rsidRPr="007933A4" w:rsidRDefault="008E2D56" w:rsidP="00073B06">
            <w:pPr>
              <w:pStyle w:val="a4"/>
            </w:pPr>
            <w:r w:rsidRPr="00D30CBD">
              <w:t xml:space="preserve">Фронтальная </w:t>
            </w:r>
          </w:p>
        </w:tc>
        <w:tc>
          <w:tcPr>
            <w:tcW w:w="798" w:type="pct"/>
            <w:gridSpan w:val="2"/>
            <w:tcBorders>
              <w:left w:val="single" w:sz="4" w:space="0" w:color="auto"/>
            </w:tcBorders>
          </w:tcPr>
          <w:p w:rsidR="008E2D56" w:rsidRPr="00F442EA" w:rsidRDefault="008E2D56" w:rsidP="00073B06">
            <w:pPr>
              <w:widowControl w:val="0"/>
              <w:autoSpaceDE w:val="0"/>
              <w:autoSpaceDN w:val="0"/>
              <w:adjustRightInd w:val="0"/>
              <w:jc w:val="center"/>
            </w:pPr>
          </w:p>
        </w:tc>
      </w:tr>
      <w:tr w:rsidR="008E2D56" w:rsidRPr="00254E33" w:rsidTr="00073B06">
        <w:trPr>
          <w:trHeight w:val="439"/>
        </w:trPr>
        <w:tc>
          <w:tcPr>
            <w:tcW w:w="21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34</w:t>
            </w:r>
          </w:p>
        </w:tc>
        <w:tc>
          <w:tcPr>
            <w:tcW w:w="355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3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266" w:type="pct"/>
            <w:vMerge/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254" w:type="pct"/>
            <w:tcBorders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П.59-61</w:t>
            </w:r>
          </w:p>
        </w:tc>
        <w:tc>
          <w:tcPr>
            <w:tcW w:w="941" w:type="pct"/>
            <w:tcBorders>
              <w:lef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Признаки подобия треугольников.</w:t>
            </w:r>
          </w:p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975" w:type="pct"/>
            <w:gridSpan w:val="2"/>
          </w:tcPr>
          <w:p w:rsidR="008E2D56" w:rsidRPr="005908A1" w:rsidRDefault="008E2D56" w:rsidP="00073B06">
            <w:pPr>
              <w:pStyle w:val="a4"/>
              <w:jc w:val="center"/>
              <w:rPr>
                <w:b/>
              </w:rPr>
            </w:pPr>
            <w:r w:rsidRPr="005908A1">
              <w:t>Урок комплексного применения знаний и умений</w:t>
            </w:r>
          </w:p>
        </w:tc>
        <w:tc>
          <w:tcPr>
            <w:tcW w:w="843" w:type="pct"/>
          </w:tcPr>
          <w:p w:rsidR="008E2D56" w:rsidRDefault="008E2D56" w:rsidP="00073B06">
            <w:pPr>
              <w:pStyle w:val="a4"/>
            </w:pPr>
            <w:proofErr w:type="gramStart"/>
            <w:r>
              <w:t>Индивидуальная</w:t>
            </w:r>
            <w:proofErr w:type="gramEnd"/>
            <w:r w:rsidRPr="00EB635F">
              <w:t xml:space="preserve"> </w:t>
            </w:r>
            <w:r>
              <w:t>(теоретический опрос).</w:t>
            </w:r>
          </w:p>
          <w:p w:rsidR="008E2D56" w:rsidRDefault="008E2D56" w:rsidP="00073B06">
            <w:pPr>
              <w:pStyle w:val="a4"/>
            </w:pPr>
            <w:r>
              <w:t>Фронтальная</w:t>
            </w:r>
          </w:p>
          <w:p w:rsidR="008E2D56" w:rsidRDefault="008E2D56" w:rsidP="00073B06">
            <w:pPr>
              <w:pStyle w:val="a4"/>
            </w:pPr>
            <w:r>
              <w:t xml:space="preserve"> (у</w:t>
            </w:r>
            <w:r w:rsidRPr="00D30CBD">
              <w:t xml:space="preserve">пражнения на готовых   </w:t>
            </w:r>
            <w:r>
              <w:t>черте</w:t>
            </w:r>
            <w:r w:rsidRPr="00D30CBD">
              <w:t>жах</w:t>
            </w:r>
            <w:r>
              <w:t>).</w:t>
            </w:r>
          </w:p>
          <w:p w:rsidR="008E2D56" w:rsidRPr="007933A4" w:rsidRDefault="008E2D56" w:rsidP="00073B06">
            <w:pPr>
              <w:pStyle w:val="a4"/>
            </w:pPr>
            <w:r>
              <w:t>Парная.</w:t>
            </w:r>
          </w:p>
        </w:tc>
        <w:tc>
          <w:tcPr>
            <w:tcW w:w="798" w:type="pct"/>
            <w:gridSpan w:val="2"/>
            <w:tcBorders>
              <w:left w:val="single" w:sz="4" w:space="0" w:color="auto"/>
            </w:tcBorders>
          </w:tcPr>
          <w:p w:rsidR="008E2D56" w:rsidRPr="00F442EA" w:rsidRDefault="008E2D56" w:rsidP="00073B06">
            <w:pPr>
              <w:widowControl w:val="0"/>
              <w:autoSpaceDE w:val="0"/>
              <w:autoSpaceDN w:val="0"/>
              <w:adjustRightInd w:val="0"/>
              <w:jc w:val="center"/>
            </w:pPr>
            <w:r w:rsidRPr="00F442EA">
              <w:t>таблица</w:t>
            </w:r>
          </w:p>
        </w:tc>
      </w:tr>
      <w:tr w:rsidR="008E2D56" w:rsidRPr="00254E33" w:rsidTr="00073B06">
        <w:trPr>
          <w:trHeight w:val="507"/>
        </w:trPr>
        <w:tc>
          <w:tcPr>
            <w:tcW w:w="21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35</w:t>
            </w:r>
          </w:p>
        </w:tc>
        <w:tc>
          <w:tcPr>
            <w:tcW w:w="355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3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266" w:type="pct"/>
            <w:vMerge/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254" w:type="pct"/>
            <w:tcBorders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941" w:type="pct"/>
            <w:tcBorders>
              <w:lef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Признаки подобия треугольников.</w:t>
            </w:r>
          </w:p>
        </w:tc>
        <w:tc>
          <w:tcPr>
            <w:tcW w:w="975" w:type="pct"/>
            <w:gridSpan w:val="2"/>
          </w:tcPr>
          <w:p w:rsidR="008E2D56" w:rsidRPr="005908A1" w:rsidRDefault="008E2D56" w:rsidP="00073B06">
            <w:pPr>
              <w:pStyle w:val="a4"/>
              <w:jc w:val="center"/>
              <w:rPr>
                <w:b/>
              </w:rPr>
            </w:pPr>
            <w:r w:rsidRPr="005908A1">
              <w:rPr>
                <w:iCs/>
              </w:rPr>
              <w:t>Урок актуализации знаний и умений</w:t>
            </w:r>
          </w:p>
        </w:tc>
        <w:tc>
          <w:tcPr>
            <w:tcW w:w="843" w:type="pct"/>
          </w:tcPr>
          <w:p w:rsidR="008E2D56" w:rsidRDefault="008E2D56" w:rsidP="00073B06">
            <w:pPr>
              <w:pStyle w:val="a4"/>
            </w:pPr>
            <w:r>
              <w:t>Фронтальная.</w:t>
            </w:r>
          </w:p>
          <w:p w:rsidR="008E2D56" w:rsidRPr="007933A4" w:rsidRDefault="008E2D56" w:rsidP="00073B06">
            <w:pPr>
              <w:pStyle w:val="a4"/>
            </w:pPr>
          </w:p>
        </w:tc>
        <w:tc>
          <w:tcPr>
            <w:tcW w:w="798" w:type="pct"/>
            <w:gridSpan w:val="2"/>
            <w:tcBorders>
              <w:left w:val="single" w:sz="4" w:space="0" w:color="auto"/>
            </w:tcBorders>
          </w:tcPr>
          <w:p w:rsidR="008E2D56" w:rsidRPr="007933A4" w:rsidRDefault="008E2D56" w:rsidP="00073B06">
            <w:pPr>
              <w:widowControl w:val="0"/>
              <w:autoSpaceDE w:val="0"/>
              <w:autoSpaceDN w:val="0"/>
              <w:adjustRightInd w:val="0"/>
              <w:rPr>
                <w:b/>
              </w:rPr>
            </w:pPr>
            <w:r w:rsidRPr="00FA550F">
              <w:rPr>
                <w:sz w:val="22"/>
              </w:rPr>
              <w:t>Задачи из открытого банка заданий ОГЭ по математике</w:t>
            </w:r>
          </w:p>
        </w:tc>
      </w:tr>
      <w:tr w:rsidR="008E2D56" w:rsidRPr="00254E33" w:rsidTr="00073B06">
        <w:trPr>
          <w:trHeight w:val="439"/>
        </w:trPr>
        <w:tc>
          <w:tcPr>
            <w:tcW w:w="21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36</w:t>
            </w:r>
          </w:p>
        </w:tc>
        <w:tc>
          <w:tcPr>
            <w:tcW w:w="355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3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266" w:type="pct"/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1</w:t>
            </w:r>
          </w:p>
        </w:tc>
        <w:tc>
          <w:tcPr>
            <w:tcW w:w="254" w:type="pct"/>
            <w:tcBorders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941" w:type="pct"/>
            <w:tcBorders>
              <w:lef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rPr>
                <w:b/>
              </w:rPr>
              <w:t>Контрольная работа № 3</w:t>
            </w:r>
            <w:r w:rsidRPr="007933A4">
              <w:t xml:space="preserve">  по теме «Признаки подобия треугольников».</w:t>
            </w:r>
          </w:p>
        </w:tc>
        <w:tc>
          <w:tcPr>
            <w:tcW w:w="975" w:type="pct"/>
            <w:gridSpan w:val="2"/>
          </w:tcPr>
          <w:p w:rsidR="008E2D56" w:rsidRPr="005908A1" w:rsidRDefault="008E2D56" w:rsidP="00073B06">
            <w:pPr>
              <w:pStyle w:val="a4"/>
              <w:jc w:val="center"/>
            </w:pPr>
            <w:r w:rsidRPr="005908A1">
              <w:rPr>
                <w:iCs/>
              </w:rPr>
              <w:t>Урок контроля знаний и умений</w:t>
            </w:r>
          </w:p>
        </w:tc>
        <w:tc>
          <w:tcPr>
            <w:tcW w:w="843" w:type="pct"/>
          </w:tcPr>
          <w:p w:rsidR="008E2D56" w:rsidRPr="007933A4" w:rsidRDefault="008E2D56" w:rsidP="00073B06">
            <w:pPr>
              <w:pStyle w:val="a4"/>
            </w:pPr>
            <w:r>
              <w:t>Индивидуальная.</w:t>
            </w:r>
          </w:p>
        </w:tc>
        <w:tc>
          <w:tcPr>
            <w:tcW w:w="798" w:type="pct"/>
            <w:gridSpan w:val="2"/>
            <w:tcBorders>
              <w:left w:val="single" w:sz="4" w:space="0" w:color="auto"/>
            </w:tcBorders>
          </w:tcPr>
          <w:p w:rsidR="008E2D56" w:rsidRPr="007933A4" w:rsidRDefault="008E2D56" w:rsidP="00073B06">
            <w:pPr>
              <w:widowControl w:val="0"/>
              <w:autoSpaceDE w:val="0"/>
              <w:autoSpaceDN w:val="0"/>
              <w:adjustRightInd w:val="0"/>
              <w:rPr>
                <w:b/>
              </w:rPr>
            </w:pPr>
            <w:r w:rsidRPr="00F442EA">
              <w:rPr>
                <w:sz w:val="22"/>
              </w:rPr>
              <w:t xml:space="preserve">Карточки с заданиями для </w:t>
            </w:r>
            <w:r>
              <w:rPr>
                <w:sz w:val="22"/>
              </w:rPr>
              <w:t>контрольной работы</w:t>
            </w:r>
          </w:p>
        </w:tc>
      </w:tr>
      <w:tr w:rsidR="008E2D56" w:rsidRPr="00254E33" w:rsidTr="00073B06">
        <w:trPr>
          <w:trHeight w:val="439"/>
        </w:trPr>
        <w:tc>
          <w:tcPr>
            <w:tcW w:w="21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37</w:t>
            </w:r>
          </w:p>
        </w:tc>
        <w:tc>
          <w:tcPr>
            <w:tcW w:w="355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3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266" w:type="pct"/>
            <w:vMerge w:val="restart"/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7</w:t>
            </w:r>
          </w:p>
        </w:tc>
        <w:tc>
          <w:tcPr>
            <w:tcW w:w="254" w:type="pct"/>
            <w:tcBorders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  <w:rPr>
                <w:b/>
              </w:rPr>
            </w:pPr>
            <w:r w:rsidRPr="007933A4">
              <w:t>П.62</w:t>
            </w:r>
          </w:p>
        </w:tc>
        <w:tc>
          <w:tcPr>
            <w:tcW w:w="941" w:type="pct"/>
            <w:tcBorders>
              <w:lef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 xml:space="preserve">Применение подобия к решению задач и </w:t>
            </w:r>
            <w:r w:rsidRPr="007933A4">
              <w:lastRenderedPageBreak/>
              <w:t>доказательству теорем. Средняя линия треугольника</w:t>
            </w:r>
          </w:p>
        </w:tc>
        <w:tc>
          <w:tcPr>
            <w:tcW w:w="975" w:type="pct"/>
            <w:gridSpan w:val="2"/>
          </w:tcPr>
          <w:p w:rsidR="008E2D56" w:rsidRPr="005908A1" w:rsidRDefault="008E2D56" w:rsidP="00073B06">
            <w:pPr>
              <w:pStyle w:val="a4"/>
              <w:jc w:val="center"/>
              <w:rPr>
                <w:b/>
              </w:rPr>
            </w:pPr>
            <w:r w:rsidRPr="005908A1">
              <w:rPr>
                <w:iCs/>
              </w:rPr>
              <w:lastRenderedPageBreak/>
              <w:t>Урок усвоения новых знаний</w:t>
            </w:r>
          </w:p>
        </w:tc>
        <w:tc>
          <w:tcPr>
            <w:tcW w:w="843" w:type="pct"/>
          </w:tcPr>
          <w:p w:rsidR="008E2D56" w:rsidRDefault="008E2D56" w:rsidP="00073B06">
            <w:pPr>
              <w:pStyle w:val="a4"/>
            </w:pPr>
            <w:r>
              <w:t>Фронтальная.</w:t>
            </w:r>
          </w:p>
          <w:p w:rsidR="008E2D56" w:rsidRPr="007933A4" w:rsidRDefault="008E2D56" w:rsidP="00073B06">
            <w:pPr>
              <w:pStyle w:val="a4"/>
            </w:pPr>
          </w:p>
        </w:tc>
        <w:tc>
          <w:tcPr>
            <w:tcW w:w="798" w:type="pct"/>
            <w:gridSpan w:val="2"/>
            <w:tcBorders>
              <w:left w:val="single" w:sz="4" w:space="0" w:color="auto"/>
            </w:tcBorders>
          </w:tcPr>
          <w:p w:rsidR="008E2D56" w:rsidRPr="007933A4" w:rsidRDefault="008E2D56" w:rsidP="00073B06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</w:tr>
      <w:tr w:rsidR="008E2D56" w:rsidRPr="00254E33" w:rsidTr="00073B06">
        <w:trPr>
          <w:trHeight w:val="439"/>
        </w:trPr>
        <w:tc>
          <w:tcPr>
            <w:tcW w:w="21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lastRenderedPageBreak/>
              <w:t>38</w:t>
            </w:r>
          </w:p>
        </w:tc>
        <w:tc>
          <w:tcPr>
            <w:tcW w:w="355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3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266" w:type="pct"/>
            <w:vMerge/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254" w:type="pct"/>
            <w:tcBorders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  <w:rPr>
                <w:b/>
              </w:rPr>
            </w:pPr>
            <w:r w:rsidRPr="007933A4">
              <w:t>П.62</w:t>
            </w:r>
          </w:p>
        </w:tc>
        <w:tc>
          <w:tcPr>
            <w:tcW w:w="941" w:type="pct"/>
            <w:tcBorders>
              <w:lef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Применение подобия к решению задач и доказательству теорем.</w:t>
            </w:r>
          </w:p>
        </w:tc>
        <w:tc>
          <w:tcPr>
            <w:tcW w:w="975" w:type="pct"/>
            <w:gridSpan w:val="2"/>
          </w:tcPr>
          <w:p w:rsidR="008E2D56" w:rsidRPr="005908A1" w:rsidRDefault="008E2D56" w:rsidP="00073B06">
            <w:pPr>
              <w:pStyle w:val="a4"/>
              <w:jc w:val="center"/>
            </w:pPr>
            <w:r w:rsidRPr="005908A1">
              <w:t>Урок комплексного применения знаний и умений</w:t>
            </w:r>
          </w:p>
        </w:tc>
        <w:tc>
          <w:tcPr>
            <w:tcW w:w="843" w:type="pct"/>
          </w:tcPr>
          <w:p w:rsidR="008E2D56" w:rsidRDefault="008E2D56" w:rsidP="00073B06">
            <w:pPr>
              <w:pStyle w:val="a4"/>
            </w:pPr>
            <w:proofErr w:type="gramStart"/>
            <w:r>
              <w:t>Фронтальная</w:t>
            </w:r>
            <w:proofErr w:type="gramEnd"/>
            <w:r>
              <w:t xml:space="preserve"> (решение задач по готовым чертежам).</w:t>
            </w:r>
          </w:p>
          <w:p w:rsidR="008E2D56" w:rsidRPr="007933A4" w:rsidRDefault="008E2D56" w:rsidP="00073B06">
            <w:pPr>
              <w:pStyle w:val="a4"/>
            </w:pPr>
            <w:r>
              <w:t>Индивидуальная.</w:t>
            </w:r>
          </w:p>
        </w:tc>
        <w:tc>
          <w:tcPr>
            <w:tcW w:w="798" w:type="pct"/>
            <w:gridSpan w:val="2"/>
            <w:tcBorders>
              <w:left w:val="single" w:sz="4" w:space="0" w:color="auto"/>
            </w:tcBorders>
          </w:tcPr>
          <w:p w:rsidR="008E2D56" w:rsidRPr="007933A4" w:rsidRDefault="008E2D56" w:rsidP="00073B06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</w:tr>
      <w:tr w:rsidR="008E2D56" w:rsidRPr="00254E33" w:rsidTr="00073B06">
        <w:trPr>
          <w:trHeight w:val="439"/>
        </w:trPr>
        <w:tc>
          <w:tcPr>
            <w:tcW w:w="21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39</w:t>
            </w:r>
          </w:p>
        </w:tc>
        <w:tc>
          <w:tcPr>
            <w:tcW w:w="355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3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266" w:type="pct"/>
            <w:vMerge/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254" w:type="pct"/>
            <w:tcBorders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П.63</w:t>
            </w:r>
          </w:p>
        </w:tc>
        <w:tc>
          <w:tcPr>
            <w:tcW w:w="941" w:type="pct"/>
            <w:tcBorders>
              <w:lef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Применение подобия к решению задач и доказательству теорем. Пропорциональные отрез</w:t>
            </w:r>
            <w:r>
              <w:t>ки в прямоугольном треугольнике</w:t>
            </w:r>
          </w:p>
        </w:tc>
        <w:tc>
          <w:tcPr>
            <w:tcW w:w="975" w:type="pct"/>
            <w:gridSpan w:val="2"/>
          </w:tcPr>
          <w:p w:rsidR="008E2D56" w:rsidRPr="005908A1" w:rsidRDefault="008E2D56" w:rsidP="00073B06">
            <w:pPr>
              <w:pStyle w:val="a4"/>
              <w:jc w:val="center"/>
            </w:pPr>
            <w:r w:rsidRPr="005908A1">
              <w:rPr>
                <w:iCs/>
              </w:rPr>
              <w:t>Урок усвоения новых знаний</w:t>
            </w:r>
          </w:p>
        </w:tc>
        <w:tc>
          <w:tcPr>
            <w:tcW w:w="843" w:type="pct"/>
          </w:tcPr>
          <w:p w:rsidR="008E2D56" w:rsidRDefault="008E2D56" w:rsidP="00073B06">
            <w:pPr>
              <w:pStyle w:val="a4"/>
            </w:pPr>
            <w:r>
              <w:t>Фронтальная.</w:t>
            </w:r>
          </w:p>
          <w:p w:rsidR="008E2D56" w:rsidRPr="007933A4" w:rsidRDefault="008E2D56" w:rsidP="00073B06">
            <w:pPr>
              <w:pStyle w:val="a4"/>
            </w:pPr>
            <w:r>
              <w:t>Парная (на этапе рефлексии).</w:t>
            </w:r>
          </w:p>
        </w:tc>
        <w:tc>
          <w:tcPr>
            <w:tcW w:w="798" w:type="pct"/>
            <w:gridSpan w:val="2"/>
            <w:tcBorders>
              <w:left w:val="single" w:sz="4" w:space="0" w:color="auto"/>
            </w:tcBorders>
          </w:tcPr>
          <w:p w:rsidR="008E2D56" w:rsidRPr="007933A4" w:rsidRDefault="008E2D56" w:rsidP="00073B06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</w:tr>
      <w:tr w:rsidR="008E2D56" w:rsidRPr="00254E33" w:rsidTr="00073B06">
        <w:trPr>
          <w:trHeight w:val="439"/>
        </w:trPr>
        <w:tc>
          <w:tcPr>
            <w:tcW w:w="21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40</w:t>
            </w:r>
          </w:p>
        </w:tc>
        <w:tc>
          <w:tcPr>
            <w:tcW w:w="355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3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266" w:type="pct"/>
            <w:vMerge/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254" w:type="pct"/>
            <w:tcBorders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П.63</w:t>
            </w:r>
          </w:p>
        </w:tc>
        <w:tc>
          <w:tcPr>
            <w:tcW w:w="941" w:type="pct"/>
            <w:tcBorders>
              <w:lef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Применение подобия к решению задач и доказательству теорем</w:t>
            </w:r>
          </w:p>
        </w:tc>
        <w:tc>
          <w:tcPr>
            <w:tcW w:w="975" w:type="pct"/>
            <w:gridSpan w:val="2"/>
          </w:tcPr>
          <w:p w:rsidR="008E2D56" w:rsidRPr="005908A1" w:rsidRDefault="008E2D56" w:rsidP="00073B06">
            <w:pPr>
              <w:pStyle w:val="a4"/>
              <w:jc w:val="center"/>
              <w:rPr>
                <w:b/>
              </w:rPr>
            </w:pPr>
            <w:r w:rsidRPr="005908A1">
              <w:t>Урок комплексного применения знаний.</w:t>
            </w:r>
          </w:p>
        </w:tc>
        <w:tc>
          <w:tcPr>
            <w:tcW w:w="843" w:type="pct"/>
          </w:tcPr>
          <w:p w:rsidR="008E2D56" w:rsidRDefault="008E2D56" w:rsidP="00073B06">
            <w:pPr>
              <w:pStyle w:val="a4"/>
            </w:pPr>
            <w:proofErr w:type="gramStart"/>
            <w:r>
              <w:t>Индивидуальная</w:t>
            </w:r>
            <w:proofErr w:type="gramEnd"/>
            <w:r w:rsidRPr="00EB635F">
              <w:t xml:space="preserve"> </w:t>
            </w:r>
            <w:r>
              <w:t>(теоретический опрос).</w:t>
            </w:r>
          </w:p>
          <w:p w:rsidR="008E2D56" w:rsidRPr="007933A4" w:rsidRDefault="008E2D56" w:rsidP="00073B06">
            <w:pPr>
              <w:pStyle w:val="a4"/>
            </w:pPr>
          </w:p>
        </w:tc>
        <w:tc>
          <w:tcPr>
            <w:tcW w:w="798" w:type="pct"/>
            <w:gridSpan w:val="2"/>
            <w:tcBorders>
              <w:left w:val="single" w:sz="4" w:space="0" w:color="auto"/>
            </w:tcBorders>
          </w:tcPr>
          <w:p w:rsidR="008E2D56" w:rsidRPr="007933A4" w:rsidRDefault="008E2D56" w:rsidP="00073B06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</w:tr>
      <w:tr w:rsidR="008E2D56" w:rsidRPr="00254E33" w:rsidTr="00073B06">
        <w:trPr>
          <w:trHeight w:val="439"/>
        </w:trPr>
        <w:tc>
          <w:tcPr>
            <w:tcW w:w="21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41</w:t>
            </w:r>
          </w:p>
        </w:tc>
        <w:tc>
          <w:tcPr>
            <w:tcW w:w="355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3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266" w:type="pct"/>
            <w:vMerge/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254" w:type="pct"/>
            <w:tcBorders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П.62-63</w:t>
            </w:r>
          </w:p>
        </w:tc>
        <w:tc>
          <w:tcPr>
            <w:tcW w:w="941" w:type="pct"/>
            <w:tcBorders>
              <w:lef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Применение подобия к решению задач и доказательству теорем</w:t>
            </w:r>
          </w:p>
        </w:tc>
        <w:tc>
          <w:tcPr>
            <w:tcW w:w="975" w:type="pct"/>
            <w:gridSpan w:val="2"/>
          </w:tcPr>
          <w:p w:rsidR="008E2D56" w:rsidRPr="005908A1" w:rsidRDefault="008E2D56" w:rsidP="00073B06">
            <w:pPr>
              <w:pStyle w:val="a4"/>
              <w:jc w:val="center"/>
              <w:rPr>
                <w:b/>
              </w:rPr>
            </w:pPr>
            <w:r w:rsidRPr="005908A1">
              <w:t>Урок комплексного применения знаний и умений.</w:t>
            </w:r>
          </w:p>
        </w:tc>
        <w:tc>
          <w:tcPr>
            <w:tcW w:w="843" w:type="pct"/>
          </w:tcPr>
          <w:p w:rsidR="008E2D56" w:rsidRDefault="008E2D56" w:rsidP="00073B06">
            <w:pPr>
              <w:pStyle w:val="a4"/>
            </w:pPr>
            <w:r>
              <w:t>Фронтальная,</w:t>
            </w:r>
          </w:p>
          <w:p w:rsidR="008E2D56" w:rsidRPr="007933A4" w:rsidRDefault="008E2D56" w:rsidP="00073B06">
            <w:pPr>
              <w:pStyle w:val="a4"/>
            </w:pPr>
            <w:r>
              <w:t>парная</w:t>
            </w:r>
          </w:p>
        </w:tc>
        <w:tc>
          <w:tcPr>
            <w:tcW w:w="798" w:type="pct"/>
            <w:gridSpan w:val="2"/>
            <w:tcBorders>
              <w:left w:val="single" w:sz="4" w:space="0" w:color="auto"/>
            </w:tcBorders>
          </w:tcPr>
          <w:p w:rsidR="008E2D56" w:rsidRPr="007933A4" w:rsidRDefault="008E2D56" w:rsidP="00073B06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</w:tr>
      <w:tr w:rsidR="008E2D56" w:rsidRPr="00254E33" w:rsidTr="00073B06">
        <w:trPr>
          <w:trHeight w:val="439"/>
        </w:trPr>
        <w:tc>
          <w:tcPr>
            <w:tcW w:w="21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42</w:t>
            </w:r>
          </w:p>
        </w:tc>
        <w:tc>
          <w:tcPr>
            <w:tcW w:w="355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3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266" w:type="pct"/>
            <w:vMerge/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254" w:type="pct"/>
            <w:tcBorders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П.64</w:t>
            </w:r>
          </w:p>
        </w:tc>
        <w:tc>
          <w:tcPr>
            <w:tcW w:w="941" w:type="pct"/>
            <w:tcBorders>
              <w:lef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Применение подобия к решению задач и доказательству теорем</w:t>
            </w:r>
          </w:p>
        </w:tc>
        <w:tc>
          <w:tcPr>
            <w:tcW w:w="975" w:type="pct"/>
            <w:gridSpan w:val="2"/>
          </w:tcPr>
          <w:p w:rsidR="008E2D56" w:rsidRPr="005908A1" w:rsidRDefault="008E2D56" w:rsidP="00073B06">
            <w:pPr>
              <w:pStyle w:val="a4"/>
              <w:jc w:val="center"/>
              <w:rPr>
                <w:b/>
              </w:rPr>
            </w:pPr>
            <w:r w:rsidRPr="005908A1">
              <w:rPr>
                <w:iCs/>
              </w:rPr>
              <w:t>Урок  контроля знаний и умений</w:t>
            </w:r>
          </w:p>
        </w:tc>
        <w:tc>
          <w:tcPr>
            <w:tcW w:w="843" w:type="pct"/>
          </w:tcPr>
          <w:p w:rsidR="008E2D56" w:rsidRPr="007933A4" w:rsidRDefault="008E2D56" w:rsidP="00073B06">
            <w:pPr>
              <w:pStyle w:val="a4"/>
            </w:pPr>
            <w:r>
              <w:t>Индивидуальная.</w:t>
            </w:r>
          </w:p>
        </w:tc>
        <w:tc>
          <w:tcPr>
            <w:tcW w:w="798" w:type="pct"/>
            <w:gridSpan w:val="2"/>
            <w:tcBorders>
              <w:left w:val="single" w:sz="4" w:space="0" w:color="auto"/>
            </w:tcBorders>
          </w:tcPr>
          <w:p w:rsidR="008E2D56" w:rsidRPr="007933A4" w:rsidRDefault="008E2D56" w:rsidP="00073B06">
            <w:pPr>
              <w:widowControl w:val="0"/>
              <w:autoSpaceDE w:val="0"/>
              <w:autoSpaceDN w:val="0"/>
              <w:adjustRightInd w:val="0"/>
              <w:rPr>
                <w:b/>
              </w:rPr>
            </w:pPr>
            <w:r w:rsidRPr="00F442EA">
              <w:rPr>
                <w:sz w:val="22"/>
              </w:rPr>
              <w:t xml:space="preserve">Карточки с заданиями для </w:t>
            </w:r>
            <w:r>
              <w:rPr>
                <w:sz w:val="22"/>
              </w:rPr>
              <w:t>самостоятельной работы</w:t>
            </w:r>
          </w:p>
        </w:tc>
      </w:tr>
      <w:tr w:rsidR="008E2D56" w:rsidRPr="00254E33" w:rsidTr="00073B06">
        <w:trPr>
          <w:trHeight w:val="439"/>
        </w:trPr>
        <w:tc>
          <w:tcPr>
            <w:tcW w:w="21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43</w:t>
            </w:r>
          </w:p>
        </w:tc>
        <w:tc>
          <w:tcPr>
            <w:tcW w:w="355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3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266" w:type="pct"/>
            <w:vMerge/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254" w:type="pct"/>
            <w:tcBorders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П.65</w:t>
            </w:r>
          </w:p>
        </w:tc>
        <w:tc>
          <w:tcPr>
            <w:tcW w:w="941" w:type="pct"/>
            <w:tcBorders>
              <w:lef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Применение подобия к решению задач и доказательству теорем</w:t>
            </w:r>
          </w:p>
        </w:tc>
        <w:tc>
          <w:tcPr>
            <w:tcW w:w="975" w:type="pct"/>
            <w:gridSpan w:val="2"/>
          </w:tcPr>
          <w:p w:rsidR="008E2D56" w:rsidRPr="005908A1" w:rsidRDefault="008E2D56" w:rsidP="00073B06">
            <w:pPr>
              <w:pStyle w:val="a4"/>
              <w:jc w:val="center"/>
            </w:pPr>
            <w:r w:rsidRPr="005908A1">
              <w:rPr>
                <w:iCs/>
              </w:rPr>
              <w:t>Урок коррекции знаний, умений и навыков</w:t>
            </w:r>
          </w:p>
        </w:tc>
        <w:tc>
          <w:tcPr>
            <w:tcW w:w="843" w:type="pct"/>
          </w:tcPr>
          <w:p w:rsidR="008E2D56" w:rsidRPr="007933A4" w:rsidRDefault="008E2D56" w:rsidP="00073B06">
            <w:pPr>
              <w:pStyle w:val="a4"/>
            </w:pPr>
            <w:r>
              <w:t>Индивидуальная, фронтальная.</w:t>
            </w:r>
          </w:p>
        </w:tc>
        <w:tc>
          <w:tcPr>
            <w:tcW w:w="798" w:type="pct"/>
            <w:gridSpan w:val="2"/>
            <w:tcBorders>
              <w:left w:val="single" w:sz="4" w:space="0" w:color="auto"/>
            </w:tcBorders>
          </w:tcPr>
          <w:p w:rsidR="008E2D56" w:rsidRPr="007933A4" w:rsidRDefault="008E2D56" w:rsidP="00073B06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</w:tr>
      <w:tr w:rsidR="008E2D56" w:rsidRPr="00254E33" w:rsidTr="00073B06">
        <w:trPr>
          <w:trHeight w:val="439"/>
        </w:trPr>
        <w:tc>
          <w:tcPr>
            <w:tcW w:w="21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44</w:t>
            </w:r>
          </w:p>
        </w:tc>
        <w:tc>
          <w:tcPr>
            <w:tcW w:w="355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3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266" w:type="pct"/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1</w:t>
            </w:r>
          </w:p>
        </w:tc>
        <w:tc>
          <w:tcPr>
            <w:tcW w:w="254" w:type="pct"/>
            <w:tcBorders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П.66</w:t>
            </w:r>
          </w:p>
        </w:tc>
        <w:tc>
          <w:tcPr>
            <w:tcW w:w="941" w:type="pct"/>
            <w:tcBorders>
              <w:lef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Соотношение между сторонами и углами треугольника</w:t>
            </w:r>
          </w:p>
        </w:tc>
        <w:tc>
          <w:tcPr>
            <w:tcW w:w="975" w:type="pct"/>
            <w:gridSpan w:val="2"/>
          </w:tcPr>
          <w:p w:rsidR="008E2D56" w:rsidRPr="005908A1" w:rsidRDefault="008E2D56" w:rsidP="00073B06">
            <w:pPr>
              <w:pStyle w:val="a4"/>
              <w:jc w:val="center"/>
            </w:pPr>
            <w:r>
              <w:rPr>
                <w:iCs/>
              </w:rPr>
              <w:t>У</w:t>
            </w:r>
            <w:r w:rsidRPr="005908A1">
              <w:rPr>
                <w:iCs/>
              </w:rPr>
              <w:t>рок усвоения новых знаний</w:t>
            </w:r>
          </w:p>
        </w:tc>
        <w:tc>
          <w:tcPr>
            <w:tcW w:w="843" w:type="pct"/>
          </w:tcPr>
          <w:p w:rsidR="008E2D56" w:rsidRDefault="008E2D56" w:rsidP="00073B06">
            <w:pPr>
              <w:pStyle w:val="a4"/>
            </w:pPr>
            <w:r>
              <w:t>Фронтальная.</w:t>
            </w:r>
          </w:p>
          <w:p w:rsidR="008E2D56" w:rsidRPr="007933A4" w:rsidRDefault="008E2D56" w:rsidP="00073B06">
            <w:pPr>
              <w:pStyle w:val="a4"/>
            </w:pPr>
          </w:p>
        </w:tc>
        <w:tc>
          <w:tcPr>
            <w:tcW w:w="798" w:type="pct"/>
            <w:gridSpan w:val="2"/>
            <w:tcBorders>
              <w:left w:val="single" w:sz="4" w:space="0" w:color="auto"/>
            </w:tcBorders>
          </w:tcPr>
          <w:p w:rsidR="008E2D56" w:rsidRPr="007933A4" w:rsidRDefault="008E2D56" w:rsidP="00073B06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</w:tr>
      <w:tr w:rsidR="008E2D56" w:rsidRPr="00254E33" w:rsidTr="00073B06">
        <w:trPr>
          <w:trHeight w:val="439"/>
        </w:trPr>
        <w:tc>
          <w:tcPr>
            <w:tcW w:w="21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45</w:t>
            </w:r>
          </w:p>
        </w:tc>
        <w:tc>
          <w:tcPr>
            <w:tcW w:w="355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3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266" w:type="pct"/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1</w:t>
            </w:r>
          </w:p>
        </w:tc>
        <w:tc>
          <w:tcPr>
            <w:tcW w:w="254" w:type="pct"/>
            <w:tcBorders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П.66</w:t>
            </w:r>
          </w:p>
        </w:tc>
        <w:tc>
          <w:tcPr>
            <w:tcW w:w="941" w:type="pct"/>
            <w:tcBorders>
              <w:lef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Соотношение между сторонами и углами треугольника</w:t>
            </w:r>
          </w:p>
        </w:tc>
        <w:tc>
          <w:tcPr>
            <w:tcW w:w="975" w:type="pct"/>
            <w:gridSpan w:val="2"/>
          </w:tcPr>
          <w:p w:rsidR="008E2D56" w:rsidRPr="005908A1" w:rsidRDefault="008E2D56" w:rsidP="00073B06">
            <w:pPr>
              <w:pStyle w:val="a4"/>
              <w:jc w:val="center"/>
              <w:rPr>
                <w:b/>
              </w:rPr>
            </w:pPr>
            <w:r>
              <w:t>У</w:t>
            </w:r>
            <w:r w:rsidRPr="005908A1">
              <w:t>рок комплексного применения знаний и умений.</w:t>
            </w:r>
          </w:p>
        </w:tc>
        <w:tc>
          <w:tcPr>
            <w:tcW w:w="843" w:type="pct"/>
          </w:tcPr>
          <w:p w:rsidR="008E2D56" w:rsidRPr="007933A4" w:rsidRDefault="008E2D56" w:rsidP="00073B06">
            <w:pPr>
              <w:pStyle w:val="a4"/>
            </w:pPr>
            <w:r>
              <w:t xml:space="preserve">Фронтальная. </w:t>
            </w:r>
            <w:proofErr w:type="gramStart"/>
            <w:r>
              <w:t>Индивидуальная</w:t>
            </w:r>
            <w:proofErr w:type="gramEnd"/>
            <w:r>
              <w:t xml:space="preserve"> (теоретический опрос).</w:t>
            </w:r>
          </w:p>
        </w:tc>
        <w:tc>
          <w:tcPr>
            <w:tcW w:w="798" w:type="pct"/>
            <w:gridSpan w:val="2"/>
            <w:tcBorders>
              <w:left w:val="single" w:sz="4" w:space="0" w:color="auto"/>
            </w:tcBorders>
          </w:tcPr>
          <w:p w:rsidR="008E2D56" w:rsidRPr="007933A4" w:rsidRDefault="008E2D56" w:rsidP="00073B06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</w:tr>
      <w:tr w:rsidR="008E2D56" w:rsidRPr="00254E33" w:rsidTr="00073B06">
        <w:trPr>
          <w:trHeight w:val="439"/>
        </w:trPr>
        <w:tc>
          <w:tcPr>
            <w:tcW w:w="21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46</w:t>
            </w:r>
          </w:p>
        </w:tc>
        <w:tc>
          <w:tcPr>
            <w:tcW w:w="355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3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266" w:type="pct"/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1</w:t>
            </w:r>
          </w:p>
        </w:tc>
        <w:tc>
          <w:tcPr>
            <w:tcW w:w="254" w:type="pct"/>
            <w:tcBorders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П.66-67</w:t>
            </w:r>
          </w:p>
        </w:tc>
        <w:tc>
          <w:tcPr>
            <w:tcW w:w="941" w:type="pct"/>
            <w:tcBorders>
              <w:lef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Соотношение между сторонами и углами треугольника</w:t>
            </w:r>
          </w:p>
        </w:tc>
        <w:tc>
          <w:tcPr>
            <w:tcW w:w="975" w:type="pct"/>
            <w:gridSpan w:val="2"/>
          </w:tcPr>
          <w:p w:rsidR="008E2D56" w:rsidRPr="005908A1" w:rsidRDefault="008E2D56" w:rsidP="00073B06">
            <w:pPr>
              <w:pStyle w:val="a4"/>
              <w:jc w:val="center"/>
            </w:pPr>
            <w:r>
              <w:rPr>
                <w:iCs/>
              </w:rPr>
              <w:t>У</w:t>
            </w:r>
            <w:r w:rsidRPr="005908A1">
              <w:rPr>
                <w:iCs/>
              </w:rPr>
              <w:t>рок актуализации знаний и умений</w:t>
            </w:r>
          </w:p>
        </w:tc>
        <w:tc>
          <w:tcPr>
            <w:tcW w:w="843" w:type="pct"/>
          </w:tcPr>
          <w:p w:rsidR="008E2D56" w:rsidRPr="007933A4" w:rsidRDefault="008E2D56" w:rsidP="00073B06">
            <w:pPr>
              <w:pStyle w:val="a4"/>
            </w:pPr>
            <w:r>
              <w:t xml:space="preserve">Фронтальная. </w:t>
            </w:r>
            <w:proofErr w:type="gramStart"/>
            <w:r>
              <w:t>Индивидуальная</w:t>
            </w:r>
            <w:proofErr w:type="gramEnd"/>
            <w:r>
              <w:t xml:space="preserve"> (выполнение теста №3).</w:t>
            </w:r>
          </w:p>
        </w:tc>
        <w:tc>
          <w:tcPr>
            <w:tcW w:w="798" w:type="pct"/>
            <w:gridSpan w:val="2"/>
            <w:tcBorders>
              <w:left w:val="single" w:sz="4" w:space="0" w:color="auto"/>
            </w:tcBorders>
          </w:tcPr>
          <w:p w:rsidR="008E2D56" w:rsidRPr="00F442EA" w:rsidRDefault="008E2D56" w:rsidP="00073B06">
            <w:pPr>
              <w:widowControl w:val="0"/>
              <w:autoSpaceDE w:val="0"/>
              <w:autoSpaceDN w:val="0"/>
              <w:adjustRightInd w:val="0"/>
              <w:jc w:val="center"/>
            </w:pPr>
            <w:r w:rsidRPr="00F442EA">
              <w:rPr>
                <w:sz w:val="22"/>
              </w:rPr>
              <w:t>Сборник с тестами из УМК</w:t>
            </w:r>
          </w:p>
        </w:tc>
      </w:tr>
      <w:tr w:rsidR="008E2D56" w:rsidRPr="00254E33" w:rsidTr="00073B06">
        <w:trPr>
          <w:trHeight w:val="439"/>
        </w:trPr>
        <w:tc>
          <w:tcPr>
            <w:tcW w:w="21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lastRenderedPageBreak/>
              <w:t>47</w:t>
            </w:r>
          </w:p>
        </w:tc>
        <w:tc>
          <w:tcPr>
            <w:tcW w:w="355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3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266" w:type="pct"/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1</w:t>
            </w:r>
          </w:p>
        </w:tc>
        <w:tc>
          <w:tcPr>
            <w:tcW w:w="254" w:type="pct"/>
            <w:tcBorders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941" w:type="pct"/>
            <w:tcBorders>
              <w:lef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rPr>
                <w:b/>
              </w:rPr>
              <w:t xml:space="preserve">Контрольная работа № </w:t>
            </w:r>
            <w:r w:rsidRPr="007933A4">
              <w:t>4 по теме «Применение подобия к решению задач и доказательству теорем»</w:t>
            </w:r>
          </w:p>
        </w:tc>
        <w:tc>
          <w:tcPr>
            <w:tcW w:w="975" w:type="pct"/>
            <w:gridSpan w:val="2"/>
          </w:tcPr>
          <w:p w:rsidR="008E2D56" w:rsidRPr="005908A1" w:rsidRDefault="008E2D56" w:rsidP="00073B06">
            <w:pPr>
              <w:pStyle w:val="a4"/>
              <w:jc w:val="center"/>
            </w:pPr>
            <w:r>
              <w:rPr>
                <w:iCs/>
              </w:rPr>
              <w:t>У</w:t>
            </w:r>
            <w:r w:rsidRPr="005908A1">
              <w:rPr>
                <w:iCs/>
              </w:rPr>
              <w:t>рок контроля знаний и умений</w:t>
            </w:r>
          </w:p>
        </w:tc>
        <w:tc>
          <w:tcPr>
            <w:tcW w:w="843" w:type="pct"/>
          </w:tcPr>
          <w:p w:rsidR="008E2D56" w:rsidRPr="007933A4" w:rsidRDefault="008E2D56" w:rsidP="00073B06">
            <w:pPr>
              <w:pStyle w:val="a4"/>
            </w:pPr>
            <w:r>
              <w:t>Индивидуальная.</w:t>
            </w:r>
          </w:p>
        </w:tc>
        <w:tc>
          <w:tcPr>
            <w:tcW w:w="798" w:type="pct"/>
            <w:gridSpan w:val="2"/>
            <w:tcBorders>
              <w:left w:val="single" w:sz="4" w:space="0" w:color="auto"/>
            </w:tcBorders>
          </w:tcPr>
          <w:p w:rsidR="008E2D56" w:rsidRPr="00F442EA" w:rsidRDefault="008E2D56" w:rsidP="00073B06">
            <w:pPr>
              <w:widowControl w:val="0"/>
              <w:autoSpaceDE w:val="0"/>
              <w:autoSpaceDN w:val="0"/>
              <w:adjustRightInd w:val="0"/>
            </w:pPr>
            <w:r w:rsidRPr="00F442EA">
              <w:rPr>
                <w:sz w:val="22"/>
              </w:rPr>
              <w:t xml:space="preserve">Карточки с заданиями для </w:t>
            </w:r>
            <w:r>
              <w:rPr>
                <w:sz w:val="22"/>
              </w:rPr>
              <w:t>контрольной работы</w:t>
            </w:r>
          </w:p>
        </w:tc>
      </w:tr>
      <w:tr w:rsidR="008E2D56" w:rsidRPr="00254E33" w:rsidTr="00073B06">
        <w:trPr>
          <w:trHeight w:val="439"/>
        </w:trPr>
        <w:tc>
          <w:tcPr>
            <w:tcW w:w="5000" w:type="pct"/>
            <w:gridSpan w:val="11"/>
            <w:tcBorders>
              <w:top w:val="single" w:sz="4" w:space="0" w:color="auto"/>
              <w:bottom w:val="single" w:sz="4" w:space="0" w:color="auto"/>
            </w:tcBorders>
          </w:tcPr>
          <w:p w:rsidR="008E2D56" w:rsidRPr="007933A4" w:rsidRDefault="008E2D56" w:rsidP="00073B06">
            <w:pPr>
              <w:pStyle w:val="a4"/>
              <w:rPr>
                <w:rFonts w:eastAsia="Calibri"/>
                <w:b/>
                <w:lang w:eastAsia="en-US"/>
              </w:rPr>
            </w:pPr>
            <w:r w:rsidRPr="007933A4">
              <w:rPr>
                <w:rFonts w:eastAsia="Calibri"/>
                <w:b/>
                <w:lang w:val="en-US" w:eastAsia="en-US"/>
              </w:rPr>
              <w:t>IV</w:t>
            </w:r>
            <w:r>
              <w:rPr>
                <w:rFonts w:eastAsia="Calibri"/>
                <w:b/>
                <w:lang w:eastAsia="en-US"/>
              </w:rPr>
              <w:t>. Окружность (</w:t>
            </w:r>
            <w:r w:rsidRPr="007933A4">
              <w:rPr>
                <w:rFonts w:eastAsia="Calibri"/>
                <w:b/>
                <w:lang w:eastAsia="en-US"/>
              </w:rPr>
              <w:t>17</w:t>
            </w:r>
            <w:r>
              <w:rPr>
                <w:rFonts w:eastAsia="Calibri"/>
                <w:b/>
                <w:lang w:eastAsia="en-US"/>
              </w:rPr>
              <w:t xml:space="preserve"> часов</w:t>
            </w:r>
            <w:r w:rsidRPr="007933A4">
              <w:rPr>
                <w:rFonts w:eastAsia="Calibri"/>
                <w:b/>
                <w:lang w:eastAsia="en-US"/>
              </w:rPr>
              <w:t>)</w:t>
            </w:r>
          </w:p>
        </w:tc>
      </w:tr>
      <w:tr w:rsidR="008E2D56" w:rsidRPr="00254E33" w:rsidTr="00073B06">
        <w:trPr>
          <w:trHeight w:val="439"/>
        </w:trPr>
        <w:tc>
          <w:tcPr>
            <w:tcW w:w="21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48</w:t>
            </w:r>
          </w:p>
        </w:tc>
        <w:tc>
          <w:tcPr>
            <w:tcW w:w="355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3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266" w:type="pct"/>
          </w:tcPr>
          <w:p w:rsidR="008E2D56" w:rsidRPr="007933A4" w:rsidRDefault="008E2D56" w:rsidP="00073B06">
            <w:pPr>
              <w:pStyle w:val="a4"/>
              <w:jc w:val="center"/>
            </w:pPr>
            <w:r>
              <w:t>1</w:t>
            </w:r>
          </w:p>
        </w:tc>
        <w:tc>
          <w:tcPr>
            <w:tcW w:w="254" w:type="pct"/>
            <w:tcBorders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П.68</w:t>
            </w:r>
          </w:p>
        </w:tc>
        <w:tc>
          <w:tcPr>
            <w:tcW w:w="941" w:type="pct"/>
            <w:tcBorders>
              <w:lef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Касательная к окружности</w:t>
            </w:r>
          </w:p>
        </w:tc>
        <w:tc>
          <w:tcPr>
            <w:tcW w:w="975" w:type="pct"/>
            <w:gridSpan w:val="2"/>
          </w:tcPr>
          <w:p w:rsidR="008E2D56" w:rsidRPr="00866FFA" w:rsidRDefault="008E2D56" w:rsidP="00073B06">
            <w:pPr>
              <w:pStyle w:val="a4"/>
              <w:jc w:val="center"/>
            </w:pPr>
            <w:r w:rsidRPr="00866FFA">
              <w:rPr>
                <w:iCs/>
              </w:rPr>
              <w:t>Урок усвоения новых знаний</w:t>
            </w:r>
          </w:p>
        </w:tc>
        <w:tc>
          <w:tcPr>
            <w:tcW w:w="843" w:type="pct"/>
          </w:tcPr>
          <w:p w:rsidR="008E2D56" w:rsidRPr="007933A4" w:rsidRDefault="008E2D56" w:rsidP="00073B06">
            <w:pPr>
              <w:pStyle w:val="a4"/>
            </w:pPr>
            <w:r>
              <w:t>Фронтальная.</w:t>
            </w:r>
          </w:p>
        </w:tc>
        <w:tc>
          <w:tcPr>
            <w:tcW w:w="798" w:type="pct"/>
            <w:gridSpan w:val="2"/>
            <w:tcBorders>
              <w:left w:val="single" w:sz="4" w:space="0" w:color="auto"/>
            </w:tcBorders>
          </w:tcPr>
          <w:p w:rsidR="008E2D56" w:rsidRPr="007933A4" w:rsidRDefault="008E2D56" w:rsidP="00073B06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</w:tr>
      <w:tr w:rsidR="008E2D56" w:rsidRPr="00254E33" w:rsidTr="00073B06">
        <w:trPr>
          <w:trHeight w:val="439"/>
        </w:trPr>
        <w:tc>
          <w:tcPr>
            <w:tcW w:w="21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49</w:t>
            </w:r>
          </w:p>
        </w:tc>
        <w:tc>
          <w:tcPr>
            <w:tcW w:w="355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3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266" w:type="pct"/>
            <w:vMerge w:val="restart"/>
          </w:tcPr>
          <w:p w:rsidR="008E2D56" w:rsidRPr="007933A4" w:rsidRDefault="008E2D56" w:rsidP="00073B06">
            <w:pPr>
              <w:pStyle w:val="a4"/>
              <w:jc w:val="center"/>
            </w:pPr>
            <w:r>
              <w:t>2</w:t>
            </w:r>
          </w:p>
        </w:tc>
        <w:tc>
          <w:tcPr>
            <w:tcW w:w="254" w:type="pct"/>
            <w:tcBorders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П.69</w:t>
            </w:r>
          </w:p>
        </w:tc>
        <w:tc>
          <w:tcPr>
            <w:tcW w:w="941" w:type="pct"/>
            <w:tcBorders>
              <w:lef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Касательная к окружности</w:t>
            </w:r>
          </w:p>
        </w:tc>
        <w:tc>
          <w:tcPr>
            <w:tcW w:w="975" w:type="pct"/>
            <w:gridSpan w:val="2"/>
          </w:tcPr>
          <w:p w:rsidR="008E2D56" w:rsidRPr="00866FFA" w:rsidRDefault="008E2D56" w:rsidP="00073B06">
            <w:pPr>
              <w:pStyle w:val="a4"/>
              <w:jc w:val="center"/>
            </w:pPr>
            <w:r w:rsidRPr="00866FFA">
              <w:t>Комбинированный</w:t>
            </w:r>
          </w:p>
          <w:p w:rsidR="008E2D56" w:rsidRPr="00866FFA" w:rsidRDefault="008E2D56" w:rsidP="00073B06">
            <w:pPr>
              <w:pStyle w:val="a4"/>
              <w:jc w:val="center"/>
            </w:pPr>
            <w:r w:rsidRPr="00866FFA">
              <w:t>урок</w:t>
            </w:r>
          </w:p>
        </w:tc>
        <w:tc>
          <w:tcPr>
            <w:tcW w:w="843" w:type="pct"/>
          </w:tcPr>
          <w:p w:rsidR="008E2D56" w:rsidRPr="007933A4" w:rsidRDefault="008E2D56" w:rsidP="00073B06">
            <w:pPr>
              <w:pStyle w:val="a4"/>
            </w:pPr>
            <w:r>
              <w:t xml:space="preserve">Фронтальная. </w:t>
            </w:r>
            <w:proofErr w:type="gramStart"/>
            <w:r>
              <w:t>Индивидуальная</w:t>
            </w:r>
            <w:proofErr w:type="gramEnd"/>
            <w:r>
              <w:t xml:space="preserve"> (теоретический опрос).</w:t>
            </w:r>
          </w:p>
        </w:tc>
        <w:tc>
          <w:tcPr>
            <w:tcW w:w="798" w:type="pct"/>
            <w:gridSpan w:val="2"/>
            <w:tcBorders>
              <w:left w:val="single" w:sz="4" w:space="0" w:color="auto"/>
            </w:tcBorders>
          </w:tcPr>
          <w:p w:rsidR="008E2D56" w:rsidRPr="007933A4" w:rsidRDefault="008E2D56" w:rsidP="00073B06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</w:tr>
      <w:tr w:rsidR="008E2D56" w:rsidRPr="00254E33" w:rsidTr="00073B06">
        <w:trPr>
          <w:trHeight w:val="439"/>
        </w:trPr>
        <w:tc>
          <w:tcPr>
            <w:tcW w:w="21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50</w:t>
            </w:r>
          </w:p>
        </w:tc>
        <w:tc>
          <w:tcPr>
            <w:tcW w:w="355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3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266" w:type="pct"/>
            <w:vMerge/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254" w:type="pct"/>
            <w:tcBorders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П.68-69</w:t>
            </w:r>
          </w:p>
        </w:tc>
        <w:tc>
          <w:tcPr>
            <w:tcW w:w="941" w:type="pct"/>
            <w:tcBorders>
              <w:lef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Касательная к окружности</w:t>
            </w:r>
          </w:p>
        </w:tc>
        <w:tc>
          <w:tcPr>
            <w:tcW w:w="975" w:type="pct"/>
            <w:gridSpan w:val="2"/>
          </w:tcPr>
          <w:p w:rsidR="008E2D56" w:rsidRPr="00866FFA" w:rsidRDefault="008E2D56" w:rsidP="00073B06">
            <w:pPr>
              <w:pStyle w:val="a4"/>
              <w:jc w:val="center"/>
            </w:pPr>
            <w:r w:rsidRPr="00866FFA">
              <w:t>Урок комплексного применения знаний и умений.</w:t>
            </w:r>
          </w:p>
        </w:tc>
        <w:tc>
          <w:tcPr>
            <w:tcW w:w="843" w:type="pct"/>
          </w:tcPr>
          <w:p w:rsidR="008E2D56" w:rsidRDefault="008E2D56" w:rsidP="00073B06">
            <w:pPr>
              <w:pStyle w:val="a4"/>
            </w:pPr>
            <w:r>
              <w:t xml:space="preserve">Фронтальная </w:t>
            </w:r>
          </w:p>
          <w:p w:rsidR="008E2D56" w:rsidRPr="007933A4" w:rsidRDefault="008E2D56" w:rsidP="00073B06">
            <w:pPr>
              <w:pStyle w:val="a4"/>
            </w:pPr>
            <w:r>
              <w:t>(решение задач по готовым чертежам). Индивидуальная.</w:t>
            </w:r>
          </w:p>
        </w:tc>
        <w:tc>
          <w:tcPr>
            <w:tcW w:w="798" w:type="pct"/>
            <w:gridSpan w:val="2"/>
            <w:tcBorders>
              <w:left w:val="single" w:sz="4" w:space="0" w:color="auto"/>
            </w:tcBorders>
          </w:tcPr>
          <w:p w:rsidR="008E2D56" w:rsidRPr="007933A4" w:rsidRDefault="008E2D56" w:rsidP="00073B06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</w:tr>
      <w:tr w:rsidR="008E2D56" w:rsidRPr="00254E33" w:rsidTr="00073B06">
        <w:trPr>
          <w:trHeight w:val="439"/>
        </w:trPr>
        <w:tc>
          <w:tcPr>
            <w:tcW w:w="21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51</w:t>
            </w:r>
          </w:p>
        </w:tc>
        <w:tc>
          <w:tcPr>
            <w:tcW w:w="355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3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266" w:type="pct"/>
            <w:vMerge w:val="restart"/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4</w:t>
            </w:r>
          </w:p>
        </w:tc>
        <w:tc>
          <w:tcPr>
            <w:tcW w:w="254" w:type="pct"/>
            <w:tcBorders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П.70</w:t>
            </w:r>
          </w:p>
        </w:tc>
        <w:tc>
          <w:tcPr>
            <w:tcW w:w="941" w:type="pct"/>
            <w:tcBorders>
              <w:lef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Центральные и вписанные углы</w:t>
            </w:r>
          </w:p>
        </w:tc>
        <w:tc>
          <w:tcPr>
            <w:tcW w:w="975" w:type="pct"/>
            <w:gridSpan w:val="2"/>
          </w:tcPr>
          <w:p w:rsidR="008E2D56" w:rsidRPr="00866FFA" w:rsidRDefault="008E2D56" w:rsidP="00073B06">
            <w:pPr>
              <w:pStyle w:val="a4"/>
              <w:jc w:val="center"/>
            </w:pPr>
            <w:r w:rsidRPr="00866FFA">
              <w:rPr>
                <w:iCs/>
              </w:rPr>
              <w:t>Урок усвоения новых знаний</w:t>
            </w:r>
          </w:p>
        </w:tc>
        <w:tc>
          <w:tcPr>
            <w:tcW w:w="843" w:type="pct"/>
          </w:tcPr>
          <w:p w:rsidR="008E2D56" w:rsidRPr="007933A4" w:rsidRDefault="008E2D56" w:rsidP="00073B06">
            <w:pPr>
              <w:pStyle w:val="a4"/>
            </w:pPr>
            <w:r>
              <w:t>Фронтальная.</w:t>
            </w:r>
          </w:p>
        </w:tc>
        <w:tc>
          <w:tcPr>
            <w:tcW w:w="798" w:type="pct"/>
            <w:gridSpan w:val="2"/>
            <w:tcBorders>
              <w:left w:val="single" w:sz="4" w:space="0" w:color="auto"/>
            </w:tcBorders>
          </w:tcPr>
          <w:p w:rsidR="008E2D56" w:rsidRPr="007933A4" w:rsidRDefault="008E2D56" w:rsidP="00073B06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</w:tr>
      <w:tr w:rsidR="008E2D56" w:rsidRPr="00254E33" w:rsidTr="00073B06">
        <w:trPr>
          <w:trHeight w:val="439"/>
        </w:trPr>
        <w:tc>
          <w:tcPr>
            <w:tcW w:w="21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52</w:t>
            </w:r>
          </w:p>
        </w:tc>
        <w:tc>
          <w:tcPr>
            <w:tcW w:w="355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3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266" w:type="pct"/>
            <w:vMerge/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254" w:type="pct"/>
            <w:tcBorders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  <w:rPr>
                <w:b/>
              </w:rPr>
            </w:pPr>
            <w:r w:rsidRPr="007933A4">
              <w:t>П.70-71</w:t>
            </w:r>
          </w:p>
        </w:tc>
        <w:tc>
          <w:tcPr>
            <w:tcW w:w="941" w:type="pct"/>
            <w:tcBorders>
              <w:lef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  <w:rPr>
                <w:b/>
              </w:rPr>
            </w:pPr>
            <w:r w:rsidRPr="007933A4">
              <w:t>Центральные и вписанные углы</w:t>
            </w:r>
          </w:p>
        </w:tc>
        <w:tc>
          <w:tcPr>
            <w:tcW w:w="975" w:type="pct"/>
            <w:gridSpan w:val="2"/>
          </w:tcPr>
          <w:p w:rsidR="008E2D56" w:rsidRPr="00866FFA" w:rsidRDefault="008E2D56" w:rsidP="00073B06">
            <w:pPr>
              <w:pStyle w:val="a4"/>
              <w:jc w:val="center"/>
            </w:pPr>
            <w:r w:rsidRPr="00866FFA">
              <w:rPr>
                <w:iCs/>
              </w:rPr>
              <w:t>Урок усвоения новых знаний</w:t>
            </w:r>
          </w:p>
        </w:tc>
        <w:tc>
          <w:tcPr>
            <w:tcW w:w="843" w:type="pct"/>
          </w:tcPr>
          <w:p w:rsidR="008E2D56" w:rsidRPr="007933A4" w:rsidRDefault="008E2D56" w:rsidP="00073B06">
            <w:pPr>
              <w:pStyle w:val="a4"/>
            </w:pPr>
            <w:r>
              <w:t>Фронтальная.</w:t>
            </w:r>
          </w:p>
        </w:tc>
        <w:tc>
          <w:tcPr>
            <w:tcW w:w="798" w:type="pct"/>
            <w:gridSpan w:val="2"/>
            <w:tcBorders>
              <w:left w:val="single" w:sz="4" w:space="0" w:color="auto"/>
            </w:tcBorders>
          </w:tcPr>
          <w:p w:rsidR="008E2D56" w:rsidRPr="007933A4" w:rsidRDefault="008E2D56" w:rsidP="00073B06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</w:tr>
      <w:tr w:rsidR="008E2D56" w:rsidRPr="00254E33" w:rsidTr="00073B06">
        <w:trPr>
          <w:trHeight w:val="439"/>
        </w:trPr>
        <w:tc>
          <w:tcPr>
            <w:tcW w:w="21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53</w:t>
            </w:r>
          </w:p>
        </w:tc>
        <w:tc>
          <w:tcPr>
            <w:tcW w:w="355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3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266" w:type="pct"/>
            <w:vMerge/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254" w:type="pct"/>
            <w:tcBorders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П.71</w:t>
            </w:r>
          </w:p>
        </w:tc>
        <w:tc>
          <w:tcPr>
            <w:tcW w:w="941" w:type="pct"/>
            <w:tcBorders>
              <w:lef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  <w:rPr>
                <w:b/>
              </w:rPr>
            </w:pPr>
            <w:r w:rsidRPr="007933A4">
              <w:t>Центральные и вписанные углы. Теорема об отрезках пересекающихся хорд</w:t>
            </w:r>
          </w:p>
        </w:tc>
        <w:tc>
          <w:tcPr>
            <w:tcW w:w="975" w:type="pct"/>
            <w:gridSpan w:val="2"/>
          </w:tcPr>
          <w:p w:rsidR="008E2D56" w:rsidRPr="00866FFA" w:rsidRDefault="008E2D56" w:rsidP="00073B06">
            <w:pPr>
              <w:pStyle w:val="a4"/>
              <w:jc w:val="center"/>
              <w:rPr>
                <w:b/>
              </w:rPr>
            </w:pPr>
            <w:r w:rsidRPr="00866FFA">
              <w:t>Урок комплексного применения знаний и умений</w:t>
            </w:r>
          </w:p>
        </w:tc>
        <w:tc>
          <w:tcPr>
            <w:tcW w:w="843" w:type="pct"/>
          </w:tcPr>
          <w:p w:rsidR="008E2D56" w:rsidRPr="007933A4" w:rsidRDefault="008E2D56" w:rsidP="00073B06">
            <w:pPr>
              <w:pStyle w:val="a4"/>
              <w:rPr>
                <w:b/>
              </w:rPr>
            </w:pPr>
            <w:r>
              <w:t xml:space="preserve">Фронтальная. </w:t>
            </w:r>
            <w:proofErr w:type="gramStart"/>
            <w:r>
              <w:t>Индивидуальная</w:t>
            </w:r>
            <w:proofErr w:type="gramEnd"/>
            <w:r>
              <w:t xml:space="preserve"> (индивидуальный теоретический опрос).</w:t>
            </w:r>
          </w:p>
        </w:tc>
        <w:tc>
          <w:tcPr>
            <w:tcW w:w="798" w:type="pct"/>
            <w:gridSpan w:val="2"/>
            <w:tcBorders>
              <w:left w:val="single" w:sz="4" w:space="0" w:color="auto"/>
            </w:tcBorders>
          </w:tcPr>
          <w:p w:rsidR="008E2D56" w:rsidRPr="007933A4" w:rsidRDefault="008E2D56" w:rsidP="00073B06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</w:tr>
      <w:tr w:rsidR="008E2D56" w:rsidRPr="00254E33" w:rsidTr="00073B06">
        <w:trPr>
          <w:trHeight w:val="439"/>
        </w:trPr>
        <w:tc>
          <w:tcPr>
            <w:tcW w:w="21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54</w:t>
            </w:r>
          </w:p>
        </w:tc>
        <w:tc>
          <w:tcPr>
            <w:tcW w:w="355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3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266" w:type="pct"/>
            <w:vMerge/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254" w:type="pct"/>
            <w:tcBorders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  <w:rPr>
                <w:b/>
              </w:rPr>
            </w:pPr>
          </w:p>
        </w:tc>
        <w:tc>
          <w:tcPr>
            <w:tcW w:w="941" w:type="pct"/>
            <w:tcBorders>
              <w:lef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  <w:rPr>
                <w:b/>
              </w:rPr>
            </w:pPr>
            <w:r w:rsidRPr="007933A4">
              <w:t>Центральные и вписанные углы</w:t>
            </w:r>
          </w:p>
        </w:tc>
        <w:tc>
          <w:tcPr>
            <w:tcW w:w="975" w:type="pct"/>
            <w:gridSpan w:val="2"/>
          </w:tcPr>
          <w:p w:rsidR="008E2D56" w:rsidRPr="00866FFA" w:rsidRDefault="008E2D56" w:rsidP="00073B06">
            <w:pPr>
              <w:pStyle w:val="a4"/>
              <w:jc w:val="center"/>
              <w:rPr>
                <w:b/>
              </w:rPr>
            </w:pPr>
            <w:r w:rsidRPr="00866FFA">
              <w:rPr>
                <w:iCs/>
              </w:rPr>
              <w:t>Урок  контроля знаний и умений</w:t>
            </w:r>
          </w:p>
        </w:tc>
        <w:tc>
          <w:tcPr>
            <w:tcW w:w="843" w:type="pct"/>
          </w:tcPr>
          <w:p w:rsidR="008E2D56" w:rsidRPr="007933A4" w:rsidRDefault="008E2D56" w:rsidP="00073B06">
            <w:pPr>
              <w:pStyle w:val="a4"/>
              <w:rPr>
                <w:b/>
              </w:rPr>
            </w:pPr>
            <w:proofErr w:type="gramStart"/>
            <w:r>
              <w:t>Индивидуальная</w:t>
            </w:r>
            <w:proofErr w:type="gramEnd"/>
            <w:r>
              <w:t xml:space="preserve"> (выполнение самостоятельной работы)</w:t>
            </w:r>
          </w:p>
        </w:tc>
        <w:tc>
          <w:tcPr>
            <w:tcW w:w="798" w:type="pct"/>
            <w:gridSpan w:val="2"/>
            <w:tcBorders>
              <w:left w:val="single" w:sz="4" w:space="0" w:color="auto"/>
            </w:tcBorders>
          </w:tcPr>
          <w:p w:rsidR="008E2D56" w:rsidRPr="007933A4" w:rsidRDefault="008E2D56" w:rsidP="00073B06">
            <w:pPr>
              <w:widowControl w:val="0"/>
              <w:autoSpaceDE w:val="0"/>
              <w:autoSpaceDN w:val="0"/>
              <w:adjustRightInd w:val="0"/>
              <w:rPr>
                <w:b/>
              </w:rPr>
            </w:pPr>
            <w:r w:rsidRPr="00F442EA">
              <w:rPr>
                <w:sz w:val="22"/>
              </w:rPr>
              <w:t xml:space="preserve">Карточки с заданиями для </w:t>
            </w:r>
            <w:r>
              <w:rPr>
                <w:sz w:val="22"/>
              </w:rPr>
              <w:t>самостоятельной работы</w:t>
            </w:r>
          </w:p>
        </w:tc>
      </w:tr>
      <w:tr w:rsidR="008E2D56" w:rsidRPr="00254E33" w:rsidTr="00073B06">
        <w:trPr>
          <w:trHeight w:val="439"/>
        </w:trPr>
        <w:tc>
          <w:tcPr>
            <w:tcW w:w="21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55</w:t>
            </w:r>
          </w:p>
        </w:tc>
        <w:tc>
          <w:tcPr>
            <w:tcW w:w="355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3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266" w:type="pct"/>
            <w:vMerge w:val="restart"/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3</w:t>
            </w:r>
          </w:p>
        </w:tc>
        <w:tc>
          <w:tcPr>
            <w:tcW w:w="254" w:type="pct"/>
            <w:tcBorders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П.72</w:t>
            </w:r>
          </w:p>
        </w:tc>
        <w:tc>
          <w:tcPr>
            <w:tcW w:w="941" w:type="pct"/>
            <w:tcBorders>
              <w:lef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Четыре замечательные точки треугольника</w:t>
            </w:r>
          </w:p>
        </w:tc>
        <w:tc>
          <w:tcPr>
            <w:tcW w:w="975" w:type="pct"/>
            <w:gridSpan w:val="2"/>
          </w:tcPr>
          <w:p w:rsidR="008E2D56" w:rsidRPr="00866FFA" w:rsidRDefault="008E2D56" w:rsidP="00073B06">
            <w:pPr>
              <w:pStyle w:val="a4"/>
              <w:jc w:val="center"/>
            </w:pPr>
            <w:r>
              <w:rPr>
                <w:iCs/>
              </w:rPr>
              <w:t>У</w:t>
            </w:r>
            <w:r w:rsidRPr="00866FFA">
              <w:rPr>
                <w:iCs/>
              </w:rPr>
              <w:t>рок усвоения новых знаний</w:t>
            </w:r>
          </w:p>
        </w:tc>
        <w:tc>
          <w:tcPr>
            <w:tcW w:w="843" w:type="pct"/>
          </w:tcPr>
          <w:p w:rsidR="008E2D56" w:rsidRPr="007933A4" w:rsidRDefault="008E2D56" w:rsidP="00073B06">
            <w:pPr>
              <w:pStyle w:val="a4"/>
            </w:pPr>
            <w:r>
              <w:t>Фронтальная.</w:t>
            </w:r>
          </w:p>
        </w:tc>
        <w:tc>
          <w:tcPr>
            <w:tcW w:w="798" w:type="pct"/>
            <w:gridSpan w:val="2"/>
            <w:tcBorders>
              <w:left w:val="single" w:sz="4" w:space="0" w:color="auto"/>
            </w:tcBorders>
          </w:tcPr>
          <w:p w:rsidR="008E2D56" w:rsidRPr="007933A4" w:rsidRDefault="008E2D56" w:rsidP="00073B06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</w:tr>
      <w:tr w:rsidR="008E2D56" w:rsidRPr="00254E33" w:rsidTr="00073B06">
        <w:trPr>
          <w:trHeight w:val="439"/>
        </w:trPr>
        <w:tc>
          <w:tcPr>
            <w:tcW w:w="21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56</w:t>
            </w:r>
          </w:p>
        </w:tc>
        <w:tc>
          <w:tcPr>
            <w:tcW w:w="355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3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266" w:type="pct"/>
            <w:vMerge/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254" w:type="pct"/>
            <w:tcBorders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П.73</w:t>
            </w:r>
          </w:p>
        </w:tc>
        <w:tc>
          <w:tcPr>
            <w:tcW w:w="941" w:type="pct"/>
            <w:tcBorders>
              <w:lef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Четыре замечательные точки треугольника</w:t>
            </w:r>
          </w:p>
        </w:tc>
        <w:tc>
          <w:tcPr>
            <w:tcW w:w="975" w:type="pct"/>
            <w:gridSpan w:val="2"/>
          </w:tcPr>
          <w:p w:rsidR="008E2D56" w:rsidRPr="00866FFA" w:rsidRDefault="008E2D56" w:rsidP="00073B06">
            <w:pPr>
              <w:pStyle w:val="a4"/>
              <w:jc w:val="center"/>
            </w:pPr>
            <w:r w:rsidRPr="00866FFA">
              <w:rPr>
                <w:iCs/>
              </w:rPr>
              <w:t>Урок усвоения новых знаний</w:t>
            </w:r>
          </w:p>
        </w:tc>
        <w:tc>
          <w:tcPr>
            <w:tcW w:w="843" w:type="pct"/>
          </w:tcPr>
          <w:p w:rsidR="008E2D56" w:rsidRPr="007933A4" w:rsidRDefault="008E2D56" w:rsidP="00073B06">
            <w:pPr>
              <w:pStyle w:val="a4"/>
            </w:pPr>
            <w:r>
              <w:t>Фронтальная.</w:t>
            </w:r>
          </w:p>
        </w:tc>
        <w:tc>
          <w:tcPr>
            <w:tcW w:w="798" w:type="pct"/>
            <w:gridSpan w:val="2"/>
            <w:tcBorders>
              <w:left w:val="single" w:sz="4" w:space="0" w:color="auto"/>
            </w:tcBorders>
          </w:tcPr>
          <w:p w:rsidR="008E2D56" w:rsidRPr="007933A4" w:rsidRDefault="008E2D56" w:rsidP="00073B06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</w:tr>
      <w:tr w:rsidR="008E2D56" w:rsidRPr="00254E33" w:rsidTr="00073B06">
        <w:trPr>
          <w:trHeight w:val="439"/>
        </w:trPr>
        <w:tc>
          <w:tcPr>
            <w:tcW w:w="21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57</w:t>
            </w:r>
          </w:p>
        </w:tc>
        <w:tc>
          <w:tcPr>
            <w:tcW w:w="355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3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266" w:type="pct"/>
            <w:vMerge/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254" w:type="pct"/>
            <w:tcBorders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  <w:rPr>
                <w:b/>
              </w:rPr>
            </w:pPr>
            <w:r w:rsidRPr="007933A4">
              <w:t>П.72-73</w:t>
            </w:r>
          </w:p>
        </w:tc>
        <w:tc>
          <w:tcPr>
            <w:tcW w:w="941" w:type="pct"/>
            <w:tcBorders>
              <w:lef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Четыре замечательные точки треугольника</w:t>
            </w:r>
          </w:p>
        </w:tc>
        <w:tc>
          <w:tcPr>
            <w:tcW w:w="975" w:type="pct"/>
            <w:gridSpan w:val="2"/>
          </w:tcPr>
          <w:p w:rsidR="008E2D56" w:rsidRPr="00866FFA" w:rsidRDefault="008E2D56" w:rsidP="00073B06">
            <w:pPr>
              <w:pStyle w:val="a4"/>
              <w:jc w:val="center"/>
              <w:rPr>
                <w:b/>
              </w:rPr>
            </w:pPr>
            <w:r w:rsidRPr="00866FFA">
              <w:t>Урок комплексного применения знаний и умений</w:t>
            </w:r>
          </w:p>
        </w:tc>
        <w:tc>
          <w:tcPr>
            <w:tcW w:w="843" w:type="pct"/>
          </w:tcPr>
          <w:p w:rsidR="008E2D56" w:rsidRPr="007933A4" w:rsidRDefault="008E2D56" w:rsidP="00073B06">
            <w:pPr>
              <w:pStyle w:val="a4"/>
            </w:pPr>
            <w:r>
              <w:t xml:space="preserve">Фронтальная. </w:t>
            </w:r>
            <w:proofErr w:type="gramStart"/>
            <w:r>
              <w:t>Индивидуальная</w:t>
            </w:r>
            <w:proofErr w:type="gramEnd"/>
            <w:r>
              <w:t xml:space="preserve"> (индивидуальный </w:t>
            </w:r>
            <w:r>
              <w:lastRenderedPageBreak/>
              <w:t>теоретический опрос).</w:t>
            </w:r>
          </w:p>
        </w:tc>
        <w:tc>
          <w:tcPr>
            <w:tcW w:w="798" w:type="pct"/>
            <w:gridSpan w:val="2"/>
            <w:tcBorders>
              <w:left w:val="single" w:sz="4" w:space="0" w:color="auto"/>
            </w:tcBorders>
          </w:tcPr>
          <w:p w:rsidR="008E2D56" w:rsidRPr="007933A4" w:rsidRDefault="008E2D56" w:rsidP="00073B06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</w:tr>
      <w:tr w:rsidR="008E2D56" w:rsidRPr="00254E33" w:rsidTr="00073B06">
        <w:trPr>
          <w:trHeight w:val="439"/>
        </w:trPr>
        <w:tc>
          <w:tcPr>
            <w:tcW w:w="21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lastRenderedPageBreak/>
              <w:t>58</w:t>
            </w:r>
          </w:p>
        </w:tc>
        <w:tc>
          <w:tcPr>
            <w:tcW w:w="355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3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266" w:type="pct"/>
            <w:vMerge w:val="restart"/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4</w:t>
            </w:r>
          </w:p>
        </w:tc>
        <w:tc>
          <w:tcPr>
            <w:tcW w:w="254" w:type="pct"/>
            <w:tcBorders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П.74</w:t>
            </w:r>
          </w:p>
        </w:tc>
        <w:tc>
          <w:tcPr>
            <w:tcW w:w="941" w:type="pct"/>
            <w:tcBorders>
              <w:lef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Вписанная  окружность</w:t>
            </w:r>
          </w:p>
        </w:tc>
        <w:tc>
          <w:tcPr>
            <w:tcW w:w="975" w:type="pct"/>
            <w:gridSpan w:val="2"/>
          </w:tcPr>
          <w:p w:rsidR="008E2D56" w:rsidRPr="00866FFA" w:rsidRDefault="008E2D56" w:rsidP="00073B06">
            <w:pPr>
              <w:pStyle w:val="a4"/>
              <w:jc w:val="center"/>
            </w:pPr>
            <w:r w:rsidRPr="00866FFA">
              <w:rPr>
                <w:iCs/>
              </w:rPr>
              <w:t>Урок усвоения новых знаний</w:t>
            </w:r>
          </w:p>
        </w:tc>
        <w:tc>
          <w:tcPr>
            <w:tcW w:w="843" w:type="pct"/>
          </w:tcPr>
          <w:p w:rsidR="008E2D56" w:rsidRDefault="008E2D56" w:rsidP="00073B06">
            <w:r w:rsidRPr="00D710A3">
              <w:t>Фронтальная.</w:t>
            </w:r>
          </w:p>
        </w:tc>
        <w:tc>
          <w:tcPr>
            <w:tcW w:w="798" w:type="pct"/>
            <w:gridSpan w:val="2"/>
            <w:tcBorders>
              <w:left w:val="single" w:sz="4" w:space="0" w:color="auto"/>
            </w:tcBorders>
          </w:tcPr>
          <w:p w:rsidR="008E2D56" w:rsidRPr="007933A4" w:rsidRDefault="008E2D56" w:rsidP="00073B06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</w:tr>
      <w:tr w:rsidR="008E2D56" w:rsidRPr="00254E33" w:rsidTr="00073B06">
        <w:trPr>
          <w:trHeight w:val="439"/>
        </w:trPr>
        <w:tc>
          <w:tcPr>
            <w:tcW w:w="21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59</w:t>
            </w:r>
          </w:p>
        </w:tc>
        <w:tc>
          <w:tcPr>
            <w:tcW w:w="355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3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266" w:type="pct"/>
            <w:vMerge/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254" w:type="pct"/>
            <w:tcBorders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  <w:rPr>
                <w:b/>
              </w:rPr>
            </w:pPr>
          </w:p>
        </w:tc>
        <w:tc>
          <w:tcPr>
            <w:tcW w:w="941" w:type="pct"/>
            <w:tcBorders>
              <w:lef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Описанная  окружность</w:t>
            </w:r>
          </w:p>
        </w:tc>
        <w:tc>
          <w:tcPr>
            <w:tcW w:w="975" w:type="pct"/>
            <w:gridSpan w:val="2"/>
          </w:tcPr>
          <w:p w:rsidR="008E2D56" w:rsidRPr="00866FFA" w:rsidRDefault="008E2D56" w:rsidP="00073B06">
            <w:pPr>
              <w:pStyle w:val="a4"/>
              <w:jc w:val="center"/>
            </w:pPr>
            <w:r w:rsidRPr="00866FFA">
              <w:rPr>
                <w:iCs/>
              </w:rPr>
              <w:t>Урок усвоения новых знаний</w:t>
            </w:r>
          </w:p>
        </w:tc>
        <w:tc>
          <w:tcPr>
            <w:tcW w:w="843" w:type="pct"/>
          </w:tcPr>
          <w:p w:rsidR="008E2D56" w:rsidRDefault="008E2D56" w:rsidP="00073B06">
            <w:r w:rsidRPr="00D710A3">
              <w:t>Фронтальная.</w:t>
            </w:r>
          </w:p>
        </w:tc>
        <w:tc>
          <w:tcPr>
            <w:tcW w:w="798" w:type="pct"/>
            <w:gridSpan w:val="2"/>
            <w:tcBorders>
              <w:left w:val="single" w:sz="4" w:space="0" w:color="auto"/>
            </w:tcBorders>
          </w:tcPr>
          <w:p w:rsidR="008E2D56" w:rsidRPr="007933A4" w:rsidRDefault="008E2D56" w:rsidP="00073B06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</w:tr>
      <w:tr w:rsidR="008E2D56" w:rsidRPr="00254E33" w:rsidTr="00073B06">
        <w:trPr>
          <w:trHeight w:val="439"/>
        </w:trPr>
        <w:tc>
          <w:tcPr>
            <w:tcW w:w="21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60</w:t>
            </w:r>
          </w:p>
        </w:tc>
        <w:tc>
          <w:tcPr>
            <w:tcW w:w="355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3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266" w:type="pct"/>
            <w:vMerge/>
          </w:tcPr>
          <w:p w:rsidR="008E2D56" w:rsidRPr="007933A4" w:rsidRDefault="008E2D56" w:rsidP="00073B06">
            <w:pPr>
              <w:pStyle w:val="a4"/>
              <w:jc w:val="center"/>
            </w:pPr>
          </w:p>
        </w:tc>
        <w:tc>
          <w:tcPr>
            <w:tcW w:w="254" w:type="pct"/>
            <w:tcBorders>
              <w:righ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  <w:rPr>
                <w:b/>
              </w:rPr>
            </w:pPr>
          </w:p>
        </w:tc>
        <w:tc>
          <w:tcPr>
            <w:tcW w:w="941" w:type="pct"/>
            <w:tcBorders>
              <w:left w:val="single" w:sz="4" w:space="0" w:color="auto"/>
            </w:tcBorders>
          </w:tcPr>
          <w:p w:rsidR="008E2D56" w:rsidRPr="007933A4" w:rsidRDefault="008E2D56" w:rsidP="00073B06">
            <w:pPr>
              <w:pStyle w:val="a4"/>
              <w:jc w:val="center"/>
            </w:pPr>
            <w:r w:rsidRPr="007933A4">
              <w:t>Вписанная и описанная окружности</w:t>
            </w:r>
          </w:p>
        </w:tc>
        <w:tc>
          <w:tcPr>
            <w:tcW w:w="975" w:type="pct"/>
            <w:gridSpan w:val="2"/>
          </w:tcPr>
          <w:p w:rsidR="008E2D56" w:rsidRPr="00866FFA" w:rsidRDefault="008E2D56" w:rsidP="00073B06">
            <w:pPr>
              <w:pStyle w:val="a4"/>
              <w:jc w:val="center"/>
            </w:pPr>
            <w:r w:rsidRPr="00866FFA">
              <w:t>Урок комплексного применения знаний и умений</w:t>
            </w:r>
          </w:p>
        </w:tc>
        <w:tc>
          <w:tcPr>
            <w:tcW w:w="843" w:type="pct"/>
          </w:tcPr>
          <w:p w:rsidR="008E2D56" w:rsidRPr="007933A4" w:rsidRDefault="008E2D56" w:rsidP="00073B06">
            <w:pPr>
              <w:pStyle w:val="a4"/>
            </w:pPr>
            <w:r>
              <w:t>Фронтальная.</w:t>
            </w:r>
          </w:p>
        </w:tc>
        <w:tc>
          <w:tcPr>
            <w:tcW w:w="798" w:type="pct"/>
            <w:gridSpan w:val="2"/>
            <w:tcBorders>
              <w:left w:val="single" w:sz="4" w:space="0" w:color="auto"/>
            </w:tcBorders>
          </w:tcPr>
          <w:p w:rsidR="008E2D56" w:rsidRPr="007933A4" w:rsidRDefault="008E2D56" w:rsidP="00073B06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</w:tr>
      <w:tr w:rsidR="008E2D56" w:rsidRPr="00254E33" w:rsidTr="00073B06">
        <w:trPr>
          <w:trHeight w:val="439"/>
        </w:trPr>
        <w:tc>
          <w:tcPr>
            <w:tcW w:w="21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03461E" w:rsidRDefault="008E2D56" w:rsidP="00073B06">
            <w:pPr>
              <w:pStyle w:val="a4"/>
            </w:pPr>
            <w:r w:rsidRPr="0003461E">
              <w:t>61</w:t>
            </w:r>
          </w:p>
        </w:tc>
        <w:tc>
          <w:tcPr>
            <w:tcW w:w="355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03461E" w:rsidRDefault="008E2D56" w:rsidP="00073B06">
            <w:pPr>
              <w:pStyle w:val="a4"/>
            </w:pPr>
          </w:p>
        </w:tc>
        <w:tc>
          <w:tcPr>
            <w:tcW w:w="3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8E2D56" w:rsidRPr="0003461E" w:rsidRDefault="008E2D56" w:rsidP="00073B06">
            <w:pPr>
              <w:pStyle w:val="a4"/>
            </w:pPr>
          </w:p>
        </w:tc>
        <w:tc>
          <w:tcPr>
            <w:tcW w:w="266" w:type="pct"/>
            <w:vMerge/>
          </w:tcPr>
          <w:p w:rsidR="008E2D56" w:rsidRPr="0003461E" w:rsidRDefault="008E2D56" w:rsidP="00073B06">
            <w:pPr>
              <w:pStyle w:val="a4"/>
            </w:pPr>
          </w:p>
        </w:tc>
        <w:tc>
          <w:tcPr>
            <w:tcW w:w="254" w:type="pct"/>
            <w:tcBorders>
              <w:right w:val="single" w:sz="4" w:space="0" w:color="auto"/>
            </w:tcBorders>
          </w:tcPr>
          <w:p w:rsidR="008E2D56" w:rsidRPr="0003461E" w:rsidRDefault="008E2D56" w:rsidP="00073B06">
            <w:pPr>
              <w:pStyle w:val="a4"/>
              <w:rPr>
                <w:b/>
              </w:rPr>
            </w:pPr>
          </w:p>
        </w:tc>
        <w:tc>
          <w:tcPr>
            <w:tcW w:w="941" w:type="pct"/>
            <w:tcBorders>
              <w:left w:val="single" w:sz="4" w:space="0" w:color="auto"/>
            </w:tcBorders>
          </w:tcPr>
          <w:p w:rsidR="008E2D56" w:rsidRPr="0003461E" w:rsidRDefault="008E2D56" w:rsidP="00073B06">
            <w:pPr>
              <w:pStyle w:val="a4"/>
              <w:jc w:val="center"/>
            </w:pPr>
            <w:r w:rsidRPr="0003461E">
              <w:t>Вписанная и описанная окружности</w:t>
            </w:r>
          </w:p>
        </w:tc>
        <w:tc>
          <w:tcPr>
            <w:tcW w:w="975" w:type="pct"/>
            <w:gridSpan w:val="2"/>
          </w:tcPr>
          <w:p w:rsidR="008E2D56" w:rsidRPr="00866FFA" w:rsidRDefault="008E2D56" w:rsidP="00073B06">
            <w:pPr>
              <w:pStyle w:val="a4"/>
              <w:rPr>
                <w:b/>
              </w:rPr>
            </w:pPr>
            <w:r w:rsidRPr="00866FFA">
              <w:rPr>
                <w:iCs/>
              </w:rPr>
              <w:t>Урок  контроля знаний и умений</w:t>
            </w:r>
          </w:p>
        </w:tc>
        <w:tc>
          <w:tcPr>
            <w:tcW w:w="843" w:type="pct"/>
          </w:tcPr>
          <w:p w:rsidR="008E2D56" w:rsidRPr="0003461E" w:rsidRDefault="008E2D56" w:rsidP="00073B06">
            <w:pPr>
              <w:pStyle w:val="a4"/>
            </w:pPr>
            <w:r>
              <w:t>Индивидуальная.</w:t>
            </w:r>
          </w:p>
        </w:tc>
        <w:tc>
          <w:tcPr>
            <w:tcW w:w="798" w:type="pct"/>
            <w:gridSpan w:val="2"/>
            <w:tcBorders>
              <w:left w:val="single" w:sz="4" w:space="0" w:color="auto"/>
            </w:tcBorders>
          </w:tcPr>
          <w:p w:rsidR="008E2D56" w:rsidRPr="0003461E" w:rsidRDefault="008E2D56" w:rsidP="00073B06">
            <w:pPr>
              <w:widowControl w:val="0"/>
              <w:autoSpaceDE w:val="0"/>
              <w:autoSpaceDN w:val="0"/>
              <w:adjustRightInd w:val="0"/>
              <w:rPr>
                <w:b/>
              </w:rPr>
            </w:pPr>
            <w:r w:rsidRPr="00F442EA">
              <w:rPr>
                <w:sz w:val="22"/>
              </w:rPr>
              <w:t xml:space="preserve">Карточки с заданиями для </w:t>
            </w:r>
            <w:r>
              <w:rPr>
                <w:sz w:val="22"/>
              </w:rPr>
              <w:t>самостоятельной работы</w:t>
            </w:r>
          </w:p>
        </w:tc>
      </w:tr>
      <w:tr w:rsidR="008E2D56" w:rsidRPr="00254E33" w:rsidTr="00073B06">
        <w:trPr>
          <w:trHeight w:val="439"/>
        </w:trPr>
        <w:tc>
          <w:tcPr>
            <w:tcW w:w="21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03461E" w:rsidRDefault="008E2D56" w:rsidP="00073B06">
            <w:pPr>
              <w:pStyle w:val="a4"/>
            </w:pPr>
            <w:r w:rsidRPr="0003461E">
              <w:t>62</w:t>
            </w:r>
          </w:p>
        </w:tc>
        <w:tc>
          <w:tcPr>
            <w:tcW w:w="355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03461E" w:rsidRDefault="008E2D56" w:rsidP="00073B06">
            <w:pPr>
              <w:pStyle w:val="a4"/>
            </w:pPr>
          </w:p>
        </w:tc>
        <w:tc>
          <w:tcPr>
            <w:tcW w:w="3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8E2D56" w:rsidRPr="0003461E" w:rsidRDefault="008E2D56" w:rsidP="00073B06">
            <w:pPr>
              <w:pStyle w:val="a4"/>
            </w:pPr>
          </w:p>
        </w:tc>
        <w:tc>
          <w:tcPr>
            <w:tcW w:w="266" w:type="pct"/>
          </w:tcPr>
          <w:p w:rsidR="008E2D56" w:rsidRPr="0003461E" w:rsidRDefault="008E2D56" w:rsidP="00073B06">
            <w:pPr>
              <w:pStyle w:val="a4"/>
            </w:pPr>
            <w:r w:rsidRPr="0003461E">
              <w:t>1</w:t>
            </w:r>
          </w:p>
        </w:tc>
        <w:tc>
          <w:tcPr>
            <w:tcW w:w="254" w:type="pct"/>
            <w:tcBorders>
              <w:right w:val="single" w:sz="4" w:space="0" w:color="auto"/>
            </w:tcBorders>
          </w:tcPr>
          <w:p w:rsidR="008E2D56" w:rsidRPr="0003461E" w:rsidRDefault="008E2D56" w:rsidP="00073B06">
            <w:pPr>
              <w:pStyle w:val="a4"/>
              <w:rPr>
                <w:b/>
              </w:rPr>
            </w:pPr>
          </w:p>
        </w:tc>
        <w:tc>
          <w:tcPr>
            <w:tcW w:w="941" w:type="pct"/>
            <w:tcBorders>
              <w:left w:val="single" w:sz="4" w:space="0" w:color="auto"/>
            </w:tcBorders>
          </w:tcPr>
          <w:p w:rsidR="008E2D56" w:rsidRPr="0003461E" w:rsidRDefault="008E2D56" w:rsidP="00073B06">
            <w:pPr>
              <w:pStyle w:val="a4"/>
              <w:jc w:val="center"/>
            </w:pPr>
            <w:r w:rsidRPr="0003461E">
              <w:t>Решение задач по теме «Окружность»</w:t>
            </w:r>
          </w:p>
        </w:tc>
        <w:tc>
          <w:tcPr>
            <w:tcW w:w="975" w:type="pct"/>
            <w:gridSpan w:val="2"/>
          </w:tcPr>
          <w:p w:rsidR="008E2D56" w:rsidRPr="00866FFA" w:rsidRDefault="008E2D56" w:rsidP="00073B06">
            <w:pPr>
              <w:pStyle w:val="a4"/>
            </w:pPr>
            <w:r w:rsidRPr="00866FFA">
              <w:rPr>
                <w:iCs/>
              </w:rPr>
              <w:t>Урок коррекции знаний, умений и навыков</w:t>
            </w:r>
          </w:p>
        </w:tc>
        <w:tc>
          <w:tcPr>
            <w:tcW w:w="843" w:type="pct"/>
          </w:tcPr>
          <w:p w:rsidR="008E2D56" w:rsidRPr="0003461E" w:rsidRDefault="008E2D56" w:rsidP="00073B06">
            <w:pPr>
              <w:pStyle w:val="a4"/>
            </w:pPr>
            <w:r>
              <w:t xml:space="preserve">Фронтальная. </w:t>
            </w:r>
            <w:proofErr w:type="gramStart"/>
            <w:r>
              <w:t>Индивидуальная</w:t>
            </w:r>
            <w:proofErr w:type="gramEnd"/>
            <w:r>
              <w:t xml:space="preserve"> (выполнение теста)</w:t>
            </w:r>
          </w:p>
        </w:tc>
        <w:tc>
          <w:tcPr>
            <w:tcW w:w="798" w:type="pct"/>
            <w:gridSpan w:val="2"/>
            <w:tcBorders>
              <w:left w:val="single" w:sz="4" w:space="0" w:color="auto"/>
            </w:tcBorders>
          </w:tcPr>
          <w:p w:rsidR="008E2D56" w:rsidRPr="0003461E" w:rsidRDefault="008E2D56" w:rsidP="00073B06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F442EA">
              <w:rPr>
                <w:sz w:val="22"/>
              </w:rPr>
              <w:t>Сборник с тестами из УМК</w:t>
            </w:r>
          </w:p>
        </w:tc>
      </w:tr>
      <w:tr w:rsidR="008E2D56" w:rsidRPr="00254E33" w:rsidTr="00073B06">
        <w:trPr>
          <w:trHeight w:val="439"/>
        </w:trPr>
        <w:tc>
          <w:tcPr>
            <w:tcW w:w="21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03461E" w:rsidRDefault="008E2D56" w:rsidP="00073B06">
            <w:pPr>
              <w:pStyle w:val="a4"/>
            </w:pPr>
            <w:r w:rsidRPr="0003461E">
              <w:t>63</w:t>
            </w:r>
          </w:p>
        </w:tc>
        <w:tc>
          <w:tcPr>
            <w:tcW w:w="355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03461E" w:rsidRDefault="008E2D56" w:rsidP="00073B06">
            <w:pPr>
              <w:pStyle w:val="a4"/>
            </w:pPr>
          </w:p>
        </w:tc>
        <w:tc>
          <w:tcPr>
            <w:tcW w:w="3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8E2D56" w:rsidRPr="0003461E" w:rsidRDefault="008E2D56" w:rsidP="00073B06">
            <w:pPr>
              <w:pStyle w:val="a4"/>
            </w:pPr>
          </w:p>
        </w:tc>
        <w:tc>
          <w:tcPr>
            <w:tcW w:w="266" w:type="pct"/>
          </w:tcPr>
          <w:p w:rsidR="008E2D56" w:rsidRPr="0003461E" w:rsidRDefault="008E2D56" w:rsidP="00073B06">
            <w:pPr>
              <w:pStyle w:val="a4"/>
            </w:pPr>
            <w:r w:rsidRPr="0003461E">
              <w:t>1</w:t>
            </w:r>
          </w:p>
        </w:tc>
        <w:tc>
          <w:tcPr>
            <w:tcW w:w="254" w:type="pct"/>
            <w:tcBorders>
              <w:right w:val="single" w:sz="4" w:space="0" w:color="auto"/>
            </w:tcBorders>
          </w:tcPr>
          <w:p w:rsidR="008E2D56" w:rsidRPr="0003461E" w:rsidRDefault="008E2D56" w:rsidP="00073B06">
            <w:pPr>
              <w:pStyle w:val="a4"/>
              <w:rPr>
                <w:b/>
              </w:rPr>
            </w:pPr>
          </w:p>
        </w:tc>
        <w:tc>
          <w:tcPr>
            <w:tcW w:w="941" w:type="pct"/>
            <w:tcBorders>
              <w:left w:val="single" w:sz="4" w:space="0" w:color="auto"/>
            </w:tcBorders>
          </w:tcPr>
          <w:p w:rsidR="008E2D56" w:rsidRPr="0003461E" w:rsidRDefault="008E2D56" w:rsidP="00073B06">
            <w:pPr>
              <w:pStyle w:val="a4"/>
              <w:jc w:val="center"/>
            </w:pPr>
            <w:r w:rsidRPr="0003461E">
              <w:t>Решение задач по теме «Окружность»</w:t>
            </w:r>
          </w:p>
        </w:tc>
        <w:tc>
          <w:tcPr>
            <w:tcW w:w="975" w:type="pct"/>
            <w:gridSpan w:val="2"/>
          </w:tcPr>
          <w:p w:rsidR="008E2D56" w:rsidRPr="00866FFA" w:rsidRDefault="008E2D56" w:rsidP="00073B06">
            <w:pPr>
              <w:pStyle w:val="a4"/>
            </w:pPr>
            <w:r w:rsidRPr="00866FFA">
              <w:rPr>
                <w:iCs/>
              </w:rPr>
              <w:t>Урок актуализации знаний и умений</w:t>
            </w:r>
          </w:p>
        </w:tc>
        <w:tc>
          <w:tcPr>
            <w:tcW w:w="843" w:type="pct"/>
          </w:tcPr>
          <w:p w:rsidR="008E2D56" w:rsidRDefault="008E2D56" w:rsidP="00073B06">
            <w:pPr>
              <w:pStyle w:val="a4"/>
            </w:pPr>
            <w:r>
              <w:t>Фронтальная.</w:t>
            </w:r>
          </w:p>
          <w:p w:rsidR="008E2D56" w:rsidRPr="0003461E" w:rsidRDefault="008E2D56" w:rsidP="00073B06">
            <w:pPr>
              <w:pStyle w:val="a4"/>
            </w:pPr>
            <w:r>
              <w:t>Парная (при проведении рефлексии)</w:t>
            </w:r>
          </w:p>
        </w:tc>
        <w:tc>
          <w:tcPr>
            <w:tcW w:w="798" w:type="pct"/>
            <w:gridSpan w:val="2"/>
            <w:tcBorders>
              <w:left w:val="single" w:sz="4" w:space="0" w:color="auto"/>
            </w:tcBorders>
          </w:tcPr>
          <w:p w:rsidR="008E2D56" w:rsidRPr="0003461E" w:rsidRDefault="008E2D56" w:rsidP="00073B06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</w:tr>
      <w:tr w:rsidR="008E2D56" w:rsidRPr="00254E33" w:rsidTr="00073B06">
        <w:trPr>
          <w:trHeight w:val="439"/>
        </w:trPr>
        <w:tc>
          <w:tcPr>
            <w:tcW w:w="21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03461E" w:rsidRDefault="008E2D56" w:rsidP="00073B06">
            <w:pPr>
              <w:pStyle w:val="a4"/>
            </w:pPr>
            <w:r w:rsidRPr="0003461E">
              <w:t>64</w:t>
            </w:r>
          </w:p>
        </w:tc>
        <w:tc>
          <w:tcPr>
            <w:tcW w:w="355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03461E" w:rsidRDefault="008E2D56" w:rsidP="00073B06">
            <w:pPr>
              <w:pStyle w:val="a4"/>
            </w:pPr>
          </w:p>
        </w:tc>
        <w:tc>
          <w:tcPr>
            <w:tcW w:w="3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8E2D56" w:rsidRPr="0003461E" w:rsidRDefault="008E2D56" w:rsidP="00073B06">
            <w:pPr>
              <w:pStyle w:val="a4"/>
            </w:pPr>
          </w:p>
        </w:tc>
        <w:tc>
          <w:tcPr>
            <w:tcW w:w="266" w:type="pct"/>
          </w:tcPr>
          <w:p w:rsidR="008E2D56" w:rsidRPr="0003461E" w:rsidRDefault="008E2D56" w:rsidP="00073B06">
            <w:pPr>
              <w:pStyle w:val="a4"/>
            </w:pPr>
            <w:r w:rsidRPr="0003461E">
              <w:t>1</w:t>
            </w:r>
          </w:p>
        </w:tc>
        <w:tc>
          <w:tcPr>
            <w:tcW w:w="254" w:type="pct"/>
            <w:tcBorders>
              <w:right w:val="single" w:sz="4" w:space="0" w:color="auto"/>
            </w:tcBorders>
          </w:tcPr>
          <w:p w:rsidR="008E2D56" w:rsidRPr="0003461E" w:rsidRDefault="008E2D56" w:rsidP="00073B06">
            <w:pPr>
              <w:pStyle w:val="a4"/>
              <w:rPr>
                <w:b/>
              </w:rPr>
            </w:pPr>
          </w:p>
        </w:tc>
        <w:tc>
          <w:tcPr>
            <w:tcW w:w="941" w:type="pct"/>
            <w:tcBorders>
              <w:left w:val="single" w:sz="4" w:space="0" w:color="auto"/>
            </w:tcBorders>
          </w:tcPr>
          <w:p w:rsidR="008E2D56" w:rsidRPr="0003461E" w:rsidRDefault="008E2D56" w:rsidP="00073B06">
            <w:pPr>
              <w:pStyle w:val="a4"/>
              <w:jc w:val="center"/>
            </w:pPr>
            <w:r w:rsidRPr="0003461E">
              <w:rPr>
                <w:b/>
              </w:rPr>
              <w:t xml:space="preserve">Контрольная работа № </w:t>
            </w:r>
            <w:r w:rsidRPr="0003461E">
              <w:t>5 по теме «Окружность»</w:t>
            </w:r>
          </w:p>
        </w:tc>
        <w:tc>
          <w:tcPr>
            <w:tcW w:w="975" w:type="pct"/>
            <w:gridSpan w:val="2"/>
          </w:tcPr>
          <w:p w:rsidR="008E2D56" w:rsidRPr="00866FFA" w:rsidRDefault="008E2D56" w:rsidP="00073B06">
            <w:pPr>
              <w:pStyle w:val="a4"/>
            </w:pPr>
            <w:r w:rsidRPr="00866FFA">
              <w:rPr>
                <w:iCs/>
              </w:rPr>
              <w:t>Урок контроля знаний и умений</w:t>
            </w:r>
          </w:p>
        </w:tc>
        <w:tc>
          <w:tcPr>
            <w:tcW w:w="843" w:type="pct"/>
          </w:tcPr>
          <w:p w:rsidR="008E2D56" w:rsidRPr="0003461E" w:rsidRDefault="008E2D56" w:rsidP="00073B06">
            <w:pPr>
              <w:pStyle w:val="a4"/>
            </w:pPr>
            <w:r>
              <w:t>Индивидуальная.</w:t>
            </w:r>
          </w:p>
        </w:tc>
        <w:tc>
          <w:tcPr>
            <w:tcW w:w="798" w:type="pct"/>
            <w:gridSpan w:val="2"/>
            <w:tcBorders>
              <w:left w:val="single" w:sz="4" w:space="0" w:color="auto"/>
            </w:tcBorders>
          </w:tcPr>
          <w:p w:rsidR="008E2D56" w:rsidRPr="0003461E" w:rsidRDefault="008E2D56" w:rsidP="00073B06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F442EA">
              <w:rPr>
                <w:sz w:val="22"/>
              </w:rPr>
              <w:t xml:space="preserve">Карточки с заданиями для </w:t>
            </w:r>
            <w:r>
              <w:rPr>
                <w:sz w:val="22"/>
              </w:rPr>
              <w:t>контрольной работы</w:t>
            </w:r>
          </w:p>
        </w:tc>
      </w:tr>
      <w:tr w:rsidR="008E2D56" w:rsidRPr="00254E33" w:rsidTr="00073B06">
        <w:trPr>
          <w:trHeight w:val="439"/>
        </w:trPr>
        <w:tc>
          <w:tcPr>
            <w:tcW w:w="5000" w:type="pct"/>
            <w:gridSpan w:val="11"/>
            <w:tcBorders>
              <w:top w:val="single" w:sz="4" w:space="0" w:color="auto"/>
              <w:bottom w:val="single" w:sz="4" w:space="0" w:color="auto"/>
            </w:tcBorders>
          </w:tcPr>
          <w:p w:rsidR="008E2D56" w:rsidRPr="0003461E" w:rsidRDefault="008E2D56" w:rsidP="00073B06">
            <w:pPr>
              <w:pStyle w:val="a4"/>
              <w:jc w:val="center"/>
              <w:rPr>
                <w:b/>
              </w:rPr>
            </w:pPr>
            <w:r w:rsidRPr="00866FFA">
              <w:rPr>
                <w:b/>
                <w:sz w:val="28"/>
              </w:rPr>
              <w:t xml:space="preserve">Повторение. Решение задач </w:t>
            </w:r>
            <w:proofErr w:type="gramStart"/>
            <w:r w:rsidRPr="00866FFA">
              <w:rPr>
                <w:b/>
                <w:sz w:val="28"/>
              </w:rPr>
              <w:t xml:space="preserve">( </w:t>
            </w:r>
            <w:proofErr w:type="gramEnd"/>
            <w:r w:rsidRPr="00866FFA">
              <w:rPr>
                <w:b/>
                <w:sz w:val="28"/>
              </w:rPr>
              <w:t>6 часов)</w:t>
            </w:r>
          </w:p>
        </w:tc>
      </w:tr>
      <w:tr w:rsidR="008E2D56" w:rsidRPr="00254E33" w:rsidTr="00073B06">
        <w:trPr>
          <w:trHeight w:val="439"/>
        </w:trPr>
        <w:tc>
          <w:tcPr>
            <w:tcW w:w="21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03461E" w:rsidRDefault="008E2D56" w:rsidP="00073B06">
            <w:pPr>
              <w:pStyle w:val="a4"/>
            </w:pPr>
            <w:r w:rsidRPr="0003461E">
              <w:t>65</w:t>
            </w:r>
          </w:p>
        </w:tc>
        <w:tc>
          <w:tcPr>
            <w:tcW w:w="355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03461E" w:rsidRDefault="008E2D56" w:rsidP="00073B06">
            <w:pPr>
              <w:pStyle w:val="a4"/>
            </w:pPr>
          </w:p>
        </w:tc>
        <w:tc>
          <w:tcPr>
            <w:tcW w:w="3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8E2D56" w:rsidRPr="0003461E" w:rsidRDefault="008E2D56" w:rsidP="00073B06">
            <w:pPr>
              <w:pStyle w:val="a4"/>
            </w:pPr>
          </w:p>
        </w:tc>
        <w:tc>
          <w:tcPr>
            <w:tcW w:w="266" w:type="pct"/>
          </w:tcPr>
          <w:p w:rsidR="008E2D56" w:rsidRPr="0003461E" w:rsidRDefault="008E2D56" w:rsidP="00073B06">
            <w:pPr>
              <w:pStyle w:val="a4"/>
            </w:pPr>
            <w:r w:rsidRPr="0003461E">
              <w:t>1</w:t>
            </w:r>
          </w:p>
        </w:tc>
        <w:tc>
          <w:tcPr>
            <w:tcW w:w="254" w:type="pct"/>
            <w:tcBorders>
              <w:right w:val="single" w:sz="4" w:space="0" w:color="auto"/>
            </w:tcBorders>
          </w:tcPr>
          <w:p w:rsidR="008E2D56" w:rsidRPr="0003461E" w:rsidRDefault="008E2D56" w:rsidP="00073B06">
            <w:pPr>
              <w:pStyle w:val="a4"/>
              <w:rPr>
                <w:b/>
              </w:rPr>
            </w:pPr>
          </w:p>
        </w:tc>
        <w:tc>
          <w:tcPr>
            <w:tcW w:w="941" w:type="pct"/>
            <w:tcBorders>
              <w:left w:val="single" w:sz="4" w:space="0" w:color="auto"/>
            </w:tcBorders>
          </w:tcPr>
          <w:p w:rsidR="008E2D56" w:rsidRPr="0003461E" w:rsidRDefault="008E2D56" w:rsidP="00073B06">
            <w:pPr>
              <w:pStyle w:val="a4"/>
              <w:jc w:val="center"/>
            </w:pPr>
            <w:r w:rsidRPr="0003461E">
              <w:t>Прямоугольный треугольник. Соотношение между сторонами и углами. Теорема Пифагора.</w:t>
            </w:r>
          </w:p>
        </w:tc>
        <w:tc>
          <w:tcPr>
            <w:tcW w:w="975" w:type="pct"/>
            <w:gridSpan w:val="2"/>
          </w:tcPr>
          <w:p w:rsidR="008E2D56" w:rsidRPr="005908A1" w:rsidRDefault="008E2D56" w:rsidP="00073B06">
            <w:pPr>
              <w:pStyle w:val="a4"/>
            </w:pPr>
            <w:r w:rsidRPr="005908A1">
              <w:rPr>
                <w:iCs/>
              </w:rPr>
              <w:t>Урок  систематизации и обобщения знаний и умений</w:t>
            </w:r>
          </w:p>
        </w:tc>
        <w:tc>
          <w:tcPr>
            <w:tcW w:w="843" w:type="pct"/>
          </w:tcPr>
          <w:p w:rsidR="008E2D56" w:rsidRPr="0003461E" w:rsidRDefault="008E2D56" w:rsidP="00073B06">
            <w:pPr>
              <w:pStyle w:val="a4"/>
            </w:pPr>
            <w:r>
              <w:t>Фронтальная. Индивидуальная.</w:t>
            </w:r>
          </w:p>
        </w:tc>
        <w:tc>
          <w:tcPr>
            <w:tcW w:w="798" w:type="pct"/>
            <w:gridSpan w:val="2"/>
            <w:tcBorders>
              <w:left w:val="single" w:sz="4" w:space="0" w:color="auto"/>
            </w:tcBorders>
          </w:tcPr>
          <w:p w:rsidR="008E2D56" w:rsidRPr="0003461E" w:rsidRDefault="008E2D56" w:rsidP="00073B06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</w:tr>
      <w:tr w:rsidR="008E2D56" w:rsidRPr="00254E33" w:rsidTr="00073B06">
        <w:trPr>
          <w:trHeight w:val="439"/>
        </w:trPr>
        <w:tc>
          <w:tcPr>
            <w:tcW w:w="21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03461E" w:rsidRDefault="008E2D56" w:rsidP="00073B06">
            <w:pPr>
              <w:pStyle w:val="a4"/>
            </w:pPr>
            <w:r w:rsidRPr="0003461E">
              <w:t>66</w:t>
            </w:r>
          </w:p>
        </w:tc>
        <w:tc>
          <w:tcPr>
            <w:tcW w:w="355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03461E" w:rsidRDefault="008E2D56" w:rsidP="00073B06">
            <w:pPr>
              <w:pStyle w:val="a4"/>
            </w:pPr>
          </w:p>
        </w:tc>
        <w:tc>
          <w:tcPr>
            <w:tcW w:w="3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8E2D56" w:rsidRPr="0003461E" w:rsidRDefault="008E2D56" w:rsidP="00073B06">
            <w:pPr>
              <w:pStyle w:val="a4"/>
            </w:pPr>
          </w:p>
        </w:tc>
        <w:tc>
          <w:tcPr>
            <w:tcW w:w="266" w:type="pct"/>
          </w:tcPr>
          <w:p w:rsidR="008E2D56" w:rsidRPr="0003461E" w:rsidRDefault="008E2D56" w:rsidP="00073B06">
            <w:pPr>
              <w:pStyle w:val="a4"/>
            </w:pPr>
            <w:r w:rsidRPr="0003461E">
              <w:t>1</w:t>
            </w:r>
          </w:p>
        </w:tc>
        <w:tc>
          <w:tcPr>
            <w:tcW w:w="254" w:type="pct"/>
            <w:tcBorders>
              <w:right w:val="single" w:sz="4" w:space="0" w:color="auto"/>
            </w:tcBorders>
          </w:tcPr>
          <w:p w:rsidR="008E2D56" w:rsidRPr="0003461E" w:rsidRDefault="008E2D56" w:rsidP="00073B06">
            <w:pPr>
              <w:pStyle w:val="a4"/>
              <w:rPr>
                <w:b/>
              </w:rPr>
            </w:pPr>
          </w:p>
        </w:tc>
        <w:tc>
          <w:tcPr>
            <w:tcW w:w="941" w:type="pct"/>
            <w:tcBorders>
              <w:left w:val="single" w:sz="4" w:space="0" w:color="auto"/>
            </w:tcBorders>
          </w:tcPr>
          <w:p w:rsidR="008E2D56" w:rsidRPr="0003461E" w:rsidRDefault="008E2D56" w:rsidP="00073B06">
            <w:pPr>
              <w:pStyle w:val="a4"/>
              <w:jc w:val="center"/>
            </w:pPr>
            <w:r w:rsidRPr="0003461E">
              <w:t>Четырехугольники и их свойства. Площадь.</w:t>
            </w:r>
          </w:p>
        </w:tc>
        <w:tc>
          <w:tcPr>
            <w:tcW w:w="975" w:type="pct"/>
            <w:gridSpan w:val="2"/>
          </w:tcPr>
          <w:p w:rsidR="008E2D56" w:rsidRPr="005908A1" w:rsidRDefault="008E2D56" w:rsidP="00073B06">
            <w:r w:rsidRPr="005908A1">
              <w:rPr>
                <w:iCs/>
              </w:rPr>
              <w:t>Урок  систематизации и обобщения знаний и умений</w:t>
            </w:r>
          </w:p>
        </w:tc>
        <w:tc>
          <w:tcPr>
            <w:tcW w:w="843" w:type="pct"/>
          </w:tcPr>
          <w:p w:rsidR="008E2D56" w:rsidRDefault="008E2D56" w:rsidP="00073B06">
            <w:r w:rsidRPr="007E73FF">
              <w:t>Фронтальная. Индивидуальная.</w:t>
            </w:r>
          </w:p>
        </w:tc>
        <w:tc>
          <w:tcPr>
            <w:tcW w:w="798" w:type="pct"/>
            <w:gridSpan w:val="2"/>
            <w:tcBorders>
              <w:left w:val="single" w:sz="4" w:space="0" w:color="auto"/>
            </w:tcBorders>
          </w:tcPr>
          <w:p w:rsidR="008E2D56" w:rsidRPr="0003461E" w:rsidRDefault="008E2D56" w:rsidP="00073B06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</w:tr>
      <w:tr w:rsidR="008E2D56" w:rsidRPr="00254E33" w:rsidTr="00073B06">
        <w:trPr>
          <w:trHeight w:val="439"/>
        </w:trPr>
        <w:tc>
          <w:tcPr>
            <w:tcW w:w="21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03461E" w:rsidRDefault="008E2D56" w:rsidP="00073B06">
            <w:pPr>
              <w:pStyle w:val="a4"/>
            </w:pPr>
            <w:r w:rsidRPr="0003461E">
              <w:t>67</w:t>
            </w:r>
          </w:p>
        </w:tc>
        <w:tc>
          <w:tcPr>
            <w:tcW w:w="355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03461E" w:rsidRDefault="008E2D56" w:rsidP="00073B06">
            <w:pPr>
              <w:pStyle w:val="a4"/>
            </w:pPr>
          </w:p>
        </w:tc>
        <w:tc>
          <w:tcPr>
            <w:tcW w:w="3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8E2D56" w:rsidRPr="0003461E" w:rsidRDefault="008E2D56" w:rsidP="00073B06">
            <w:pPr>
              <w:pStyle w:val="a4"/>
            </w:pPr>
          </w:p>
        </w:tc>
        <w:tc>
          <w:tcPr>
            <w:tcW w:w="266" w:type="pct"/>
          </w:tcPr>
          <w:p w:rsidR="008E2D56" w:rsidRPr="0003461E" w:rsidRDefault="008E2D56" w:rsidP="00073B06">
            <w:pPr>
              <w:pStyle w:val="a4"/>
            </w:pPr>
            <w:r w:rsidRPr="0003461E">
              <w:t>1</w:t>
            </w:r>
          </w:p>
        </w:tc>
        <w:tc>
          <w:tcPr>
            <w:tcW w:w="254" w:type="pct"/>
            <w:tcBorders>
              <w:right w:val="single" w:sz="4" w:space="0" w:color="auto"/>
            </w:tcBorders>
          </w:tcPr>
          <w:p w:rsidR="008E2D56" w:rsidRPr="0003461E" w:rsidRDefault="008E2D56" w:rsidP="00073B06">
            <w:pPr>
              <w:pStyle w:val="a4"/>
              <w:rPr>
                <w:b/>
              </w:rPr>
            </w:pPr>
          </w:p>
        </w:tc>
        <w:tc>
          <w:tcPr>
            <w:tcW w:w="941" w:type="pct"/>
            <w:tcBorders>
              <w:left w:val="single" w:sz="4" w:space="0" w:color="auto"/>
            </w:tcBorders>
          </w:tcPr>
          <w:p w:rsidR="008E2D56" w:rsidRPr="0003461E" w:rsidRDefault="008E2D56" w:rsidP="00073B06">
            <w:pPr>
              <w:pStyle w:val="a4"/>
              <w:jc w:val="center"/>
            </w:pPr>
            <w:r w:rsidRPr="0003461E">
              <w:t>Подобные треугольники.</w:t>
            </w:r>
          </w:p>
        </w:tc>
        <w:tc>
          <w:tcPr>
            <w:tcW w:w="975" w:type="pct"/>
            <w:gridSpan w:val="2"/>
          </w:tcPr>
          <w:p w:rsidR="008E2D56" w:rsidRPr="005908A1" w:rsidRDefault="008E2D56" w:rsidP="00073B06">
            <w:r w:rsidRPr="005908A1">
              <w:rPr>
                <w:iCs/>
              </w:rPr>
              <w:t>Урок  систематизации и обобщения знаний и умений</w:t>
            </w:r>
          </w:p>
        </w:tc>
        <w:tc>
          <w:tcPr>
            <w:tcW w:w="843" w:type="pct"/>
          </w:tcPr>
          <w:p w:rsidR="008E2D56" w:rsidRDefault="008E2D56" w:rsidP="00073B06">
            <w:r w:rsidRPr="007E73FF">
              <w:t>Фронтальная. Индивидуальная.</w:t>
            </w:r>
          </w:p>
        </w:tc>
        <w:tc>
          <w:tcPr>
            <w:tcW w:w="798" w:type="pct"/>
            <w:gridSpan w:val="2"/>
            <w:tcBorders>
              <w:left w:val="single" w:sz="4" w:space="0" w:color="auto"/>
            </w:tcBorders>
          </w:tcPr>
          <w:p w:rsidR="008E2D56" w:rsidRPr="0003461E" w:rsidRDefault="008E2D56" w:rsidP="00073B06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</w:tr>
      <w:tr w:rsidR="008E2D56" w:rsidRPr="00254E33" w:rsidTr="00073B06">
        <w:trPr>
          <w:trHeight w:val="439"/>
        </w:trPr>
        <w:tc>
          <w:tcPr>
            <w:tcW w:w="21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03461E" w:rsidRDefault="008E2D56" w:rsidP="00073B06">
            <w:pPr>
              <w:pStyle w:val="a4"/>
            </w:pPr>
            <w:r w:rsidRPr="0003461E">
              <w:t>68</w:t>
            </w:r>
          </w:p>
        </w:tc>
        <w:tc>
          <w:tcPr>
            <w:tcW w:w="355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03461E" w:rsidRDefault="008E2D56" w:rsidP="00073B06">
            <w:pPr>
              <w:pStyle w:val="a4"/>
            </w:pPr>
          </w:p>
        </w:tc>
        <w:tc>
          <w:tcPr>
            <w:tcW w:w="3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8E2D56" w:rsidRPr="0003461E" w:rsidRDefault="008E2D56" w:rsidP="00073B06">
            <w:pPr>
              <w:pStyle w:val="a4"/>
            </w:pPr>
          </w:p>
        </w:tc>
        <w:tc>
          <w:tcPr>
            <w:tcW w:w="266" w:type="pct"/>
          </w:tcPr>
          <w:p w:rsidR="008E2D56" w:rsidRPr="0003461E" w:rsidRDefault="008E2D56" w:rsidP="00073B06">
            <w:pPr>
              <w:pStyle w:val="a4"/>
            </w:pPr>
            <w:r w:rsidRPr="0003461E">
              <w:t>1</w:t>
            </w:r>
          </w:p>
        </w:tc>
        <w:tc>
          <w:tcPr>
            <w:tcW w:w="254" w:type="pct"/>
            <w:tcBorders>
              <w:right w:val="single" w:sz="4" w:space="0" w:color="auto"/>
            </w:tcBorders>
          </w:tcPr>
          <w:p w:rsidR="008E2D56" w:rsidRPr="0003461E" w:rsidRDefault="008E2D56" w:rsidP="00073B06">
            <w:pPr>
              <w:pStyle w:val="a4"/>
              <w:rPr>
                <w:b/>
              </w:rPr>
            </w:pPr>
          </w:p>
        </w:tc>
        <w:tc>
          <w:tcPr>
            <w:tcW w:w="941" w:type="pct"/>
            <w:tcBorders>
              <w:left w:val="single" w:sz="4" w:space="0" w:color="auto"/>
            </w:tcBorders>
          </w:tcPr>
          <w:p w:rsidR="008E2D56" w:rsidRPr="0003461E" w:rsidRDefault="008E2D56" w:rsidP="00073B06">
            <w:pPr>
              <w:pStyle w:val="a4"/>
            </w:pPr>
            <w:r w:rsidRPr="0003461E">
              <w:t>Окружность.</w:t>
            </w:r>
          </w:p>
        </w:tc>
        <w:tc>
          <w:tcPr>
            <w:tcW w:w="975" w:type="pct"/>
            <w:gridSpan w:val="2"/>
          </w:tcPr>
          <w:p w:rsidR="008E2D56" w:rsidRPr="005908A1" w:rsidRDefault="008E2D56" w:rsidP="00073B06">
            <w:r w:rsidRPr="005908A1">
              <w:rPr>
                <w:iCs/>
              </w:rPr>
              <w:t xml:space="preserve">Урок  систематизации и обобщения знаний и </w:t>
            </w:r>
            <w:r w:rsidRPr="005908A1">
              <w:rPr>
                <w:iCs/>
              </w:rPr>
              <w:lastRenderedPageBreak/>
              <w:t>умений</w:t>
            </w:r>
          </w:p>
        </w:tc>
        <w:tc>
          <w:tcPr>
            <w:tcW w:w="843" w:type="pct"/>
          </w:tcPr>
          <w:p w:rsidR="008E2D56" w:rsidRDefault="008E2D56" w:rsidP="00073B06">
            <w:r w:rsidRPr="007E73FF">
              <w:lastRenderedPageBreak/>
              <w:t>Фронтальная. Индивидуальная.</w:t>
            </w:r>
          </w:p>
        </w:tc>
        <w:tc>
          <w:tcPr>
            <w:tcW w:w="798" w:type="pct"/>
            <w:gridSpan w:val="2"/>
            <w:tcBorders>
              <w:left w:val="single" w:sz="4" w:space="0" w:color="auto"/>
            </w:tcBorders>
          </w:tcPr>
          <w:p w:rsidR="008E2D56" w:rsidRPr="0003461E" w:rsidRDefault="008E2D56" w:rsidP="00073B06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</w:tr>
      <w:tr w:rsidR="008E2D56" w:rsidRPr="00254E33" w:rsidTr="00073B06">
        <w:trPr>
          <w:trHeight w:val="439"/>
        </w:trPr>
        <w:tc>
          <w:tcPr>
            <w:tcW w:w="21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03461E" w:rsidRDefault="008E2D56" w:rsidP="00073B06">
            <w:pPr>
              <w:pStyle w:val="a4"/>
            </w:pPr>
            <w:r w:rsidRPr="0003461E">
              <w:lastRenderedPageBreak/>
              <w:t>69</w:t>
            </w:r>
          </w:p>
        </w:tc>
        <w:tc>
          <w:tcPr>
            <w:tcW w:w="355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03461E" w:rsidRDefault="008E2D56" w:rsidP="00073B06">
            <w:pPr>
              <w:pStyle w:val="a4"/>
            </w:pPr>
          </w:p>
        </w:tc>
        <w:tc>
          <w:tcPr>
            <w:tcW w:w="3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8E2D56" w:rsidRPr="0003461E" w:rsidRDefault="008E2D56" w:rsidP="00073B06">
            <w:pPr>
              <w:pStyle w:val="a4"/>
            </w:pPr>
          </w:p>
        </w:tc>
        <w:tc>
          <w:tcPr>
            <w:tcW w:w="266" w:type="pct"/>
          </w:tcPr>
          <w:p w:rsidR="008E2D56" w:rsidRPr="0003461E" w:rsidRDefault="008E2D56" w:rsidP="00073B06">
            <w:pPr>
              <w:pStyle w:val="a4"/>
            </w:pPr>
            <w:r w:rsidRPr="0003461E">
              <w:t>1</w:t>
            </w:r>
          </w:p>
        </w:tc>
        <w:tc>
          <w:tcPr>
            <w:tcW w:w="254" w:type="pct"/>
            <w:tcBorders>
              <w:right w:val="single" w:sz="4" w:space="0" w:color="auto"/>
            </w:tcBorders>
          </w:tcPr>
          <w:p w:rsidR="008E2D56" w:rsidRPr="0003461E" w:rsidRDefault="008E2D56" w:rsidP="00073B06">
            <w:pPr>
              <w:pStyle w:val="a4"/>
              <w:rPr>
                <w:b/>
              </w:rPr>
            </w:pPr>
          </w:p>
        </w:tc>
        <w:tc>
          <w:tcPr>
            <w:tcW w:w="941" w:type="pct"/>
            <w:tcBorders>
              <w:left w:val="single" w:sz="4" w:space="0" w:color="auto"/>
            </w:tcBorders>
          </w:tcPr>
          <w:p w:rsidR="008E2D56" w:rsidRPr="00F442EA" w:rsidRDefault="008E2D56" w:rsidP="00073B06">
            <w:pPr>
              <w:pStyle w:val="a4"/>
              <w:rPr>
                <w:b/>
              </w:rPr>
            </w:pPr>
            <w:r w:rsidRPr="00F442EA">
              <w:rPr>
                <w:b/>
              </w:rPr>
              <w:t>Итоговая контрольная работа (тест)</w:t>
            </w:r>
          </w:p>
        </w:tc>
        <w:tc>
          <w:tcPr>
            <w:tcW w:w="975" w:type="pct"/>
            <w:gridSpan w:val="2"/>
          </w:tcPr>
          <w:p w:rsidR="008E2D56" w:rsidRPr="005908A1" w:rsidRDefault="008E2D56" w:rsidP="00073B06">
            <w:pPr>
              <w:pStyle w:val="a4"/>
            </w:pPr>
            <w:r w:rsidRPr="005908A1">
              <w:rPr>
                <w:iCs/>
              </w:rPr>
              <w:t>Урок контроля знаний и умений</w:t>
            </w:r>
          </w:p>
        </w:tc>
        <w:tc>
          <w:tcPr>
            <w:tcW w:w="843" w:type="pct"/>
          </w:tcPr>
          <w:p w:rsidR="008E2D56" w:rsidRPr="0003461E" w:rsidRDefault="008E2D56" w:rsidP="00073B06">
            <w:pPr>
              <w:pStyle w:val="a4"/>
            </w:pPr>
            <w:r w:rsidRPr="007E73FF">
              <w:t>Индивидуальная.</w:t>
            </w:r>
          </w:p>
        </w:tc>
        <w:tc>
          <w:tcPr>
            <w:tcW w:w="798" w:type="pct"/>
            <w:gridSpan w:val="2"/>
            <w:tcBorders>
              <w:left w:val="single" w:sz="4" w:space="0" w:color="auto"/>
            </w:tcBorders>
          </w:tcPr>
          <w:p w:rsidR="008E2D56" w:rsidRPr="0003461E" w:rsidRDefault="008E2D56" w:rsidP="00073B06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F442EA">
              <w:rPr>
                <w:sz w:val="22"/>
              </w:rPr>
              <w:t xml:space="preserve">Карточки с заданиями </w:t>
            </w:r>
            <w:proofErr w:type="gramStart"/>
            <w:r w:rsidRPr="00F442EA">
              <w:rPr>
                <w:sz w:val="22"/>
              </w:rPr>
              <w:t>для</w:t>
            </w:r>
            <w:proofErr w:type="gramEnd"/>
            <w:r w:rsidRPr="00F442EA">
              <w:rPr>
                <w:sz w:val="22"/>
              </w:rPr>
              <w:t xml:space="preserve"> контрольной работой</w:t>
            </w:r>
          </w:p>
        </w:tc>
      </w:tr>
      <w:tr w:rsidR="008E2D56" w:rsidRPr="00254E33" w:rsidTr="00073B06">
        <w:trPr>
          <w:trHeight w:val="439"/>
        </w:trPr>
        <w:tc>
          <w:tcPr>
            <w:tcW w:w="21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03461E" w:rsidRDefault="008E2D56" w:rsidP="00073B06">
            <w:pPr>
              <w:pStyle w:val="a4"/>
            </w:pPr>
            <w:r w:rsidRPr="0003461E">
              <w:t>70</w:t>
            </w:r>
          </w:p>
        </w:tc>
        <w:tc>
          <w:tcPr>
            <w:tcW w:w="355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2D56" w:rsidRPr="0003461E" w:rsidRDefault="008E2D56" w:rsidP="00073B06">
            <w:pPr>
              <w:pStyle w:val="a4"/>
            </w:pPr>
          </w:p>
        </w:tc>
        <w:tc>
          <w:tcPr>
            <w:tcW w:w="3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8E2D56" w:rsidRPr="0003461E" w:rsidRDefault="008E2D56" w:rsidP="00073B06">
            <w:pPr>
              <w:pStyle w:val="a4"/>
            </w:pPr>
          </w:p>
        </w:tc>
        <w:tc>
          <w:tcPr>
            <w:tcW w:w="266" w:type="pct"/>
          </w:tcPr>
          <w:p w:rsidR="008E2D56" w:rsidRPr="0003461E" w:rsidRDefault="008E2D56" w:rsidP="00073B06">
            <w:pPr>
              <w:pStyle w:val="a4"/>
            </w:pPr>
            <w:r w:rsidRPr="0003461E">
              <w:t>1</w:t>
            </w:r>
          </w:p>
        </w:tc>
        <w:tc>
          <w:tcPr>
            <w:tcW w:w="254" w:type="pct"/>
            <w:tcBorders>
              <w:right w:val="single" w:sz="4" w:space="0" w:color="auto"/>
            </w:tcBorders>
          </w:tcPr>
          <w:p w:rsidR="008E2D56" w:rsidRPr="0003461E" w:rsidRDefault="008E2D56" w:rsidP="00073B06">
            <w:pPr>
              <w:pStyle w:val="a4"/>
              <w:rPr>
                <w:b/>
              </w:rPr>
            </w:pPr>
          </w:p>
        </w:tc>
        <w:tc>
          <w:tcPr>
            <w:tcW w:w="941" w:type="pct"/>
            <w:tcBorders>
              <w:left w:val="single" w:sz="4" w:space="0" w:color="auto"/>
            </w:tcBorders>
          </w:tcPr>
          <w:p w:rsidR="008E2D56" w:rsidRPr="0003461E" w:rsidRDefault="008E2D56" w:rsidP="00073B06">
            <w:pPr>
              <w:pStyle w:val="a4"/>
            </w:pPr>
            <w:r w:rsidRPr="0003461E">
              <w:t>Решение задач</w:t>
            </w:r>
          </w:p>
        </w:tc>
        <w:tc>
          <w:tcPr>
            <w:tcW w:w="975" w:type="pct"/>
            <w:gridSpan w:val="2"/>
          </w:tcPr>
          <w:p w:rsidR="008E2D56" w:rsidRPr="005908A1" w:rsidRDefault="008E2D56" w:rsidP="00073B06">
            <w:pPr>
              <w:pStyle w:val="a4"/>
            </w:pPr>
            <w:r w:rsidRPr="005908A1">
              <w:rPr>
                <w:iCs/>
              </w:rPr>
              <w:t>Урок коррекции знаний, умений и навыков</w:t>
            </w:r>
          </w:p>
        </w:tc>
        <w:tc>
          <w:tcPr>
            <w:tcW w:w="843" w:type="pct"/>
          </w:tcPr>
          <w:p w:rsidR="008E2D56" w:rsidRPr="0003461E" w:rsidRDefault="008E2D56" w:rsidP="00073B06">
            <w:pPr>
              <w:pStyle w:val="a4"/>
            </w:pPr>
            <w:r w:rsidRPr="007E73FF">
              <w:t>Фронтальная. Индивидуальная.</w:t>
            </w:r>
          </w:p>
        </w:tc>
        <w:tc>
          <w:tcPr>
            <w:tcW w:w="798" w:type="pct"/>
            <w:gridSpan w:val="2"/>
            <w:tcBorders>
              <w:left w:val="single" w:sz="4" w:space="0" w:color="auto"/>
            </w:tcBorders>
          </w:tcPr>
          <w:p w:rsidR="008E2D56" w:rsidRPr="0003461E" w:rsidRDefault="008E2D56" w:rsidP="00073B06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</w:tr>
    </w:tbl>
    <w:p w:rsidR="00F527BB" w:rsidRPr="0025051D" w:rsidRDefault="00F527BB" w:rsidP="00F527BB">
      <w:pPr>
        <w:tabs>
          <w:tab w:val="left" w:pos="57"/>
        </w:tabs>
        <w:ind w:right="-108"/>
      </w:pPr>
    </w:p>
    <w:p w:rsidR="00B55943" w:rsidRPr="00680C3E" w:rsidRDefault="00B55943" w:rsidP="00B55943">
      <w:pPr>
        <w:ind w:left="-993" w:firstLine="993"/>
        <w:jc w:val="center"/>
        <w:rPr>
          <w:b/>
        </w:rPr>
      </w:pPr>
      <w:r w:rsidRPr="00680C3E">
        <w:rPr>
          <w:b/>
        </w:rPr>
        <w:t>Календ</w:t>
      </w:r>
      <w:r>
        <w:rPr>
          <w:b/>
        </w:rPr>
        <w:t xml:space="preserve">арно-тематическое планирование </w:t>
      </w:r>
      <w:r w:rsidRPr="00680C3E">
        <w:rPr>
          <w:b/>
        </w:rPr>
        <w:t xml:space="preserve">по геометрии </w:t>
      </w:r>
      <w:r>
        <w:rPr>
          <w:b/>
        </w:rPr>
        <w:t>9 класс (2 часа в неделю)</w:t>
      </w:r>
    </w:p>
    <w:p w:rsidR="00B55943" w:rsidRPr="00680C3E" w:rsidRDefault="00B55943" w:rsidP="00B55943">
      <w:pPr>
        <w:ind w:left="-993" w:firstLine="993"/>
        <w:rPr>
          <w:b/>
        </w:rPr>
      </w:pPr>
    </w:p>
    <w:p w:rsidR="00B55943" w:rsidRPr="00680C3E" w:rsidRDefault="00B55943" w:rsidP="00B55943">
      <w:pPr>
        <w:rPr>
          <w:b/>
        </w:rPr>
      </w:pPr>
    </w:p>
    <w:tbl>
      <w:tblPr>
        <w:tblW w:w="155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59"/>
        <w:gridCol w:w="1735"/>
        <w:gridCol w:w="108"/>
        <w:gridCol w:w="3969"/>
        <w:gridCol w:w="6945"/>
        <w:gridCol w:w="1843"/>
      </w:tblGrid>
      <w:tr w:rsidR="00B55943" w:rsidRPr="00680C3E" w:rsidTr="00073B06">
        <w:trPr>
          <w:trHeight w:val="517"/>
        </w:trPr>
        <w:tc>
          <w:tcPr>
            <w:tcW w:w="959" w:type="dxa"/>
            <w:vMerge w:val="restart"/>
          </w:tcPr>
          <w:p w:rsidR="00B55943" w:rsidRPr="001159A5" w:rsidRDefault="00B55943" w:rsidP="00073B06">
            <w:pPr>
              <w:ind w:right="-2"/>
              <w:jc w:val="center"/>
              <w:rPr>
                <w:b/>
                <w:i/>
              </w:rPr>
            </w:pPr>
            <w:r w:rsidRPr="001159A5">
              <w:rPr>
                <w:b/>
                <w:i/>
              </w:rPr>
              <w:t>№ урока</w:t>
            </w:r>
          </w:p>
        </w:tc>
        <w:tc>
          <w:tcPr>
            <w:tcW w:w="1843" w:type="dxa"/>
            <w:gridSpan w:val="2"/>
            <w:vMerge w:val="restart"/>
          </w:tcPr>
          <w:p w:rsidR="00B55943" w:rsidRDefault="00B55943" w:rsidP="00073B06">
            <w:pPr>
              <w:ind w:right="-2"/>
              <w:jc w:val="center"/>
              <w:rPr>
                <w:b/>
                <w:i/>
              </w:rPr>
            </w:pPr>
            <w:r w:rsidRPr="001159A5">
              <w:rPr>
                <w:b/>
                <w:i/>
              </w:rPr>
              <w:t>Дата проведения</w:t>
            </w:r>
          </w:p>
          <w:p w:rsidR="00B55943" w:rsidRPr="001159A5" w:rsidRDefault="00B55943" w:rsidP="00073B06">
            <w:pPr>
              <w:ind w:right="-2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9а         9б</w:t>
            </w:r>
          </w:p>
        </w:tc>
        <w:tc>
          <w:tcPr>
            <w:tcW w:w="3969" w:type="dxa"/>
            <w:vMerge w:val="restart"/>
          </w:tcPr>
          <w:p w:rsidR="00B55943" w:rsidRPr="001159A5" w:rsidRDefault="00B55943" w:rsidP="00073B06">
            <w:pPr>
              <w:ind w:right="-2"/>
              <w:jc w:val="center"/>
              <w:rPr>
                <w:b/>
                <w:i/>
              </w:rPr>
            </w:pPr>
            <w:r w:rsidRPr="001159A5">
              <w:rPr>
                <w:b/>
                <w:i/>
              </w:rPr>
              <w:t>Содержание учебного материала</w:t>
            </w:r>
          </w:p>
        </w:tc>
        <w:tc>
          <w:tcPr>
            <w:tcW w:w="6945" w:type="dxa"/>
            <w:vMerge w:val="restart"/>
          </w:tcPr>
          <w:p w:rsidR="00B55943" w:rsidRPr="001159A5" w:rsidRDefault="00B55943" w:rsidP="00073B06">
            <w:pPr>
              <w:ind w:right="-2"/>
              <w:jc w:val="center"/>
              <w:rPr>
                <w:b/>
                <w:i/>
              </w:rPr>
            </w:pPr>
            <w:r w:rsidRPr="001159A5">
              <w:rPr>
                <w:b/>
                <w:i/>
              </w:rPr>
              <w:t>Ключевые компетенции</w:t>
            </w:r>
          </w:p>
        </w:tc>
        <w:tc>
          <w:tcPr>
            <w:tcW w:w="1843" w:type="dxa"/>
            <w:vMerge w:val="restart"/>
          </w:tcPr>
          <w:p w:rsidR="00B55943" w:rsidRPr="001159A5" w:rsidRDefault="00B55943" w:rsidP="00073B06">
            <w:pPr>
              <w:ind w:right="-2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 xml:space="preserve">Домашнее задание </w:t>
            </w:r>
          </w:p>
        </w:tc>
      </w:tr>
      <w:tr w:rsidR="00B55943" w:rsidRPr="00680C3E" w:rsidTr="00073B06">
        <w:trPr>
          <w:trHeight w:val="396"/>
        </w:trPr>
        <w:tc>
          <w:tcPr>
            <w:tcW w:w="959" w:type="dxa"/>
            <w:vMerge/>
          </w:tcPr>
          <w:p w:rsidR="00B55943" w:rsidRPr="00680C3E" w:rsidRDefault="00B55943" w:rsidP="00073B06">
            <w:pPr>
              <w:pStyle w:val="2"/>
              <w:widowControl w:val="0"/>
              <w:spacing w:after="0" w:line="276" w:lineRule="auto"/>
              <w:jc w:val="both"/>
            </w:pPr>
          </w:p>
        </w:tc>
        <w:tc>
          <w:tcPr>
            <w:tcW w:w="1843" w:type="dxa"/>
            <w:gridSpan w:val="2"/>
            <w:vMerge/>
          </w:tcPr>
          <w:p w:rsidR="00B55943" w:rsidRPr="00680C3E" w:rsidRDefault="00B55943" w:rsidP="00073B06">
            <w:pPr>
              <w:pStyle w:val="2"/>
              <w:widowControl w:val="0"/>
              <w:spacing w:after="0" w:line="276" w:lineRule="auto"/>
              <w:jc w:val="both"/>
            </w:pPr>
          </w:p>
        </w:tc>
        <w:tc>
          <w:tcPr>
            <w:tcW w:w="3969" w:type="dxa"/>
            <w:vMerge/>
          </w:tcPr>
          <w:p w:rsidR="00B55943" w:rsidRPr="00680C3E" w:rsidRDefault="00B55943" w:rsidP="00073B06">
            <w:pPr>
              <w:pStyle w:val="2"/>
              <w:widowControl w:val="0"/>
              <w:spacing w:after="0" w:line="276" w:lineRule="auto"/>
              <w:jc w:val="both"/>
            </w:pPr>
          </w:p>
        </w:tc>
        <w:tc>
          <w:tcPr>
            <w:tcW w:w="6945" w:type="dxa"/>
            <w:vMerge/>
          </w:tcPr>
          <w:p w:rsidR="00B55943" w:rsidRPr="00680C3E" w:rsidRDefault="00B55943" w:rsidP="00073B06">
            <w:pPr>
              <w:pStyle w:val="2"/>
              <w:widowControl w:val="0"/>
              <w:spacing w:after="0" w:line="276" w:lineRule="auto"/>
              <w:jc w:val="both"/>
            </w:pPr>
          </w:p>
        </w:tc>
        <w:tc>
          <w:tcPr>
            <w:tcW w:w="1843" w:type="dxa"/>
            <w:vMerge/>
          </w:tcPr>
          <w:p w:rsidR="00B55943" w:rsidRPr="00680C3E" w:rsidRDefault="00B55943" w:rsidP="00073B06">
            <w:pPr>
              <w:pStyle w:val="2"/>
              <w:widowControl w:val="0"/>
              <w:spacing w:after="0" w:line="276" w:lineRule="auto"/>
              <w:jc w:val="both"/>
            </w:pPr>
          </w:p>
        </w:tc>
      </w:tr>
      <w:tr w:rsidR="00B55943" w:rsidRPr="00680C3E" w:rsidTr="00073B06">
        <w:tc>
          <w:tcPr>
            <w:tcW w:w="15559" w:type="dxa"/>
            <w:gridSpan w:val="6"/>
          </w:tcPr>
          <w:p w:rsidR="00B55943" w:rsidRPr="00680C3E" w:rsidRDefault="00B55943" w:rsidP="00073B06">
            <w:pPr>
              <w:spacing w:before="240"/>
              <w:ind w:right="-2"/>
              <w:jc w:val="center"/>
              <w:rPr>
                <w:b/>
                <w:i/>
              </w:rPr>
            </w:pPr>
            <w:r w:rsidRPr="00680C3E">
              <w:rPr>
                <w:b/>
                <w:i/>
              </w:rPr>
              <w:t>Глава 9 «Векторы» (8ч)</w:t>
            </w:r>
          </w:p>
        </w:tc>
      </w:tr>
      <w:tr w:rsidR="00B55943" w:rsidRPr="00680C3E" w:rsidTr="00073B06">
        <w:tc>
          <w:tcPr>
            <w:tcW w:w="959" w:type="dxa"/>
          </w:tcPr>
          <w:p w:rsidR="00B55943" w:rsidRPr="00680C3E" w:rsidRDefault="00B55943" w:rsidP="00073B06">
            <w:pPr>
              <w:jc w:val="center"/>
            </w:pPr>
            <w:r w:rsidRPr="00680C3E">
              <w:t>1/1</w:t>
            </w:r>
          </w:p>
        </w:tc>
        <w:tc>
          <w:tcPr>
            <w:tcW w:w="1843" w:type="dxa"/>
            <w:gridSpan w:val="2"/>
          </w:tcPr>
          <w:p w:rsidR="00B55943" w:rsidRPr="00680C3E" w:rsidRDefault="00642DBC" w:rsidP="00073B06">
            <w:pPr>
              <w:outlineLvl w:val="2"/>
              <w:rPr>
                <w:bCs/>
              </w:rPr>
            </w:pPr>
            <w:r>
              <w:rPr>
                <w:bCs/>
                <w:noProof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147" type="#_x0000_t32" style="position:absolute;margin-left:35.6pt;margin-top:.75pt;width:.75pt;height:270.75pt;flip:x;z-index:251681792;mso-position-horizontal-relative:text;mso-position-vertical-relative:text" o:connectortype="straight"/>
              </w:pict>
            </w:r>
            <w:r w:rsidR="00B55943">
              <w:rPr>
                <w:bCs/>
              </w:rPr>
              <w:t>1 четверть</w:t>
            </w:r>
          </w:p>
        </w:tc>
        <w:tc>
          <w:tcPr>
            <w:tcW w:w="3969" w:type="dxa"/>
          </w:tcPr>
          <w:p w:rsidR="00B55943" w:rsidRPr="00680C3E" w:rsidRDefault="00B55943" w:rsidP="00073B06">
            <w:pPr>
              <w:outlineLvl w:val="2"/>
              <w:rPr>
                <w:bCs/>
              </w:rPr>
            </w:pPr>
            <w:r w:rsidRPr="00680C3E">
              <w:rPr>
                <w:bCs/>
              </w:rPr>
              <w:t>Понятие вектора. Равенство векторов.</w:t>
            </w:r>
            <w:r>
              <w:rPr>
                <w:bCs/>
              </w:rPr>
              <w:t xml:space="preserve"> </w:t>
            </w:r>
            <w:r w:rsidRPr="00680C3E">
              <w:rPr>
                <w:bCs/>
              </w:rPr>
              <w:t>Откладывание вектора от данной точки.</w:t>
            </w:r>
          </w:p>
        </w:tc>
        <w:tc>
          <w:tcPr>
            <w:tcW w:w="6945" w:type="dxa"/>
          </w:tcPr>
          <w:p w:rsidR="00B55943" w:rsidRDefault="00B55943" w:rsidP="00073B06">
            <w:pPr>
              <w:ind w:right="-2"/>
              <w:jc w:val="both"/>
            </w:pPr>
            <w:r w:rsidRPr="00680C3E">
              <w:t>Знать – определение вектора и равных векторов</w:t>
            </w:r>
          </w:p>
          <w:p w:rsidR="00B55943" w:rsidRPr="00680C3E" w:rsidRDefault="00B55943" w:rsidP="00073B06">
            <w:pPr>
              <w:ind w:right="-2"/>
              <w:jc w:val="both"/>
            </w:pPr>
            <w:r w:rsidRPr="00680C3E">
              <w:t xml:space="preserve">Уметь – обозначать и изображать векторы, изображать вектор, равный </w:t>
            </w:r>
            <w:proofErr w:type="gramStart"/>
            <w:r w:rsidRPr="00680C3E">
              <w:t>данному</w:t>
            </w:r>
            <w:proofErr w:type="gramEnd"/>
          </w:p>
        </w:tc>
        <w:tc>
          <w:tcPr>
            <w:tcW w:w="1843" w:type="dxa"/>
          </w:tcPr>
          <w:p w:rsidR="00B55943" w:rsidRPr="00680C3E" w:rsidRDefault="00B55943" w:rsidP="00073B06">
            <w:pPr>
              <w:ind w:right="-2"/>
              <w:jc w:val="both"/>
            </w:pPr>
          </w:p>
        </w:tc>
      </w:tr>
      <w:tr w:rsidR="00B55943" w:rsidRPr="00680C3E" w:rsidTr="00073B06">
        <w:tc>
          <w:tcPr>
            <w:tcW w:w="959" w:type="dxa"/>
          </w:tcPr>
          <w:p w:rsidR="00B55943" w:rsidRPr="00680C3E" w:rsidRDefault="00B55943" w:rsidP="00073B06">
            <w:pPr>
              <w:jc w:val="center"/>
            </w:pPr>
            <w:r w:rsidRPr="00680C3E">
              <w:t>2/2</w:t>
            </w:r>
          </w:p>
        </w:tc>
        <w:tc>
          <w:tcPr>
            <w:tcW w:w="1843" w:type="dxa"/>
            <w:gridSpan w:val="2"/>
          </w:tcPr>
          <w:p w:rsidR="00B55943" w:rsidRPr="00680C3E" w:rsidRDefault="00B55943" w:rsidP="00073B06">
            <w:pPr>
              <w:spacing w:before="100" w:beforeAutospacing="1"/>
              <w:outlineLvl w:val="2"/>
              <w:rPr>
                <w:bCs/>
              </w:rPr>
            </w:pPr>
          </w:p>
        </w:tc>
        <w:tc>
          <w:tcPr>
            <w:tcW w:w="3969" w:type="dxa"/>
          </w:tcPr>
          <w:p w:rsidR="00B55943" w:rsidRPr="00680C3E" w:rsidRDefault="00B55943" w:rsidP="00073B06">
            <w:pPr>
              <w:spacing w:before="100" w:beforeAutospacing="1"/>
              <w:outlineLvl w:val="2"/>
              <w:rPr>
                <w:bCs/>
              </w:rPr>
            </w:pPr>
            <w:r w:rsidRPr="00680C3E">
              <w:rPr>
                <w:bCs/>
              </w:rPr>
              <w:t>Сумма двух векторов. Законы сложения векторов.</w:t>
            </w:r>
          </w:p>
        </w:tc>
        <w:tc>
          <w:tcPr>
            <w:tcW w:w="6945" w:type="dxa"/>
          </w:tcPr>
          <w:p w:rsidR="00B55943" w:rsidRPr="00680C3E" w:rsidRDefault="00B55943" w:rsidP="00073B06">
            <w:pPr>
              <w:ind w:right="-2"/>
              <w:jc w:val="both"/>
            </w:pPr>
            <w:r w:rsidRPr="00680C3E">
              <w:t>Знать – законы сложения, определение суммы, правила, треугольника и параллелограмма</w:t>
            </w:r>
          </w:p>
          <w:p w:rsidR="00B55943" w:rsidRPr="00680C3E" w:rsidRDefault="00B55943" w:rsidP="00073B06">
            <w:pPr>
              <w:ind w:right="-2"/>
              <w:jc w:val="both"/>
            </w:pPr>
            <w:r w:rsidRPr="00680C3E">
              <w:t>Уметь – строить вектор, равный сумме двух векторов, используя правила треугольника и параллелограмма, формулировать законы сложения</w:t>
            </w:r>
          </w:p>
        </w:tc>
        <w:tc>
          <w:tcPr>
            <w:tcW w:w="1843" w:type="dxa"/>
          </w:tcPr>
          <w:p w:rsidR="00B55943" w:rsidRPr="00680C3E" w:rsidRDefault="00B55943" w:rsidP="00073B06">
            <w:pPr>
              <w:ind w:right="-2"/>
              <w:jc w:val="both"/>
            </w:pPr>
          </w:p>
        </w:tc>
      </w:tr>
      <w:tr w:rsidR="00B55943" w:rsidRPr="00680C3E" w:rsidTr="00073B06">
        <w:tc>
          <w:tcPr>
            <w:tcW w:w="959" w:type="dxa"/>
          </w:tcPr>
          <w:p w:rsidR="00B55943" w:rsidRPr="00680C3E" w:rsidRDefault="00B55943" w:rsidP="00073B06">
            <w:pPr>
              <w:jc w:val="center"/>
            </w:pPr>
            <w:r w:rsidRPr="00680C3E">
              <w:t>3/3</w:t>
            </w:r>
          </w:p>
        </w:tc>
        <w:tc>
          <w:tcPr>
            <w:tcW w:w="1843" w:type="dxa"/>
            <w:gridSpan w:val="2"/>
          </w:tcPr>
          <w:p w:rsidR="00B55943" w:rsidRPr="00680C3E" w:rsidRDefault="00B55943" w:rsidP="00073B06">
            <w:pPr>
              <w:outlineLvl w:val="2"/>
              <w:rPr>
                <w:bCs/>
              </w:rPr>
            </w:pPr>
          </w:p>
        </w:tc>
        <w:tc>
          <w:tcPr>
            <w:tcW w:w="3969" w:type="dxa"/>
          </w:tcPr>
          <w:p w:rsidR="00B55943" w:rsidRPr="00680C3E" w:rsidRDefault="00B55943" w:rsidP="00073B06">
            <w:pPr>
              <w:outlineLvl w:val="2"/>
              <w:rPr>
                <w:bCs/>
                <w:i/>
              </w:rPr>
            </w:pPr>
            <w:r w:rsidRPr="00680C3E">
              <w:rPr>
                <w:bCs/>
              </w:rPr>
              <w:t>Сумма нескольких векторов.</w:t>
            </w:r>
            <w:r>
              <w:rPr>
                <w:bCs/>
              </w:rPr>
              <w:t xml:space="preserve"> Правило параллелограмма.</w:t>
            </w:r>
          </w:p>
        </w:tc>
        <w:tc>
          <w:tcPr>
            <w:tcW w:w="6945" w:type="dxa"/>
          </w:tcPr>
          <w:p w:rsidR="00B55943" w:rsidRPr="00680C3E" w:rsidRDefault="00B55943" w:rsidP="00073B06">
            <w:pPr>
              <w:ind w:right="-2"/>
              <w:jc w:val="both"/>
            </w:pPr>
            <w:r w:rsidRPr="00680C3E">
              <w:t>Знать -  понятие суммы двух и более векторов</w:t>
            </w:r>
          </w:p>
        </w:tc>
        <w:tc>
          <w:tcPr>
            <w:tcW w:w="1843" w:type="dxa"/>
          </w:tcPr>
          <w:p w:rsidR="00B55943" w:rsidRPr="00680C3E" w:rsidRDefault="00B55943" w:rsidP="00073B06">
            <w:pPr>
              <w:ind w:right="-2"/>
              <w:jc w:val="both"/>
            </w:pPr>
          </w:p>
        </w:tc>
      </w:tr>
      <w:tr w:rsidR="00B55943" w:rsidRPr="00680C3E" w:rsidTr="00073B06">
        <w:tc>
          <w:tcPr>
            <w:tcW w:w="959" w:type="dxa"/>
          </w:tcPr>
          <w:p w:rsidR="00B55943" w:rsidRPr="00680C3E" w:rsidRDefault="00B55943" w:rsidP="00073B06">
            <w:pPr>
              <w:jc w:val="center"/>
            </w:pPr>
            <w:r w:rsidRPr="00680C3E">
              <w:t>4/4</w:t>
            </w:r>
          </w:p>
        </w:tc>
        <w:tc>
          <w:tcPr>
            <w:tcW w:w="1843" w:type="dxa"/>
            <w:gridSpan w:val="2"/>
          </w:tcPr>
          <w:p w:rsidR="00B55943" w:rsidRPr="00680C3E" w:rsidRDefault="00B55943" w:rsidP="00073B06">
            <w:pPr>
              <w:outlineLvl w:val="2"/>
              <w:rPr>
                <w:bCs/>
              </w:rPr>
            </w:pPr>
          </w:p>
        </w:tc>
        <w:tc>
          <w:tcPr>
            <w:tcW w:w="3969" w:type="dxa"/>
          </w:tcPr>
          <w:p w:rsidR="00B55943" w:rsidRPr="00680C3E" w:rsidRDefault="00B55943" w:rsidP="00073B06">
            <w:pPr>
              <w:outlineLvl w:val="2"/>
              <w:rPr>
                <w:bCs/>
              </w:rPr>
            </w:pPr>
            <w:r w:rsidRPr="00680C3E">
              <w:rPr>
                <w:bCs/>
              </w:rPr>
              <w:t>Вычитание векторов.</w:t>
            </w:r>
          </w:p>
        </w:tc>
        <w:tc>
          <w:tcPr>
            <w:tcW w:w="6945" w:type="dxa"/>
          </w:tcPr>
          <w:p w:rsidR="00B55943" w:rsidRPr="00680C3E" w:rsidRDefault="00B55943" w:rsidP="00073B06">
            <w:pPr>
              <w:ind w:right="-2"/>
              <w:jc w:val="both"/>
            </w:pPr>
            <w:r w:rsidRPr="00680C3E">
              <w:t>Знать – понятие разности двух векторов, противоположного вектора</w:t>
            </w:r>
          </w:p>
          <w:p w:rsidR="00B55943" w:rsidRPr="00680C3E" w:rsidRDefault="00B55943" w:rsidP="00073B06">
            <w:pPr>
              <w:ind w:right="-2"/>
              <w:jc w:val="both"/>
            </w:pPr>
            <w:r w:rsidRPr="00680C3E">
              <w:t>Уметь – строить вектор, равный разности двух векторов, различными способами</w:t>
            </w:r>
          </w:p>
        </w:tc>
        <w:tc>
          <w:tcPr>
            <w:tcW w:w="1843" w:type="dxa"/>
          </w:tcPr>
          <w:p w:rsidR="00B55943" w:rsidRPr="00680C3E" w:rsidRDefault="00B55943" w:rsidP="00073B06">
            <w:pPr>
              <w:ind w:right="-2"/>
              <w:jc w:val="both"/>
            </w:pPr>
          </w:p>
        </w:tc>
      </w:tr>
      <w:tr w:rsidR="00B55943" w:rsidRPr="00680C3E" w:rsidTr="00073B06">
        <w:tc>
          <w:tcPr>
            <w:tcW w:w="959" w:type="dxa"/>
          </w:tcPr>
          <w:p w:rsidR="00B55943" w:rsidRPr="00680C3E" w:rsidRDefault="00B55943" w:rsidP="00073B06">
            <w:pPr>
              <w:jc w:val="center"/>
            </w:pPr>
            <w:r w:rsidRPr="00680C3E">
              <w:t>5/5</w:t>
            </w:r>
          </w:p>
        </w:tc>
        <w:tc>
          <w:tcPr>
            <w:tcW w:w="1843" w:type="dxa"/>
            <w:gridSpan w:val="2"/>
          </w:tcPr>
          <w:p w:rsidR="00B55943" w:rsidRPr="00680C3E" w:rsidRDefault="00B55943" w:rsidP="00073B06">
            <w:pPr>
              <w:spacing w:before="100" w:beforeAutospacing="1"/>
              <w:outlineLvl w:val="2"/>
              <w:rPr>
                <w:bCs/>
              </w:rPr>
            </w:pPr>
          </w:p>
        </w:tc>
        <w:tc>
          <w:tcPr>
            <w:tcW w:w="3969" w:type="dxa"/>
          </w:tcPr>
          <w:p w:rsidR="00B55943" w:rsidRPr="00680C3E" w:rsidRDefault="00B55943" w:rsidP="00073B06">
            <w:pPr>
              <w:spacing w:before="100" w:beforeAutospacing="1"/>
              <w:outlineLvl w:val="2"/>
              <w:rPr>
                <w:bCs/>
              </w:rPr>
            </w:pPr>
            <w:r>
              <w:rPr>
                <w:bCs/>
              </w:rPr>
              <w:t>Сложение и вычитание векторов в решении задач.</w:t>
            </w:r>
          </w:p>
        </w:tc>
        <w:tc>
          <w:tcPr>
            <w:tcW w:w="6945" w:type="dxa"/>
          </w:tcPr>
          <w:p w:rsidR="00B55943" w:rsidRPr="00680C3E" w:rsidRDefault="00B55943" w:rsidP="00073B06">
            <w:pPr>
              <w:ind w:right="-2"/>
              <w:jc w:val="both"/>
            </w:pPr>
            <w:r>
              <w:t>Знать – определения сложения и вычитания векторов</w:t>
            </w:r>
            <w:proofErr w:type="gramStart"/>
            <w:r>
              <w:t xml:space="preserve"> </w:t>
            </w:r>
            <w:r w:rsidRPr="00680C3E">
              <w:t>,</w:t>
            </w:r>
            <w:proofErr w:type="gramEnd"/>
            <w:r w:rsidRPr="00680C3E">
              <w:t xml:space="preserve"> </w:t>
            </w:r>
            <w:r>
              <w:t xml:space="preserve">их </w:t>
            </w:r>
            <w:r w:rsidRPr="00680C3E">
              <w:t>свойства</w:t>
            </w:r>
          </w:p>
          <w:p w:rsidR="00B55943" w:rsidRPr="00680C3E" w:rsidRDefault="00B55943" w:rsidP="00073B06">
            <w:pPr>
              <w:ind w:right="-2"/>
              <w:jc w:val="both"/>
            </w:pPr>
            <w:r w:rsidRPr="00680C3E">
              <w:t xml:space="preserve">Уметь – </w:t>
            </w:r>
            <w:r>
              <w:t>решать задачи по теме</w:t>
            </w:r>
          </w:p>
        </w:tc>
        <w:tc>
          <w:tcPr>
            <w:tcW w:w="1843" w:type="dxa"/>
          </w:tcPr>
          <w:p w:rsidR="00B55943" w:rsidRPr="00680C3E" w:rsidRDefault="00B55943" w:rsidP="00073B06">
            <w:pPr>
              <w:ind w:right="-2"/>
              <w:jc w:val="both"/>
            </w:pPr>
          </w:p>
        </w:tc>
      </w:tr>
      <w:tr w:rsidR="00B55943" w:rsidRPr="00680C3E" w:rsidTr="00073B06">
        <w:tc>
          <w:tcPr>
            <w:tcW w:w="959" w:type="dxa"/>
          </w:tcPr>
          <w:p w:rsidR="00B55943" w:rsidRPr="00680C3E" w:rsidRDefault="00B55943" w:rsidP="00073B06">
            <w:pPr>
              <w:jc w:val="center"/>
            </w:pPr>
            <w:r w:rsidRPr="00680C3E">
              <w:t>6/6</w:t>
            </w:r>
          </w:p>
        </w:tc>
        <w:tc>
          <w:tcPr>
            <w:tcW w:w="1843" w:type="dxa"/>
            <w:gridSpan w:val="2"/>
          </w:tcPr>
          <w:p w:rsidR="00B55943" w:rsidRPr="00680C3E" w:rsidRDefault="00642DBC" w:rsidP="00073B06">
            <w:pPr>
              <w:outlineLvl w:val="2"/>
              <w:rPr>
                <w:bCs/>
              </w:rPr>
            </w:pPr>
            <w:r>
              <w:rPr>
                <w:bCs/>
                <w:noProof/>
              </w:rPr>
              <w:pict>
                <v:shape id="_x0000_s1148" type="#_x0000_t32" style="position:absolute;margin-left:35.6pt;margin-top:-.8pt;width:0;height:111pt;z-index:251682816;mso-position-horizontal-relative:text;mso-position-vertical-relative:text" o:connectortype="straight"/>
              </w:pict>
            </w:r>
          </w:p>
        </w:tc>
        <w:tc>
          <w:tcPr>
            <w:tcW w:w="3969" w:type="dxa"/>
          </w:tcPr>
          <w:p w:rsidR="00B55943" w:rsidRPr="00680C3E" w:rsidRDefault="00B55943" w:rsidP="00073B06">
            <w:pPr>
              <w:outlineLvl w:val="2"/>
              <w:rPr>
                <w:bCs/>
              </w:rPr>
            </w:pPr>
            <w:r w:rsidRPr="00680C3E">
              <w:rPr>
                <w:bCs/>
              </w:rPr>
              <w:t>Произведение вектора на число.</w:t>
            </w:r>
          </w:p>
        </w:tc>
        <w:tc>
          <w:tcPr>
            <w:tcW w:w="6945" w:type="dxa"/>
          </w:tcPr>
          <w:p w:rsidR="00B55943" w:rsidRPr="00680C3E" w:rsidRDefault="00B55943" w:rsidP="00073B06">
            <w:pPr>
              <w:ind w:right="-2"/>
              <w:jc w:val="both"/>
            </w:pPr>
            <w:r w:rsidRPr="00680C3E">
              <w:t xml:space="preserve">Уметь – применять задачи на применение свойств умножения </w:t>
            </w:r>
            <w:r w:rsidRPr="00680C3E">
              <w:lastRenderedPageBreak/>
              <w:t>вектора на число</w:t>
            </w:r>
          </w:p>
        </w:tc>
        <w:tc>
          <w:tcPr>
            <w:tcW w:w="1843" w:type="dxa"/>
          </w:tcPr>
          <w:p w:rsidR="00B55943" w:rsidRPr="00680C3E" w:rsidRDefault="00B55943" w:rsidP="00073B06">
            <w:pPr>
              <w:ind w:right="-2"/>
              <w:jc w:val="both"/>
            </w:pPr>
          </w:p>
        </w:tc>
      </w:tr>
      <w:tr w:rsidR="00B55943" w:rsidRPr="00680C3E" w:rsidTr="00073B06">
        <w:tc>
          <w:tcPr>
            <w:tcW w:w="959" w:type="dxa"/>
          </w:tcPr>
          <w:p w:rsidR="00B55943" w:rsidRPr="00680C3E" w:rsidRDefault="00B55943" w:rsidP="00073B06">
            <w:pPr>
              <w:jc w:val="center"/>
            </w:pPr>
            <w:r w:rsidRPr="00680C3E">
              <w:lastRenderedPageBreak/>
              <w:t>7/7</w:t>
            </w:r>
          </w:p>
        </w:tc>
        <w:tc>
          <w:tcPr>
            <w:tcW w:w="1843" w:type="dxa"/>
            <w:gridSpan w:val="2"/>
          </w:tcPr>
          <w:p w:rsidR="00B55943" w:rsidRPr="00680C3E" w:rsidRDefault="00B55943" w:rsidP="00073B06">
            <w:pPr>
              <w:outlineLvl w:val="2"/>
              <w:rPr>
                <w:bCs/>
              </w:rPr>
            </w:pPr>
          </w:p>
        </w:tc>
        <w:tc>
          <w:tcPr>
            <w:tcW w:w="3969" w:type="dxa"/>
          </w:tcPr>
          <w:p w:rsidR="00B55943" w:rsidRPr="00680C3E" w:rsidRDefault="00B55943" w:rsidP="00073B06">
            <w:pPr>
              <w:outlineLvl w:val="2"/>
              <w:rPr>
                <w:bCs/>
              </w:rPr>
            </w:pPr>
            <w:r w:rsidRPr="00680C3E">
              <w:rPr>
                <w:bCs/>
              </w:rPr>
              <w:t>Применение векторов к решению задач.</w:t>
            </w:r>
          </w:p>
        </w:tc>
        <w:tc>
          <w:tcPr>
            <w:tcW w:w="6945" w:type="dxa"/>
          </w:tcPr>
          <w:p w:rsidR="00B55943" w:rsidRPr="00680C3E" w:rsidRDefault="00B55943" w:rsidP="00073B06">
            <w:pPr>
              <w:ind w:right="-2"/>
              <w:jc w:val="both"/>
            </w:pPr>
            <w:r w:rsidRPr="00680C3E">
              <w:t>Уметь -  решать геометрические задачи на выражение вектора через данные вектора, используя правила сложения, вычитания и умножение вектора на число</w:t>
            </w:r>
          </w:p>
        </w:tc>
        <w:tc>
          <w:tcPr>
            <w:tcW w:w="1843" w:type="dxa"/>
          </w:tcPr>
          <w:p w:rsidR="00B55943" w:rsidRPr="00680C3E" w:rsidRDefault="00B55943" w:rsidP="00073B06">
            <w:pPr>
              <w:ind w:right="-2"/>
              <w:jc w:val="both"/>
            </w:pPr>
          </w:p>
        </w:tc>
      </w:tr>
      <w:tr w:rsidR="00B55943" w:rsidRPr="00680C3E" w:rsidTr="00073B06">
        <w:tc>
          <w:tcPr>
            <w:tcW w:w="959" w:type="dxa"/>
          </w:tcPr>
          <w:p w:rsidR="00B55943" w:rsidRPr="00680C3E" w:rsidRDefault="00B55943" w:rsidP="00073B06">
            <w:pPr>
              <w:jc w:val="center"/>
            </w:pPr>
            <w:r w:rsidRPr="00680C3E">
              <w:t>8/8</w:t>
            </w:r>
          </w:p>
        </w:tc>
        <w:tc>
          <w:tcPr>
            <w:tcW w:w="1843" w:type="dxa"/>
            <w:gridSpan w:val="2"/>
          </w:tcPr>
          <w:p w:rsidR="00B55943" w:rsidRPr="00680C3E" w:rsidRDefault="00B55943" w:rsidP="00073B06">
            <w:pPr>
              <w:spacing w:before="100" w:beforeAutospacing="1"/>
              <w:outlineLvl w:val="2"/>
              <w:rPr>
                <w:bCs/>
              </w:rPr>
            </w:pPr>
          </w:p>
        </w:tc>
        <w:tc>
          <w:tcPr>
            <w:tcW w:w="3969" w:type="dxa"/>
          </w:tcPr>
          <w:p w:rsidR="00B55943" w:rsidRPr="00680C3E" w:rsidRDefault="00B55943" w:rsidP="00073B06">
            <w:pPr>
              <w:spacing w:before="100" w:beforeAutospacing="1"/>
              <w:outlineLvl w:val="2"/>
              <w:rPr>
                <w:bCs/>
              </w:rPr>
            </w:pPr>
            <w:r w:rsidRPr="00680C3E">
              <w:rPr>
                <w:bCs/>
              </w:rPr>
              <w:t>Средняя линия трапеции.</w:t>
            </w:r>
          </w:p>
        </w:tc>
        <w:tc>
          <w:tcPr>
            <w:tcW w:w="6945" w:type="dxa"/>
          </w:tcPr>
          <w:p w:rsidR="00B55943" w:rsidRPr="00680C3E" w:rsidRDefault="00B55943" w:rsidP="00073B06">
            <w:pPr>
              <w:ind w:right="-2"/>
              <w:jc w:val="both"/>
            </w:pPr>
            <w:r w:rsidRPr="00680C3E">
              <w:t>Знать – определение средней линии трапеции</w:t>
            </w:r>
          </w:p>
          <w:p w:rsidR="00B55943" w:rsidRPr="00680C3E" w:rsidRDefault="00B55943" w:rsidP="00073B06">
            <w:pPr>
              <w:ind w:right="-2"/>
              <w:jc w:val="both"/>
            </w:pPr>
            <w:r w:rsidRPr="00680C3E">
              <w:t>Уметь – решать задачи с применением теоремы о средней линии трапеции</w:t>
            </w:r>
          </w:p>
        </w:tc>
        <w:tc>
          <w:tcPr>
            <w:tcW w:w="1843" w:type="dxa"/>
          </w:tcPr>
          <w:p w:rsidR="00B55943" w:rsidRPr="00680C3E" w:rsidRDefault="00B55943" w:rsidP="00073B06">
            <w:pPr>
              <w:ind w:right="-2"/>
              <w:jc w:val="both"/>
            </w:pPr>
          </w:p>
        </w:tc>
      </w:tr>
      <w:tr w:rsidR="00B55943" w:rsidRPr="00680C3E" w:rsidTr="00073B06">
        <w:tc>
          <w:tcPr>
            <w:tcW w:w="15559" w:type="dxa"/>
            <w:gridSpan w:val="6"/>
          </w:tcPr>
          <w:p w:rsidR="00B55943" w:rsidRPr="00680C3E" w:rsidRDefault="00B55943" w:rsidP="00073B06">
            <w:pPr>
              <w:pStyle w:val="2"/>
              <w:widowControl w:val="0"/>
              <w:spacing w:after="0" w:line="276" w:lineRule="auto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Глава 10 «Метод координат» (11</w:t>
            </w:r>
            <w:r w:rsidRPr="00680C3E">
              <w:rPr>
                <w:b/>
                <w:i/>
              </w:rPr>
              <w:t>ч)</w:t>
            </w:r>
          </w:p>
        </w:tc>
      </w:tr>
      <w:tr w:rsidR="00B55943" w:rsidRPr="00680C3E" w:rsidTr="00073B06">
        <w:tc>
          <w:tcPr>
            <w:tcW w:w="959" w:type="dxa"/>
          </w:tcPr>
          <w:p w:rsidR="00B55943" w:rsidRPr="00680C3E" w:rsidRDefault="00B55943" w:rsidP="00073B06">
            <w:pPr>
              <w:jc w:val="center"/>
            </w:pPr>
            <w:r w:rsidRPr="00680C3E">
              <w:t>9/1</w:t>
            </w:r>
          </w:p>
        </w:tc>
        <w:tc>
          <w:tcPr>
            <w:tcW w:w="1843" w:type="dxa"/>
            <w:gridSpan w:val="2"/>
          </w:tcPr>
          <w:p w:rsidR="00B55943" w:rsidRPr="00680C3E" w:rsidRDefault="00642DBC" w:rsidP="00073B06">
            <w:pPr>
              <w:outlineLvl w:val="2"/>
              <w:rPr>
                <w:bCs/>
              </w:rPr>
            </w:pPr>
            <w:r>
              <w:rPr>
                <w:bCs/>
                <w:noProof/>
              </w:rPr>
              <w:pict>
                <v:shape id="_x0000_s1149" type="#_x0000_t32" style="position:absolute;margin-left:37.1pt;margin-top:.35pt;width:0;height:350.25pt;z-index:251683840;mso-position-horizontal-relative:text;mso-position-vertical-relative:text" o:connectortype="straight"/>
              </w:pict>
            </w:r>
          </w:p>
        </w:tc>
        <w:tc>
          <w:tcPr>
            <w:tcW w:w="3969" w:type="dxa"/>
          </w:tcPr>
          <w:p w:rsidR="00B55943" w:rsidRPr="00680C3E" w:rsidRDefault="00B55943" w:rsidP="00073B06">
            <w:pPr>
              <w:outlineLvl w:val="2"/>
              <w:rPr>
                <w:bCs/>
              </w:rPr>
            </w:pPr>
            <w:r w:rsidRPr="00680C3E">
              <w:rPr>
                <w:bCs/>
              </w:rPr>
              <w:t>Разложение вектора по двум неколлинеарным векторам.</w:t>
            </w:r>
          </w:p>
        </w:tc>
        <w:tc>
          <w:tcPr>
            <w:tcW w:w="6945" w:type="dxa"/>
          </w:tcPr>
          <w:p w:rsidR="00B55943" w:rsidRPr="00680C3E" w:rsidRDefault="00B55943" w:rsidP="00073B06">
            <w:pPr>
              <w:ind w:right="-2"/>
              <w:jc w:val="both"/>
            </w:pPr>
            <w:r w:rsidRPr="00680C3E">
              <w:t>Знать – лемму о коллинеарных векторах и теорему о разложении вектора по двум неколлинеарным векторам</w:t>
            </w:r>
          </w:p>
          <w:p w:rsidR="00B55943" w:rsidRPr="00680C3E" w:rsidRDefault="00B55943" w:rsidP="00073B06">
            <w:pPr>
              <w:ind w:right="-2"/>
              <w:jc w:val="both"/>
            </w:pPr>
            <w:r w:rsidRPr="00680C3E">
              <w:t>Уметь – работать с векторами с заданными координатами</w:t>
            </w:r>
          </w:p>
        </w:tc>
        <w:tc>
          <w:tcPr>
            <w:tcW w:w="1843" w:type="dxa"/>
          </w:tcPr>
          <w:p w:rsidR="00B55943" w:rsidRPr="00680C3E" w:rsidRDefault="00B55943" w:rsidP="00073B06">
            <w:pPr>
              <w:ind w:right="-2"/>
              <w:jc w:val="both"/>
            </w:pPr>
          </w:p>
        </w:tc>
      </w:tr>
      <w:tr w:rsidR="00B55943" w:rsidRPr="00680C3E" w:rsidTr="00073B06">
        <w:tc>
          <w:tcPr>
            <w:tcW w:w="959" w:type="dxa"/>
          </w:tcPr>
          <w:p w:rsidR="00B55943" w:rsidRPr="00680C3E" w:rsidRDefault="00B55943" w:rsidP="00073B06">
            <w:pPr>
              <w:jc w:val="center"/>
            </w:pPr>
            <w:r w:rsidRPr="00680C3E">
              <w:t>10/2</w:t>
            </w:r>
          </w:p>
        </w:tc>
        <w:tc>
          <w:tcPr>
            <w:tcW w:w="1843" w:type="dxa"/>
            <w:gridSpan w:val="2"/>
          </w:tcPr>
          <w:p w:rsidR="00B55943" w:rsidRPr="00680C3E" w:rsidRDefault="00B55943" w:rsidP="00073B06">
            <w:pPr>
              <w:spacing w:before="100" w:beforeAutospacing="1"/>
              <w:outlineLvl w:val="2"/>
              <w:rPr>
                <w:bCs/>
              </w:rPr>
            </w:pPr>
          </w:p>
        </w:tc>
        <w:tc>
          <w:tcPr>
            <w:tcW w:w="3969" w:type="dxa"/>
          </w:tcPr>
          <w:p w:rsidR="00B55943" w:rsidRPr="00680C3E" w:rsidRDefault="00B55943" w:rsidP="00073B06">
            <w:pPr>
              <w:spacing w:before="100" w:beforeAutospacing="1"/>
              <w:outlineLvl w:val="2"/>
              <w:rPr>
                <w:bCs/>
              </w:rPr>
            </w:pPr>
            <w:r w:rsidRPr="00680C3E">
              <w:rPr>
                <w:bCs/>
              </w:rPr>
              <w:t>Координаты вектора.</w:t>
            </w:r>
          </w:p>
        </w:tc>
        <w:tc>
          <w:tcPr>
            <w:tcW w:w="6945" w:type="dxa"/>
          </w:tcPr>
          <w:p w:rsidR="00B55943" w:rsidRPr="00680C3E" w:rsidRDefault="00B55943" w:rsidP="00073B06">
            <w:pPr>
              <w:ind w:right="-2"/>
              <w:jc w:val="both"/>
            </w:pPr>
            <w:r w:rsidRPr="00680C3E">
              <w:t>Знать – понятие координат вектора, координат суммы и разности векторов, произведение вектора на число</w:t>
            </w:r>
          </w:p>
        </w:tc>
        <w:tc>
          <w:tcPr>
            <w:tcW w:w="1843" w:type="dxa"/>
          </w:tcPr>
          <w:p w:rsidR="00B55943" w:rsidRPr="00680C3E" w:rsidRDefault="00B55943" w:rsidP="00073B06">
            <w:pPr>
              <w:ind w:right="-2"/>
              <w:jc w:val="both"/>
            </w:pPr>
          </w:p>
        </w:tc>
      </w:tr>
      <w:tr w:rsidR="00B55943" w:rsidRPr="00680C3E" w:rsidTr="00073B06">
        <w:tc>
          <w:tcPr>
            <w:tcW w:w="959" w:type="dxa"/>
          </w:tcPr>
          <w:p w:rsidR="00B55943" w:rsidRPr="00680C3E" w:rsidRDefault="00B55943" w:rsidP="00073B06">
            <w:pPr>
              <w:jc w:val="center"/>
            </w:pPr>
            <w:r w:rsidRPr="00680C3E">
              <w:t>11/3</w:t>
            </w:r>
          </w:p>
        </w:tc>
        <w:tc>
          <w:tcPr>
            <w:tcW w:w="1843" w:type="dxa"/>
            <w:gridSpan w:val="2"/>
          </w:tcPr>
          <w:p w:rsidR="00B55943" w:rsidRPr="00680C3E" w:rsidRDefault="00B55943" w:rsidP="00073B06">
            <w:pPr>
              <w:spacing w:before="100" w:beforeAutospacing="1"/>
              <w:outlineLvl w:val="2"/>
              <w:rPr>
                <w:bCs/>
              </w:rPr>
            </w:pPr>
          </w:p>
        </w:tc>
        <w:tc>
          <w:tcPr>
            <w:tcW w:w="3969" w:type="dxa"/>
          </w:tcPr>
          <w:p w:rsidR="00B55943" w:rsidRPr="00680C3E" w:rsidRDefault="00B55943" w:rsidP="00073B06">
            <w:pPr>
              <w:spacing w:before="100" w:beforeAutospacing="1"/>
              <w:outlineLvl w:val="2"/>
              <w:rPr>
                <w:bCs/>
              </w:rPr>
            </w:pPr>
            <w:r w:rsidRPr="00680C3E">
              <w:rPr>
                <w:bCs/>
              </w:rPr>
              <w:t>Координаты вектора.</w:t>
            </w:r>
            <w:r>
              <w:rPr>
                <w:bCs/>
              </w:rPr>
              <w:t xml:space="preserve"> Решение задач.</w:t>
            </w:r>
          </w:p>
        </w:tc>
        <w:tc>
          <w:tcPr>
            <w:tcW w:w="6945" w:type="dxa"/>
          </w:tcPr>
          <w:p w:rsidR="00B55943" w:rsidRPr="00680C3E" w:rsidRDefault="00B55943" w:rsidP="00073B06">
            <w:pPr>
              <w:ind w:right="-2"/>
              <w:jc w:val="both"/>
            </w:pPr>
            <w:r w:rsidRPr="00680C3E">
              <w:t>Знать – определение суммы, разности векторов, произведение вектора на число</w:t>
            </w:r>
          </w:p>
          <w:p w:rsidR="00B55943" w:rsidRPr="00680C3E" w:rsidRDefault="00B55943" w:rsidP="00073B06">
            <w:pPr>
              <w:ind w:right="-2"/>
              <w:jc w:val="both"/>
            </w:pPr>
            <w:r w:rsidRPr="00680C3E">
              <w:t>Уметь – решать простейшие геометрические задачи методом координат</w:t>
            </w:r>
          </w:p>
        </w:tc>
        <w:tc>
          <w:tcPr>
            <w:tcW w:w="1843" w:type="dxa"/>
          </w:tcPr>
          <w:p w:rsidR="00B55943" w:rsidRPr="00680C3E" w:rsidRDefault="00B55943" w:rsidP="00073B06">
            <w:pPr>
              <w:ind w:right="-2"/>
              <w:jc w:val="both"/>
            </w:pPr>
          </w:p>
        </w:tc>
      </w:tr>
      <w:tr w:rsidR="00B55943" w:rsidRPr="00680C3E" w:rsidTr="00073B06">
        <w:tc>
          <w:tcPr>
            <w:tcW w:w="959" w:type="dxa"/>
          </w:tcPr>
          <w:p w:rsidR="00B55943" w:rsidRPr="00680C3E" w:rsidRDefault="00B55943" w:rsidP="00073B06">
            <w:pPr>
              <w:jc w:val="center"/>
            </w:pPr>
            <w:r w:rsidRPr="00680C3E">
              <w:t>12/4</w:t>
            </w:r>
          </w:p>
        </w:tc>
        <w:tc>
          <w:tcPr>
            <w:tcW w:w="1843" w:type="dxa"/>
            <w:gridSpan w:val="2"/>
          </w:tcPr>
          <w:p w:rsidR="00B55943" w:rsidRPr="00680C3E" w:rsidRDefault="00B55943" w:rsidP="00073B06">
            <w:pPr>
              <w:spacing w:before="100" w:beforeAutospacing="1"/>
              <w:outlineLvl w:val="2"/>
              <w:rPr>
                <w:bCs/>
              </w:rPr>
            </w:pPr>
          </w:p>
        </w:tc>
        <w:tc>
          <w:tcPr>
            <w:tcW w:w="3969" w:type="dxa"/>
          </w:tcPr>
          <w:p w:rsidR="00B55943" w:rsidRPr="00680C3E" w:rsidRDefault="00B55943" w:rsidP="00073B06">
            <w:pPr>
              <w:spacing w:before="100" w:beforeAutospacing="1"/>
              <w:outlineLvl w:val="2"/>
              <w:rPr>
                <w:bCs/>
              </w:rPr>
            </w:pPr>
            <w:r w:rsidRPr="00680C3E">
              <w:rPr>
                <w:bCs/>
              </w:rPr>
              <w:t>Связь между координатами вектора и координатами его начала и конца.</w:t>
            </w:r>
          </w:p>
        </w:tc>
        <w:tc>
          <w:tcPr>
            <w:tcW w:w="6945" w:type="dxa"/>
          </w:tcPr>
          <w:p w:rsidR="00B55943" w:rsidRPr="00680C3E" w:rsidRDefault="00B55943" w:rsidP="00073B06">
            <w:pPr>
              <w:ind w:right="-2"/>
              <w:jc w:val="both"/>
            </w:pPr>
            <w:r w:rsidRPr="00680C3E">
              <w:t>Знать – формулы координат вектора через координаты его конца и начала, координат середины отрезка</w:t>
            </w:r>
          </w:p>
          <w:p w:rsidR="00B55943" w:rsidRPr="00680C3E" w:rsidRDefault="00B55943" w:rsidP="00073B06">
            <w:pPr>
              <w:ind w:right="-2"/>
              <w:jc w:val="both"/>
            </w:pPr>
            <w:r w:rsidRPr="00680C3E">
              <w:t>Уметь – решать геометрические задачи с применением данных формул</w:t>
            </w:r>
          </w:p>
        </w:tc>
        <w:tc>
          <w:tcPr>
            <w:tcW w:w="1843" w:type="dxa"/>
          </w:tcPr>
          <w:p w:rsidR="00B55943" w:rsidRPr="00680C3E" w:rsidRDefault="00B55943" w:rsidP="00073B06">
            <w:pPr>
              <w:ind w:right="-2"/>
              <w:jc w:val="both"/>
            </w:pPr>
          </w:p>
        </w:tc>
      </w:tr>
      <w:tr w:rsidR="00B55943" w:rsidRPr="00680C3E" w:rsidTr="00073B06">
        <w:tc>
          <w:tcPr>
            <w:tcW w:w="959" w:type="dxa"/>
          </w:tcPr>
          <w:p w:rsidR="00B55943" w:rsidRPr="00680C3E" w:rsidRDefault="00B55943" w:rsidP="00073B06">
            <w:pPr>
              <w:jc w:val="center"/>
            </w:pPr>
            <w:r w:rsidRPr="00680C3E">
              <w:t>13/5</w:t>
            </w:r>
          </w:p>
        </w:tc>
        <w:tc>
          <w:tcPr>
            <w:tcW w:w="1843" w:type="dxa"/>
            <w:gridSpan w:val="2"/>
          </w:tcPr>
          <w:p w:rsidR="00B55943" w:rsidRPr="00680C3E" w:rsidRDefault="00B55943" w:rsidP="00073B06">
            <w:pPr>
              <w:spacing w:before="100" w:beforeAutospacing="1"/>
              <w:outlineLvl w:val="2"/>
              <w:rPr>
                <w:bCs/>
              </w:rPr>
            </w:pPr>
          </w:p>
        </w:tc>
        <w:tc>
          <w:tcPr>
            <w:tcW w:w="3969" w:type="dxa"/>
          </w:tcPr>
          <w:p w:rsidR="00B55943" w:rsidRPr="00680C3E" w:rsidRDefault="00B55943" w:rsidP="00073B06">
            <w:pPr>
              <w:spacing w:before="100" w:beforeAutospacing="1"/>
              <w:outlineLvl w:val="2"/>
              <w:rPr>
                <w:bCs/>
              </w:rPr>
            </w:pPr>
            <w:r w:rsidRPr="00680C3E">
              <w:rPr>
                <w:bCs/>
              </w:rPr>
              <w:t>Простейшие задачи в координатах.</w:t>
            </w:r>
          </w:p>
        </w:tc>
        <w:tc>
          <w:tcPr>
            <w:tcW w:w="6945" w:type="dxa"/>
          </w:tcPr>
          <w:p w:rsidR="00B55943" w:rsidRPr="00680C3E" w:rsidRDefault="00B55943" w:rsidP="00073B06">
            <w:pPr>
              <w:ind w:right="-2"/>
              <w:jc w:val="both"/>
            </w:pPr>
            <w:r w:rsidRPr="00680C3E">
              <w:t>Знать – формулы длина вектора, расстояние между двумя точками</w:t>
            </w:r>
          </w:p>
          <w:p w:rsidR="00B55943" w:rsidRPr="00680C3E" w:rsidRDefault="00B55943" w:rsidP="00073B06">
            <w:pPr>
              <w:ind w:right="-2"/>
              <w:jc w:val="both"/>
            </w:pPr>
            <w:r w:rsidRPr="00680C3E">
              <w:t>Уметь – решать геометрические задачи с применением данных формул</w:t>
            </w:r>
          </w:p>
        </w:tc>
        <w:tc>
          <w:tcPr>
            <w:tcW w:w="1843" w:type="dxa"/>
          </w:tcPr>
          <w:p w:rsidR="00B55943" w:rsidRPr="00680C3E" w:rsidRDefault="00B55943" w:rsidP="00073B06">
            <w:pPr>
              <w:ind w:right="-2"/>
              <w:jc w:val="both"/>
            </w:pPr>
          </w:p>
        </w:tc>
      </w:tr>
      <w:tr w:rsidR="00B55943" w:rsidRPr="00680C3E" w:rsidTr="00073B06">
        <w:tc>
          <w:tcPr>
            <w:tcW w:w="959" w:type="dxa"/>
          </w:tcPr>
          <w:p w:rsidR="00B55943" w:rsidRPr="00680C3E" w:rsidRDefault="00B55943" w:rsidP="00073B06">
            <w:pPr>
              <w:jc w:val="center"/>
            </w:pPr>
            <w:r w:rsidRPr="00680C3E">
              <w:t>14/6</w:t>
            </w:r>
          </w:p>
        </w:tc>
        <w:tc>
          <w:tcPr>
            <w:tcW w:w="1843" w:type="dxa"/>
            <w:gridSpan w:val="2"/>
          </w:tcPr>
          <w:p w:rsidR="00B55943" w:rsidRPr="00680C3E" w:rsidRDefault="00642DBC" w:rsidP="00073B06">
            <w:pPr>
              <w:spacing w:before="100" w:beforeAutospacing="1"/>
              <w:outlineLvl w:val="2"/>
              <w:rPr>
                <w:bCs/>
              </w:rPr>
            </w:pPr>
            <w:r>
              <w:rPr>
                <w:bCs/>
                <w:noProof/>
              </w:rPr>
              <w:pict>
                <v:shape id="_x0000_s1150" type="#_x0000_t32" style="position:absolute;margin-left:37.1pt;margin-top:78.35pt;width:0;height:111.75pt;z-index:251684864;mso-position-horizontal-relative:text;mso-position-vertical-relative:text" o:connectortype="straight"/>
              </w:pict>
            </w:r>
          </w:p>
        </w:tc>
        <w:tc>
          <w:tcPr>
            <w:tcW w:w="3969" w:type="dxa"/>
          </w:tcPr>
          <w:p w:rsidR="00B55943" w:rsidRPr="00680C3E" w:rsidRDefault="00B55943" w:rsidP="00073B06">
            <w:pPr>
              <w:spacing w:before="100" w:beforeAutospacing="1"/>
              <w:outlineLvl w:val="2"/>
              <w:rPr>
                <w:bCs/>
              </w:rPr>
            </w:pPr>
            <w:r w:rsidRPr="00680C3E">
              <w:rPr>
                <w:bCs/>
              </w:rPr>
              <w:t xml:space="preserve">Уравнение линии на плоскости. Уравнение окружности.  </w:t>
            </w:r>
          </w:p>
        </w:tc>
        <w:tc>
          <w:tcPr>
            <w:tcW w:w="6945" w:type="dxa"/>
          </w:tcPr>
          <w:p w:rsidR="00B55943" w:rsidRPr="00680C3E" w:rsidRDefault="00B55943" w:rsidP="00073B06">
            <w:pPr>
              <w:ind w:right="-2"/>
              <w:jc w:val="both"/>
            </w:pPr>
            <w:r w:rsidRPr="00680C3E">
              <w:t>Знать – уравнение окружности</w:t>
            </w:r>
          </w:p>
          <w:p w:rsidR="00B55943" w:rsidRPr="00680C3E" w:rsidRDefault="00B55943" w:rsidP="00073B06">
            <w:pPr>
              <w:ind w:right="-2"/>
              <w:jc w:val="both"/>
            </w:pPr>
            <w:r w:rsidRPr="00680C3E">
              <w:t>Уметь – решать задачи на определение координат центра окружности и его радиуса по заданному уравнению окружности, составлять уравнение окружности, зная координаты центра и точки окружности</w:t>
            </w:r>
          </w:p>
        </w:tc>
        <w:tc>
          <w:tcPr>
            <w:tcW w:w="1843" w:type="dxa"/>
          </w:tcPr>
          <w:p w:rsidR="00B55943" w:rsidRPr="00680C3E" w:rsidRDefault="00B55943" w:rsidP="00073B06">
            <w:pPr>
              <w:ind w:right="-2"/>
              <w:jc w:val="both"/>
            </w:pPr>
          </w:p>
        </w:tc>
      </w:tr>
      <w:tr w:rsidR="00B55943" w:rsidRPr="00680C3E" w:rsidTr="00073B06">
        <w:tc>
          <w:tcPr>
            <w:tcW w:w="959" w:type="dxa"/>
          </w:tcPr>
          <w:p w:rsidR="00B55943" w:rsidRPr="00680C3E" w:rsidRDefault="00B55943" w:rsidP="00073B06">
            <w:pPr>
              <w:jc w:val="center"/>
            </w:pPr>
            <w:r w:rsidRPr="00680C3E">
              <w:t>15/7</w:t>
            </w:r>
          </w:p>
        </w:tc>
        <w:tc>
          <w:tcPr>
            <w:tcW w:w="1843" w:type="dxa"/>
            <w:gridSpan w:val="2"/>
          </w:tcPr>
          <w:p w:rsidR="00B55943" w:rsidRPr="00680C3E" w:rsidRDefault="00B55943" w:rsidP="00073B06">
            <w:pPr>
              <w:spacing w:before="100" w:beforeAutospacing="1"/>
              <w:outlineLvl w:val="2"/>
              <w:rPr>
                <w:bCs/>
              </w:rPr>
            </w:pPr>
          </w:p>
        </w:tc>
        <w:tc>
          <w:tcPr>
            <w:tcW w:w="3969" w:type="dxa"/>
          </w:tcPr>
          <w:p w:rsidR="00B55943" w:rsidRPr="00680C3E" w:rsidRDefault="00B55943" w:rsidP="00073B06">
            <w:pPr>
              <w:spacing w:before="100" w:beforeAutospacing="1"/>
              <w:outlineLvl w:val="2"/>
              <w:rPr>
                <w:bCs/>
              </w:rPr>
            </w:pPr>
            <w:r w:rsidRPr="00680C3E">
              <w:rPr>
                <w:bCs/>
              </w:rPr>
              <w:t xml:space="preserve">Уравнение </w:t>
            </w:r>
            <w:proofErr w:type="gramStart"/>
            <w:r w:rsidRPr="00680C3E">
              <w:rPr>
                <w:bCs/>
              </w:rPr>
              <w:t>прямой</w:t>
            </w:r>
            <w:proofErr w:type="gramEnd"/>
            <w:r w:rsidRPr="00680C3E">
              <w:rPr>
                <w:bCs/>
              </w:rPr>
              <w:t>.</w:t>
            </w:r>
          </w:p>
        </w:tc>
        <w:tc>
          <w:tcPr>
            <w:tcW w:w="6945" w:type="dxa"/>
          </w:tcPr>
          <w:p w:rsidR="00B55943" w:rsidRPr="00680C3E" w:rsidRDefault="00B55943" w:rsidP="00073B06">
            <w:pPr>
              <w:ind w:right="-2"/>
              <w:jc w:val="both"/>
            </w:pPr>
            <w:r w:rsidRPr="00680C3E">
              <w:t>Знать – уравнение прямой</w:t>
            </w:r>
          </w:p>
          <w:p w:rsidR="00B55943" w:rsidRPr="00680C3E" w:rsidRDefault="00B55943" w:rsidP="00073B06">
            <w:pPr>
              <w:ind w:right="-2"/>
              <w:jc w:val="both"/>
            </w:pPr>
            <w:r w:rsidRPr="00680C3E">
              <w:t>Уметь – составлять уравнение прямой по координатам двух её точек</w:t>
            </w:r>
          </w:p>
        </w:tc>
        <w:tc>
          <w:tcPr>
            <w:tcW w:w="1843" w:type="dxa"/>
          </w:tcPr>
          <w:p w:rsidR="00B55943" w:rsidRPr="00680C3E" w:rsidRDefault="00B55943" w:rsidP="00073B06">
            <w:pPr>
              <w:ind w:right="-2"/>
              <w:jc w:val="both"/>
            </w:pPr>
          </w:p>
        </w:tc>
      </w:tr>
      <w:tr w:rsidR="00B55943" w:rsidRPr="00680C3E" w:rsidTr="00073B06">
        <w:tc>
          <w:tcPr>
            <w:tcW w:w="959" w:type="dxa"/>
          </w:tcPr>
          <w:p w:rsidR="00B55943" w:rsidRPr="00680C3E" w:rsidRDefault="00B55943" w:rsidP="00073B06">
            <w:pPr>
              <w:jc w:val="center"/>
            </w:pPr>
            <w:r w:rsidRPr="00680C3E">
              <w:t>16/8</w:t>
            </w:r>
          </w:p>
        </w:tc>
        <w:tc>
          <w:tcPr>
            <w:tcW w:w="1843" w:type="dxa"/>
            <w:gridSpan w:val="2"/>
          </w:tcPr>
          <w:p w:rsidR="00B55943" w:rsidRPr="00680C3E" w:rsidRDefault="00B55943" w:rsidP="00073B06">
            <w:pPr>
              <w:spacing w:before="100" w:beforeAutospacing="1"/>
              <w:outlineLvl w:val="2"/>
              <w:rPr>
                <w:bCs/>
              </w:rPr>
            </w:pPr>
          </w:p>
        </w:tc>
        <w:tc>
          <w:tcPr>
            <w:tcW w:w="3969" w:type="dxa"/>
          </w:tcPr>
          <w:p w:rsidR="00B55943" w:rsidRPr="00680C3E" w:rsidRDefault="00B55943" w:rsidP="00073B06">
            <w:pPr>
              <w:spacing w:before="100" w:beforeAutospacing="1"/>
              <w:outlineLvl w:val="2"/>
              <w:rPr>
                <w:bCs/>
              </w:rPr>
            </w:pPr>
            <w:r w:rsidRPr="00680C3E">
              <w:rPr>
                <w:bCs/>
              </w:rPr>
              <w:t>Уравнение окружности и прямой</w:t>
            </w:r>
            <w:r>
              <w:rPr>
                <w:bCs/>
              </w:rPr>
              <w:t xml:space="preserve"> в </w:t>
            </w:r>
            <w:r>
              <w:rPr>
                <w:bCs/>
              </w:rPr>
              <w:lastRenderedPageBreak/>
              <w:t>решении задач.</w:t>
            </w:r>
          </w:p>
        </w:tc>
        <w:tc>
          <w:tcPr>
            <w:tcW w:w="6945" w:type="dxa"/>
          </w:tcPr>
          <w:p w:rsidR="00B55943" w:rsidRPr="00680C3E" w:rsidRDefault="00B55943" w:rsidP="00073B06">
            <w:pPr>
              <w:ind w:right="-2"/>
              <w:jc w:val="both"/>
            </w:pPr>
            <w:r w:rsidRPr="00680C3E">
              <w:lastRenderedPageBreak/>
              <w:t>Знать – уравнение окружности и прямой</w:t>
            </w:r>
          </w:p>
          <w:p w:rsidR="00B55943" w:rsidRPr="00680C3E" w:rsidRDefault="00B55943" w:rsidP="00073B06">
            <w:pPr>
              <w:ind w:right="-2"/>
              <w:jc w:val="both"/>
            </w:pPr>
            <w:r w:rsidRPr="00680C3E">
              <w:lastRenderedPageBreak/>
              <w:t>Уметь – изображать окружность и прямые, заданные уравнениями, решать простейшие задачи в координатах</w:t>
            </w:r>
          </w:p>
        </w:tc>
        <w:tc>
          <w:tcPr>
            <w:tcW w:w="1843" w:type="dxa"/>
          </w:tcPr>
          <w:p w:rsidR="00B55943" w:rsidRPr="00680C3E" w:rsidRDefault="00B55943" w:rsidP="00073B06">
            <w:pPr>
              <w:ind w:right="-2"/>
              <w:jc w:val="both"/>
            </w:pPr>
          </w:p>
        </w:tc>
      </w:tr>
      <w:tr w:rsidR="00B55943" w:rsidRPr="00680C3E" w:rsidTr="00073B06">
        <w:tc>
          <w:tcPr>
            <w:tcW w:w="959" w:type="dxa"/>
          </w:tcPr>
          <w:p w:rsidR="00B55943" w:rsidRPr="00680C3E" w:rsidRDefault="00B55943" w:rsidP="00073B06">
            <w:pPr>
              <w:jc w:val="center"/>
            </w:pPr>
            <w:r w:rsidRPr="00680C3E">
              <w:lastRenderedPageBreak/>
              <w:t>17/9</w:t>
            </w:r>
          </w:p>
        </w:tc>
        <w:tc>
          <w:tcPr>
            <w:tcW w:w="1843" w:type="dxa"/>
            <w:gridSpan w:val="2"/>
          </w:tcPr>
          <w:p w:rsidR="00B55943" w:rsidRPr="00680C3E" w:rsidRDefault="00B55943" w:rsidP="00073B06">
            <w:pPr>
              <w:spacing w:before="100" w:beforeAutospacing="1"/>
              <w:outlineLvl w:val="2"/>
              <w:rPr>
                <w:bCs/>
                <w:i/>
              </w:rPr>
            </w:pPr>
          </w:p>
        </w:tc>
        <w:tc>
          <w:tcPr>
            <w:tcW w:w="3969" w:type="dxa"/>
          </w:tcPr>
          <w:p w:rsidR="00B55943" w:rsidRPr="00E75080" w:rsidRDefault="00B55943" w:rsidP="00073B06">
            <w:pPr>
              <w:spacing w:before="100" w:beforeAutospacing="1"/>
              <w:outlineLvl w:val="2"/>
              <w:rPr>
                <w:bCs/>
              </w:rPr>
            </w:pPr>
            <w:r w:rsidRPr="00E75080">
              <w:rPr>
                <w:bCs/>
              </w:rPr>
              <w:t xml:space="preserve">Решение задач по теме: Векторы. </w:t>
            </w:r>
            <w:r w:rsidR="00642DBC">
              <w:rPr>
                <w:bCs/>
                <w:noProof/>
              </w:rPr>
              <w:pict>
                <v:shape id="_x0000_s1151" type="#_x0000_t32" style="position:absolute;margin-left:-53.55pt;margin-top:.1pt;width:0;height:192pt;z-index:251685888;mso-position-horizontal-relative:text;mso-position-vertical-relative:text" o:connectortype="straight"/>
              </w:pict>
            </w:r>
            <w:r w:rsidRPr="00E75080">
              <w:rPr>
                <w:bCs/>
              </w:rPr>
              <w:t>Метод коорди</w:t>
            </w:r>
            <w:r>
              <w:rPr>
                <w:bCs/>
              </w:rPr>
              <w:t>нат</w:t>
            </w:r>
            <w:r w:rsidRPr="00E75080">
              <w:rPr>
                <w:bCs/>
              </w:rPr>
              <w:t>.</w:t>
            </w:r>
          </w:p>
        </w:tc>
        <w:tc>
          <w:tcPr>
            <w:tcW w:w="6945" w:type="dxa"/>
          </w:tcPr>
          <w:p w:rsidR="00B55943" w:rsidRPr="00680C3E" w:rsidRDefault="00B55943" w:rsidP="00073B06">
            <w:pPr>
              <w:ind w:right="-2"/>
              <w:jc w:val="both"/>
            </w:pPr>
            <w:proofErr w:type="gramStart"/>
            <w:r w:rsidRPr="00680C3E">
              <w:t>Знать – правила действий над векторами с заданными координатами, формулы координат вектора через координаты его начала и конца, координаты середины отрезка, формулу длины вектора по его координатам, формулу нахождения расстояния между двумя точками через их координаты, уравнение окружности и прямой</w:t>
            </w:r>
            <w:proofErr w:type="gramEnd"/>
          </w:p>
          <w:p w:rsidR="00B55943" w:rsidRPr="00680C3E" w:rsidRDefault="00B55943" w:rsidP="00073B06">
            <w:pPr>
              <w:ind w:right="-2"/>
              <w:jc w:val="both"/>
            </w:pPr>
            <w:r w:rsidRPr="00680C3E">
              <w:t>Уметь – решать п</w:t>
            </w:r>
            <w:r>
              <w:t>ростейшие геометрические задач</w:t>
            </w:r>
            <w:r w:rsidRPr="00680C3E">
              <w:t>, основываясь на данные формулы</w:t>
            </w:r>
          </w:p>
        </w:tc>
        <w:tc>
          <w:tcPr>
            <w:tcW w:w="1843" w:type="dxa"/>
          </w:tcPr>
          <w:p w:rsidR="00B55943" w:rsidRPr="00680C3E" w:rsidRDefault="00B55943" w:rsidP="00073B06">
            <w:pPr>
              <w:ind w:right="-2"/>
              <w:jc w:val="both"/>
            </w:pPr>
          </w:p>
        </w:tc>
      </w:tr>
      <w:tr w:rsidR="00B55943" w:rsidRPr="00680C3E" w:rsidTr="00073B06">
        <w:tc>
          <w:tcPr>
            <w:tcW w:w="959" w:type="dxa"/>
          </w:tcPr>
          <w:p w:rsidR="00B55943" w:rsidRPr="00680C3E" w:rsidRDefault="00B55943" w:rsidP="00073B06">
            <w:pPr>
              <w:jc w:val="center"/>
            </w:pPr>
            <w:r w:rsidRPr="00680C3E">
              <w:t>18/10</w:t>
            </w:r>
          </w:p>
        </w:tc>
        <w:tc>
          <w:tcPr>
            <w:tcW w:w="1843" w:type="dxa"/>
            <w:gridSpan w:val="2"/>
          </w:tcPr>
          <w:p w:rsidR="00B55943" w:rsidRPr="00680C3E" w:rsidRDefault="00B55943" w:rsidP="00073B06">
            <w:pPr>
              <w:spacing w:before="100" w:beforeAutospacing="1"/>
              <w:outlineLvl w:val="2"/>
              <w:rPr>
                <w:b/>
                <w:bCs/>
              </w:rPr>
            </w:pPr>
          </w:p>
        </w:tc>
        <w:tc>
          <w:tcPr>
            <w:tcW w:w="3969" w:type="dxa"/>
          </w:tcPr>
          <w:p w:rsidR="00B55943" w:rsidRPr="00E75080" w:rsidRDefault="00B55943" w:rsidP="00073B06">
            <w:pPr>
              <w:spacing w:before="100" w:beforeAutospacing="1"/>
              <w:outlineLvl w:val="2"/>
              <w:rPr>
                <w:b/>
                <w:bCs/>
                <w:i/>
              </w:rPr>
            </w:pPr>
            <w:r w:rsidRPr="00E75080">
              <w:rPr>
                <w:b/>
                <w:bCs/>
                <w:i/>
              </w:rPr>
              <w:t>Контрольная работа №1 «Векторы. Метод координат».</w:t>
            </w:r>
          </w:p>
        </w:tc>
        <w:tc>
          <w:tcPr>
            <w:tcW w:w="6945" w:type="dxa"/>
          </w:tcPr>
          <w:p w:rsidR="00B55943" w:rsidRPr="00680C3E" w:rsidRDefault="00B55943" w:rsidP="00073B06">
            <w:pPr>
              <w:ind w:right="-2"/>
              <w:jc w:val="both"/>
            </w:pPr>
            <w:r w:rsidRPr="00680C3E">
              <w:t>Уметь – решать простейшие задачи методом координат, вычислять длину и координаты вектора, угол между векторами</w:t>
            </w:r>
          </w:p>
        </w:tc>
        <w:tc>
          <w:tcPr>
            <w:tcW w:w="1843" w:type="dxa"/>
          </w:tcPr>
          <w:p w:rsidR="00B55943" w:rsidRPr="00680C3E" w:rsidRDefault="00B55943" w:rsidP="00073B06">
            <w:pPr>
              <w:ind w:right="-2"/>
              <w:jc w:val="both"/>
            </w:pPr>
          </w:p>
        </w:tc>
      </w:tr>
      <w:tr w:rsidR="00B55943" w:rsidRPr="00680C3E" w:rsidTr="00073B06">
        <w:tc>
          <w:tcPr>
            <w:tcW w:w="959" w:type="dxa"/>
          </w:tcPr>
          <w:p w:rsidR="00B55943" w:rsidRPr="00680C3E" w:rsidRDefault="00B55943" w:rsidP="00073B06">
            <w:pPr>
              <w:jc w:val="center"/>
            </w:pPr>
            <w:r w:rsidRPr="00680C3E">
              <w:t>19/11</w:t>
            </w:r>
          </w:p>
        </w:tc>
        <w:tc>
          <w:tcPr>
            <w:tcW w:w="1843" w:type="dxa"/>
            <w:gridSpan w:val="2"/>
          </w:tcPr>
          <w:p w:rsidR="00B55943" w:rsidRPr="00680C3E" w:rsidRDefault="00B55943" w:rsidP="00073B06">
            <w:pPr>
              <w:spacing w:before="100" w:beforeAutospacing="1"/>
              <w:outlineLvl w:val="2"/>
              <w:rPr>
                <w:bCs/>
              </w:rPr>
            </w:pPr>
          </w:p>
        </w:tc>
        <w:tc>
          <w:tcPr>
            <w:tcW w:w="3969" w:type="dxa"/>
          </w:tcPr>
          <w:p w:rsidR="00B55943" w:rsidRPr="00680C3E" w:rsidRDefault="00B55943" w:rsidP="00073B06">
            <w:pPr>
              <w:spacing w:before="100" w:beforeAutospacing="1"/>
              <w:outlineLvl w:val="2"/>
              <w:rPr>
                <w:bCs/>
              </w:rPr>
            </w:pPr>
            <w:r w:rsidRPr="00680C3E">
              <w:rPr>
                <w:bCs/>
              </w:rPr>
              <w:t>Анализ контрольной работы</w:t>
            </w:r>
            <w:r>
              <w:rPr>
                <w:bCs/>
              </w:rPr>
              <w:t>. Решение дополнительных задач по теме</w:t>
            </w:r>
          </w:p>
        </w:tc>
        <w:tc>
          <w:tcPr>
            <w:tcW w:w="6945" w:type="dxa"/>
          </w:tcPr>
          <w:p w:rsidR="00B55943" w:rsidRPr="00680C3E" w:rsidRDefault="00B55943" w:rsidP="00073B06">
            <w:pPr>
              <w:ind w:right="-2"/>
              <w:jc w:val="both"/>
            </w:pPr>
            <w:r w:rsidRPr="00680C3E">
              <w:t>Уметь – решать простейшие задачи методом координат, вычислять длину и координаты вектора, угол между векторами</w:t>
            </w:r>
          </w:p>
        </w:tc>
        <w:tc>
          <w:tcPr>
            <w:tcW w:w="1843" w:type="dxa"/>
          </w:tcPr>
          <w:p w:rsidR="00B55943" w:rsidRPr="00680C3E" w:rsidRDefault="00B55943" w:rsidP="00073B06">
            <w:pPr>
              <w:pStyle w:val="2"/>
              <w:widowControl w:val="0"/>
              <w:spacing w:after="0" w:line="276" w:lineRule="auto"/>
              <w:jc w:val="both"/>
            </w:pPr>
          </w:p>
        </w:tc>
      </w:tr>
      <w:tr w:rsidR="00B55943" w:rsidRPr="00680C3E" w:rsidTr="00073B06">
        <w:tc>
          <w:tcPr>
            <w:tcW w:w="15559" w:type="dxa"/>
            <w:gridSpan w:val="6"/>
          </w:tcPr>
          <w:p w:rsidR="00B55943" w:rsidRPr="00680C3E" w:rsidRDefault="00B55943" w:rsidP="00073B06">
            <w:pPr>
              <w:spacing w:before="100" w:beforeAutospacing="1"/>
              <w:jc w:val="center"/>
              <w:outlineLvl w:val="2"/>
              <w:rPr>
                <w:bCs/>
                <w:i/>
              </w:rPr>
            </w:pPr>
            <w:r w:rsidRPr="00680C3E">
              <w:rPr>
                <w:b/>
                <w:bCs/>
                <w:i/>
              </w:rPr>
              <w:t>Глава 11  «Соотношения между сторонами и углами треугольника. Скалярное произведение векторов»   (13ч)</w:t>
            </w:r>
          </w:p>
        </w:tc>
      </w:tr>
      <w:tr w:rsidR="00B55943" w:rsidRPr="00680C3E" w:rsidTr="00073B06">
        <w:tc>
          <w:tcPr>
            <w:tcW w:w="959" w:type="dxa"/>
          </w:tcPr>
          <w:p w:rsidR="00B55943" w:rsidRPr="00680C3E" w:rsidRDefault="00B55943" w:rsidP="00073B06">
            <w:pPr>
              <w:jc w:val="center"/>
            </w:pPr>
            <w:r w:rsidRPr="00680C3E">
              <w:t>20/1</w:t>
            </w:r>
          </w:p>
        </w:tc>
        <w:tc>
          <w:tcPr>
            <w:tcW w:w="1735" w:type="dxa"/>
          </w:tcPr>
          <w:p w:rsidR="00B55943" w:rsidRPr="00680C3E" w:rsidRDefault="00642DBC" w:rsidP="00073B06">
            <w:pPr>
              <w:spacing w:before="100" w:beforeAutospacing="1"/>
              <w:outlineLvl w:val="2"/>
              <w:rPr>
                <w:bCs/>
              </w:rPr>
            </w:pPr>
            <w:r>
              <w:rPr>
                <w:bCs/>
                <w:noProof/>
              </w:rPr>
              <w:pict>
                <v:shape id="_x0000_s1152" type="#_x0000_t32" style="position:absolute;margin-left:38.6pt;margin-top:.3pt;width:0;height:286.5pt;z-index:251686912;mso-position-horizontal-relative:text;mso-position-vertical-relative:text" o:connectortype="straight"/>
              </w:pict>
            </w:r>
          </w:p>
        </w:tc>
        <w:tc>
          <w:tcPr>
            <w:tcW w:w="4077" w:type="dxa"/>
            <w:gridSpan w:val="2"/>
          </w:tcPr>
          <w:p w:rsidR="00B55943" w:rsidRPr="00680C3E" w:rsidRDefault="00B55943" w:rsidP="00073B06">
            <w:pPr>
              <w:spacing w:before="100" w:beforeAutospacing="1"/>
              <w:outlineLvl w:val="2"/>
              <w:rPr>
                <w:bCs/>
              </w:rPr>
            </w:pPr>
            <w:r w:rsidRPr="00680C3E">
              <w:rPr>
                <w:bCs/>
              </w:rPr>
              <w:t>Синус, косинус, тангенс угла. Основное тригонометрическое тождество.</w:t>
            </w:r>
          </w:p>
        </w:tc>
        <w:tc>
          <w:tcPr>
            <w:tcW w:w="6945" w:type="dxa"/>
          </w:tcPr>
          <w:p w:rsidR="00B55943" w:rsidRPr="00680C3E" w:rsidRDefault="00B55943" w:rsidP="00073B06">
            <w:pPr>
              <w:ind w:right="-2"/>
              <w:jc w:val="both"/>
            </w:pPr>
            <w:r w:rsidRPr="00680C3E">
              <w:t>Знать – определения синуса, косинуса, тангенса углов 0</w:t>
            </w:r>
            <w:r w:rsidRPr="00680C3E">
              <w:rPr>
                <w:vertAlign w:val="superscript"/>
              </w:rPr>
              <w:t>0</w:t>
            </w:r>
            <w:r w:rsidRPr="00680C3E">
              <w:t xml:space="preserve"> до 180</w:t>
            </w:r>
            <w:r w:rsidRPr="00680C3E">
              <w:rPr>
                <w:vertAlign w:val="superscript"/>
              </w:rPr>
              <w:t>0</w:t>
            </w:r>
            <w:r w:rsidRPr="00680C3E">
              <w:t>, формулы для вычисления координат точки, основное тригонометрическое тождество</w:t>
            </w:r>
          </w:p>
          <w:p w:rsidR="00B55943" w:rsidRPr="00680C3E" w:rsidRDefault="00B55943" w:rsidP="00073B06">
            <w:pPr>
              <w:ind w:right="-2"/>
              <w:jc w:val="both"/>
            </w:pPr>
            <w:r w:rsidRPr="00680C3E">
              <w:t>Уметь – применять тождество при решении задач на нахождение одной тригонометрической функции через другую</w:t>
            </w:r>
          </w:p>
        </w:tc>
        <w:tc>
          <w:tcPr>
            <w:tcW w:w="1843" w:type="dxa"/>
          </w:tcPr>
          <w:p w:rsidR="00B55943" w:rsidRPr="00680C3E" w:rsidRDefault="00B55943" w:rsidP="00073B06">
            <w:pPr>
              <w:ind w:right="-2"/>
              <w:jc w:val="both"/>
            </w:pPr>
          </w:p>
        </w:tc>
      </w:tr>
      <w:tr w:rsidR="00B55943" w:rsidRPr="00680C3E" w:rsidTr="00073B06">
        <w:tc>
          <w:tcPr>
            <w:tcW w:w="959" w:type="dxa"/>
          </w:tcPr>
          <w:p w:rsidR="00B55943" w:rsidRPr="00680C3E" w:rsidRDefault="00B55943" w:rsidP="00073B06">
            <w:pPr>
              <w:jc w:val="center"/>
            </w:pPr>
            <w:r w:rsidRPr="00680C3E">
              <w:t>21/2</w:t>
            </w:r>
          </w:p>
        </w:tc>
        <w:tc>
          <w:tcPr>
            <w:tcW w:w="1735" w:type="dxa"/>
          </w:tcPr>
          <w:p w:rsidR="00B55943" w:rsidRPr="00680C3E" w:rsidRDefault="00B55943" w:rsidP="00073B06">
            <w:pPr>
              <w:spacing w:before="100" w:beforeAutospacing="1"/>
              <w:outlineLvl w:val="2"/>
              <w:rPr>
                <w:bCs/>
              </w:rPr>
            </w:pPr>
          </w:p>
        </w:tc>
        <w:tc>
          <w:tcPr>
            <w:tcW w:w="4077" w:type="dxa"/>
            <w:gridSpan w:val="2"/>
          </w:tcPr>
          <w:p w:rsidR="00B55943" w:rsidRPr="00680C3E" w:rsidRDefault="00B55943" w:rsidP="00073B06">
            <w:pPr>
              <w:spacing w:before="100" w:beforeAutospacing="1"/>
              <w:outlineLvl w:val="2"/>
              <w:rPr>
                <w:bCs/>
              </w:rPr>
            </w:pPr>
            <w:r w:rsidRPr="00680C3E">
              <w:rPr>
                <w:bCs/>
              </w:rPr>
              <w:t xml:space="preserve">Синус, косинус, тангенс. </w:t>
            </w:r>
            <w:r>
              <w:rPr>
                <w:bCs/>
              </w:rPr>
              <w:t>Формулы приведения.</w:t>
            </w:r>
          </w:p>
        </w:tc>
        <w:tc>
          <w:tcPr>
            <w:tcW w:w="6945" w:type="dxa"/>
          </w:tcPr>
          <w:p w:rsidR="00B55943" w:rsidRPr="00680C3E" w:rsidRDefault="00B55943" w:rsidP="00073B06">
            <w:pPr>
              <w:ind w:right="-2"/>
              <w:jc w:val="both"/>
            </w:pPr>
            <w:r w:rsidRPr="00680C3E">
              <w:t>Знать – формулу основного тригонометрического тождества, простейшие формулы приведения</w:t>
            </w:r>
          </w:p>
          <w:p w:rsidR="00B55943" w:rsidRPr="00680C3E" w:rsidRDefault="00B55943" w:rsidP="00073B06">
            <w:pPr>
              <w:ind w:right="-2"/>
              <w:jc w:val="both"/>
            </w:pPr>
            <w:r w:rsidRPr="00680C3E">
              <w:t xml:space="preserve">Уметь – определять значения </w:t>
            </w:r>
            <w:proofErr w:type="gramStart"/>
            <w:r w:rsidRPr="00680C3E">
              <w:t>тригонометрический</w:t>
            </w:r>
            <w:proofErr w:type="gramEnd"/>
            <w:r w:rsidRPr="00680C3E">
              <w:t xml:space="preserve"> функций для углов 0</w:t>
            </w:r>
            <w:r w:rsidRPr="00680C3E">
              <w:rPr>
                <w:vertAlign w:val="superscript"/>
              </w:rPr>
              <w:t>0</w:t>
            </w:r>
            <w:r w:rsidRPr="00680C3E">
              <w:t xml:space="preserve"> до 180</w:t>
            </w:r>
            <w:r w:rsidRPr="00680C3E">
              <w:rPr>
                <w:vertAlign w:val="superscript"/>
              </w:rPr>
              <w:t>0</w:t>
            </w:r>
            <w:r w:rsidRPr="00680C3E">
              <w:t xml:space="preserve"> по заданным значениям углов, находить значения тригонометрических функций по значению одной из них</w:t>
            </w:r>
          </w:p>
        </w:tc>
        <w:tc>
          <w:tcPr>
            <w:tcW w:w="1843" w:type="dxa"/>
          </w:tcPr>
          <w:p w:rsidR="00B55943" w:rsidRPr="00680C3E" w:rsidRDefault="00B55943" w:rsidP="00073B06">
            <w:pPr>
              <w:ind w:right="-2"/>
              <w:jc w:val="both"/>
            </w:pPr>
          </w:p>
        </w:tc>
      </w:tr>
      <w:tr w:rsidR="00B55943" w:rsidRPr="00680C3E" w:rsidTr="00073B06">
        <w:tc>
          <w:tcPr>
            <w:tcW w:w="959" w:type="dxa"/>
          </w:tcPr>
          <w:p w:rsidR="00B55943" w:rsidRPr="00680C3E" w:rsidRDefault="00B55943" w:rsidP="00073B06">
            <w:pPr>
              <w:jc w:val="center"/>
            </w:pPr>
            <w:r w:rsidRPr="00680C3E">
              <w:t>22/3</w:t>
            </w:r>
          </w:p>
        </w:tc>
        <w:tc>
          <w:tcPr>
            <w:tcW w:w="1735" w:type="dxa"/>
          </w:tcPr>
          <w:p w:rsidR="00B55943" w:rsidRPr="00680C3E" w:rsidRDefault="00B55943" w:rsidP="00073B06">
            <w:pPr>
              <w:spacing w:before="100" w:beforeAutospacing="1"/>
              <w:outlineLvl w:val="2"/>
              <w:rPr>
                <w:bCs/>
              </w:rPr>
            </w:pPr>
          </w:p>
        </w:tc>
        <w:tc>
          <w:tcPr>
            <w:tcW w:w="4077" w:type="dxa"/>
            <w:gridSpan w:val="2"/>
          </w:tcPr>
          <w:p w:rsidR="00B55943" w:rsidRPr="00680C3E" w:rsidRDefault="00B55943" w:rsidP="00073B06">
            <w:pPr>
              <w:spacing w:before="100" w:beforeAutospacing="1"/>
              <w:outlineLvl w:val="2"/>
              <w:rPr>
                <w:bCs/>
              </w:rPr>
            </w:pPr>
            <w:r w:rsidRPr="00680C3E">
              <w:rPr>
                <w:bCs/>
              </w:rPr>
              <w:t>Теорема о площади треугольника.</w:t>
            </w:r>
          </w:p>
        </w:tc>
        <w:tc>
          <w:tcPr>
            <w:tcW w:w="6945" w:type="dxa"/>
          </w:tcPr>
          <w:p w:rsidR="00B55943" w:rsidRPr="00680C3E" w:rsidRDefault="00B55943" w:rsidP="00073B06">
            <w:pPr>
              <w:ind w:right="-2"/>
              <w:jc w:val="both"/>
            </w:pPr>
            <w:r w:rsidRPr="00680C3E">
              <w:t>Знать - формулу площади треугольника</w:t>
            </w:r>
          </w:p>
          <w:p w:rsidR="00B55943" w:rsidRPr="00680C3E" w:rsidRDefault="00B55943" w:rsidP="00073B06">
            <w:pPr>
              <w:ind w:right="-2"/>
              <w:jc w:val="both"/>
            </w:pPr>
            <w:r w:rsidRPr="00680C3E">
              <w:t>Уметь – доказывать теорему о площади треугольника, решать задачи на вычисление площади треугольника</w:t>
            </w:r>
          </w:p>
        </w:tc>
        <w:tc>
          <w:tcPr>
            <w:tcW w:w="1843" w:type="dxa"/>
          </w:tcPr>
          <w:p w:rsidR="00B55943" w:rsidRPr="00680C3E" w:rsidRDefault="00B55943" w:rsidP="00073B06">
            <w:pPr>
              <w:ind w:right="-2"/>
              <w:jc w:val="both"/>
            </w:pPr>
          </w:p>
        </w:tc>
      </w:tr>
      <w:tr w:rsidR="00B55943" w:rsidRPr="00680C3E" w:rsidTr="00073B06">
        <w:tc>
          <w:tcPr>
            <w:tcW w:w="959" w:type="dxa"/>
          </w:tcPr>
          <w:p w:rsidR="00B55943" w:rsidRPr="00680C3E" w:rsidRDefault="00B55943" w:rsidP="00073B06">
            <w:pPr>
              <w:jc w:val="center"/>
            </w:pPr>
            <w:r w:rsidRPr="00680C3E">
              <w:t>23/4</w:t>
            </w:r>
          </w:p>
        </w:tc>
        <w:tc>
          <w:tcPr>
            <w:tcW w:w="1735" w:type="dxa"/>
          </w:tcPr>
          <w:p w:rsidR="00B55943" w:rsidRPr="00680C3E" w:rsidRDefault="00B55943" w:rsidP="00073B06">
            <w:pPr>
              <w:spacing w:before="100" w:beforeAutospacing="1"/>
              <w:outlineLvl w:val="2"/>
              <w:rPr>
                <w:bCs/>
              </w:rPr>
            </w:pPr>
          </w:p>
        </w:tc>
        <w:tc>
          <w:tcPr>
            <w:tcW w:w="4077" w:type="dxa"/>
            <w:gridSpan w:val="2"/>
          </w:tcPr>
          <w:p w:rsidR="00B55943" w:rsidRPr="00680C3E" w:rsidRDefault="00B55943" w:rsidP="00073B06">
            <w:pPr>
              <w:spacing w:before="100" w:beforeAutospacing="1"/>
              <w:outlineLvl w:val="2"/>
              <w:rPr>
                <w:bCs/>
              </w:rPr>
            </w:pPr>
            <w:r w:rsidRPr="00680C3E">
              <w:rPr>
                <w:bCs/>
              </w:rPr>
              <w:t>Теорема синусов.</w:t>
            </w:r>
          </w:p>
        </w:tc>
        <w:tc>
          <w:tcPr>
            <w:tcW w:w="6945" w:type="dxa"/>
          </w:tcPr>
          <w:p w:rsidR="00B55943" w:rsidRPr="00680C3E" w:rsidRDefault="00B55943" w:rsidP="00073B06">
            <w:pPr>
              <w:ind w:right="-2"/>
              <w:jc w:val="both"/>
            </w:pPr>
            <w:r w:rsidRPr="00680C3E">
              <w:t xml:space="preserve">Знать – формулировку теоремы синусов </w:t>
            </w:r>
          </w:p>
          <w:p w:rsidR="00B55943" w:rsidRPr="00680C3E" w:rsidRDefault="00B55943" w:rsidP="00073B06">
            <w:pPr>
              <w:ind w:right="-2"/>
              <w:jc w:val="both"/>
            </w:pPr>
            <w:r w:rsidRPr="00680C3E">
              <w:t>Уметь - проводить доказательство теоремы и применять её для решения задач</w:t>
            </w:r>
          </w:p>
        </w:tc>
        <w:tc>
          <w:tcPr>
            <w:tcW w:w="1843" w:type="dxa"/>
          </w:tcPr>
          <w:p w:rsidR="00B55943" w:rsidRPr="00680C3E" w:rsidRDefault="00B55943" w:rsidP="00073B06">
            <w:pPr>
              <w:ind w:right="-2"/>
              <w:jc w:val="both"/>
            </w:pPr>
          </w:p>
        </w:tc>
      </w:tr>
      <w:tr w:rsidR="00B55943" w:rsidRPr="00680C3E" w:rsidTr="00073B06">
        <w:tc>
          <w:tcPr>
            <w:tcW w:w="959" w:type="dxa"/>
          </w:tcPr>
          <w:p w:rsidR="00B55943" w:rsidRPr="00680C3E" w:rsidRDefault="00B55943" w:rsidP="00073B06">
            <w:pPr>
              <w:jc w:val="center"/>
            </w:pPr>
            <w:r w:rsidRPr="00680C3E">
              <w:t>24/5</w:t>
            </w:r>
          </w:p>
        </w:tc>
        <w:tc>
          <w:tcPr>
            <w:tcW w:w="1735" w:type="dxa"/>
          </w:tcPr>
          <w:p w:rsidR="00B55943" w:rsidRPr="00680C3E" w:rsidRDefault="00B55943" w:rsidP="00073B06">
            <w:pPr>
              <w:spacing w:before="100" w:beforeAutospacing="1"/>
              <w:outlineLvl w:val="2"/>
              <w:rPr>
                <w:bCs/>
              </w:rPr>
            </w:pPr>
          </w:p>
        </w:tc>
        <w:tc>
          <w:tcPr>
            <w:tcW w:w="4077" w:type="dxa"/>
            <w:gridSpan w:val="2"/>
          </w:tcPr>
          <w:p w:rsidR="00B55943" w:rsidRPr="00680C3E" w:rsidRDefault="00B55943" w:rsidP="00073B06">
            <w:pPr>
              <w:spacing w:before="100" w:beforeAutospacing="1"/>
              <w:outlineLvl w:val="2"/>
              <w:rPr>
                <w:bCs/>
              </w:rPr>
            </w:pPr>
            <w:r w:rsidRPr="00680C3E">
              <w:rPr>
                <w:bCs/>
              </w:rPr>
              <w:t>Теорема косинусов.</w:t>
            </w:r>
          </w:p>
        </w:tc>
        <w:tc>
          <w:tcPr>
            <w:tcW w:w="6945" w:type="dxa"/>
          </w:tcPr>
          <w:p w:rsidR="00B55943" w:rsidRPr="00680C3E" w:rsidRDefault="00B55943" w:rsidP="00073B06">
            <w:pPr>
              <w:ind w:right="-2"/>
              <w:jc w:val="both"/>
            </w:pPr>
            <w:r w:rsidRPr="00680C3E">
              <w:t xml:space="preserve">Знать – формулировку теоремы косинусов </w:t>
            </w:r>
          </w:p>
          <w:p w:rsidR="00B55943" w:rsidRPr="00680C3E" w:rsidRDefault="00642DBC" w:rsidP="00073B06">
            <w:pPr>
              <w:ind w:right="-2"/>
              <w:jc w:val="both"/>
            </w:pPr>
            <w:r>
              <w:rPr>
                <w:noProof/>
              </w:rPr>
              <w:lastRenderedPageBreak/>
              <w:pict>
                <v:shape id="_x0000_s1153" type="#_x0000_t32" style="position:absolute;left:0;text-align:left;margin-left:-255.75pt;margin-top:.1pt;width:.75pt;height:353.25pt;flip:x;z-index:251687936" o:connectortype="straight"/>
              </w:pict>
            </w:r>
            <w:r w:rsidR="00B55943" w:rsidRPr="00680C3E">
              <w:t>Уметь - проводить доказательство теоремы и применять её для решения задач</w:t>
            </w:r>
          </w:p>
        </w:tc>
        <w:tc>
          <w:tcPr>
            <w:tcW w:w="1843" w:type="dxa"/>
          </w:tcPr>
          <w:p w:rsidR="00B55943" w:rsidRPr="00680C3E" w:rsidRDefault="00B55943" w:rsidP="00073B06">
            <w:pPr>
              <w:ind w:right="-2"/>
              <w:jc w:val="both"/>
            </w:pPr>
          </w:p>
        </w:tc>
      </w:tr>
      <w:tr w:rsidR="00B55943" w:rsidRPr="00680C3E" w:rsidTr="00073B06">
        <w:tc>
          <w:tcPr>
            <w:tcW w:w="959" w:type="dxa"/>
          </w:tcPr>
          <w:p w:rsidR="00B55943" w:rsidRPr="00680C3E" w:rsidRDefault="00B55943" w:rsidP="00073B06">
            <w:pPr>
              <w:jc w:val="center"/>
            </w:pPr>
            <w:r w:rsidRPr="00680C3E">
              <w:lastRenderedPageBreak/>
              <w:t>25/6</w:t>
            </w:r>
          </w:p>
        </w:tc>
        <w:tc>
          <w:tcPr>
            <w:tcW w:w="1735" w:type="dxa"/>
          </w:tcPr>
          <w:p w:rsidR="00B55943" w:rsidRPr="00680C3E" w:rsidRDefault="00B55943" w:rsidP="00073B06">
            <w:pPr>
              <w:spacing w:before="100" w:beforeAutospacing="1"/>
              <w:outlineLvl w:val="2"/>
              <w:rPr>
                <w:bCs/>
                <w:i/>
              </w:rPr>
            </w:pPr>
          </w:p>
        </w:tc>
        <w:tc>
          <w:tcPr>
            <w:tcW w:w="4077" w:type="dxa"/>
            <w:gridSpan w:val="2"/>
          </w:tcPr>
          <w:p w:rsidR="00B55943" w:rsidRPr="00993798" w:rsidRDefault="00B55943" w:rsidP="00073B06">
            <w:pPr>
              <w:spacing w:before="100" w:beforeAutospacing="1"/>
              <w:outlineLvl w:val="2"/>
              <w:rPr>
                <w:bCs/>
              </w:rPr>
            </w:pPr>
            <w:r w:rsidRPr="00993798">
              <w:rPr>
                <w:bCs/>
              </w:rPr>
              <w:t>Решение задач «Соотношения между сторонами и углами треугольника»</w:t>
            </w:r>
          </w:p>
        </w:tc>
        <w:tc>
          <w:tcPr>
            <w:tcW w:w="6945" w:type="dxa"/>
          </w:tcPr>
          <w:p w:rsidR="00B55943" w:rsidRPr="00680C3E" w:rsidRDefault="00B55943" w:rsidP="00073B06">
            <w:pPr>
              <w:ind w:right="-2"/>
              <w:jc w:val="both"/>
            </w:pPr>
            <w:r w:rsidRPr="00680C3E">
              <w:t>Знать – основные виды задач</w:t>
            </w:r>
          </w:p>
          <w:p w:rsidR="00B55943" w:rsidRPr="00680C3E" w:rsidRDefault="00B55943" w:rsidP="00073B06">
            <w:pPr>
              <w:ind w:right="-2"/>
              <w:jc w:val="both"/>
            </w:pPr>
            <w:r w:rsidRPr="00680C3E">
              <w:t>Уметь – применять теоремы синусов и косинусов, выполнять чертеж по условию задачи</w:t>
            </w:r>
          </w:p>
        </w:tc>
        <w:tc>
          <w:tcPr>
            <w:tcW w:w="1843" w:type="dxa"/>
          </w:tcPr>
          <w:p w:rsidR="00B55943" w:rsidRPr="00680C3E" w:rsidRDefault="00B55943" w:rsidP="00073B06">
            <w:pPr>
              <w:ind w:right="-2"/>
              <w:jc w:val="both"/>
            </w:pPr>
          </w:p>
        </w:tc>
      </w:tr>
      <w:tr w:rsidR="00B55943" w:rsidRPr="00680C3E" w:rsidTr="00073B06">
        <w:tc>
          <w:tcPr>
            <w:tcW w:w="959" w:type="dxa"/>
          </w:tcPr>
          <w:p w:rsidR="00B55943" w:rsidRPr="00680C3E" w:rsidRDefault="00B55943" w:rsidP="00073B06">
            <w:pPr>
              <w:jc w:val="center"/>
            </w:pPr>
            <w:r w:rsidRPr="00680C3E">
              <w:t>26/7</w:t>
            </w:r>
          </w:p>
        </w:tc>
        <w:tc>
          <w:tcPr>
            <w:tcW w:w="1735" w:type="dxa"/>
          </w:tcPr>
          <w:p w:rsidR="00B55943" w:rsidRPr="00680C3E" w:rsidRDefault="00B55943" w:rsidP="00073B06">
            <w:pPr>
              <w:spacing w:before="100" w:beforeAutospacing="1"/>
              <w:outlineLvl w:val="2"/>
              <w:rPr>
                <w:bCs/>
              </w:rPr>
            </w:pPr>
          </w:p>
        </w:tc>
        <w:tc>
          <w:tcPr>
            <w:tcW w:w="4077" w:type="dxa"/>
            <w:gridSpan w:val="2"/>
          </w:tcPr>
          <w:p w:rsidR="00B55943" w:rsidRPr="00680C3E" w:rsidRDefault="00B55943" w:rsidP="00073B06">
            <w:pPr>
              <w:spacing w:before="100" w:beforeAutospacing="1"/>
              <w:outlineLvl w:val="2"/>
              <w:rPr>
                <w:bCs/>
              </w:rPr>
            </w:pPr>
            <w:r w:rsidRPr="00680C3E">
              <w:rPr>
                <w:bCs/>
              </w:rPr>
              <w:t>Решение треугольников.</w:t>
            </w:r>
          </w:p>
        </w:tc>
        <w:tc>
          <w:tcPr>
            <w:tcW w:w="6945" w:type="dxa"/>
          </w:tcPr>
          <w:p w:rsidR="00B55943" w:rsidRPr="00680C3E" w:rsidRDefault="00B55943" w:rsidP="00073B06">
            <w:pPr>
              <w:ind w:right="-2"/>
              <w:jc w:val="both"/>
            </w:pPr>
            <w:r w:rsidRPr="00680C3E">
              <w:t>Знать – способы решения треугольников</w:t>
            </w:r>
          </w:p>
          <w:p w:rsidR="00B55943" w:rsidRPr="00680C3E" w:rsidRDefault="00B55943" w:rsidP="00073B06">
            <w:pPr>
              <w:ind w:right="-2"/>
              <w:jc w:val="both"/>
            </w:pPr>
            <w:r w:rsidRPr="00680C3E">
              <w:t>Уметь – решать треугольники по двум сторонам и углу между ними, по стороне и прилежащей к ней углам по трем сторонам</w:t>
            </w:r>
          </w:p>
        </w:tc>
        <w:tc>
          <w:tcPr>
            <w:tcW w:w="1843" w:type="dxa"/>
          </w:tcPr>
          <w:p w:rsidR="00B55943" w:rsidRPr="00680C3E" w:rsidRDefault="00B55943" w:rsidP="00073B06">
            <w:pPr>
              <w:ind w:right="-2"/>
              <w:jc w:val="both"/>
            </w:pPr>
          </w:p>
        </w:tc>
      </w:tr>
      <w:tr w:rsidR="00B55943" w:rsidRPr="00680C3E" w:rsidTr="00073B06">
        <w:tc>
          <w:tcPr>
            <w:tcW w:w="959" w:type="dxa"/>
          </w:tcPr>
          <w:p w:rsidR="00B55943" w:rsidRPr="00680C3E" w:rsidRDefault="00B55943" w:rsidP="00073B06">
            <w:pPr>
              <w:jc w:val="center"/>
            </w:pPr>
            <w:r w:rsidRPr="00680C3E">
              <w:t>27/8</w:t>
            </w:r>
          </w:p>
        </w:tc>
        <w:tc>
          <w:tcPr>
            <w:tcW w:w="1735" w:type="dxa"/>
          </w:tcPr>
          <w:p w:rsidR="00B55943" w:rsidRPr="00680C3E" w:rsidRDefault="00B55943" w:rsidP="00073B06">
            <w:pPr>
              <w:spacing w:before="100" w:beforeAutospacing="1"/>
              <w:outlineLvl w:val="2"/>
              <w:rPr>
                <w:bCs/>
              </w:rPr>
            </w:pPr>
          </w:p>
        </w:tc>
        <w:tc>
          <w:tcPr>
            <w:tcW w:w="4077" w:type="dxa"/>
            <w:gridSpan w:val="2"/>
          </w:tcPr>
          <w:p w:rsidR="00B55943" w:rsidRPr="00680C3E" w:rsidRDefault="00B55943" w:rsidP="00073B06">
            <w:pPr>
              <w:spacing w:before="100" w:beforeAutospacing="1"/>
              <w:outlineLvl w:val="2"/>
              <w:rPr>
                <w:bCs/>
              </w:rPr>
            </w:pPr>
            <w:r w:rsidRPr="00680C3E">
              <w:rPr>
                <w:bCs/>
              </w:rPr>
              <w:t>Решение треугольников. Измерительные работы</w:t>
            </w:r>
            <w:r>
              <w:rPr>
                <w:bCs/>
              </w:rPr>
              <w:t>.</w:t>
            </w:r>
          </w:p>
        </w:tc>
        <w:tc>
          <w:tcPr>
            <w:tcW w:w="6945" w:type="dxa"/>
          </w:tcPr>
          <w:p w:rsidR="00B55943" w:rsidRPr="00680C3E" w:rsidRDefault="00B55943" w:rsidP="00073B06">
            <w:pPr>
              <w:ind w:right="-2"/>
              <w:jc w:val="both"/>
            </w:pPr>
            <w:r w:rsidRPr="00680C3E">
              <w:t>Знать – методы проведения измерительных работ</w:t>
            </w:r>
          </w:p>
          <w:p w:rsidR="00B55943" w:rsidRPr="00680C3E" w:rsidRDefault="00B55943" w:rsidP="00073B06">
            <w:pPr>
              <w:ind w:right="-2"/>
              <w:jc w:val="both"/>
            </w:pPr>
            <w:r w:rsidRPr="00680C3E">
              <w:t>Уметь – выполнять чертеж по условию задачи, применять теоремы синусов и косинусов при выполнении измерительных работ</w:t>
            </w:r>
          </w:p>
        </w:tc>
        <w:tc>
          <w:tcPr>
            <w:tcW w:w="1843" w:type="dxa"/>
          </w:tcPr>
          <w:p w:rsidR="00B55943" w:rsidRPr="00680C3E" w:rsidRDefault="00B55943" w:rsidP="00073B06">
            <w:pPr>
              <w:ind w:right="-2"/>
              <w:jc w:val="both"/>
            </w:pPr>
          </w:p>
        </w:tc>
      </w:tr>
      <w:tr w:rsidR="00B55943" w:rsidRPr="00680C3E" w:rsidTr="00073B06">
        <w:tc>
          <w:tcPr>
            <w:tcW w:w="959" w:type="dxa"/>
          </w:tcPr>
          <w:p w:rsidR="00B55943" w:rsidRPr="00680C3E" w:rsidRDefault="00B55943" w:rsidP="00073B06">
            <w:pPr>
              <w:jc w:val="center"/>
            </w:pPr>
            <w:r w:rsidRPr="00680C3E">
              <w:t>28/9</w:t>
            </w:r>
          </w:p>
        </w:tc>
        <w:tc>
          <w:tcPr>
            <w:tcW w:w="1735" w:type="dxa"/>
          </w:tcPr>
          <w:p w:rsidR="00B55943" w:rsidRPr="00680C3E" w:rsidRDefault="00B55943" w:rsidP="00073B06">
            <w:pPr>
              <w:spacing w:before="100" w:beforeAutospacing="1"/>
              <w:outlineLvl w:val="2"/>
              <w:rPr>
                <w:bCs/>
              </w:rPr>
            </w:pPr>
          </w:p>
        </w:tc>
        <w:tc>
          <w:tcPr>
            <w:tcW w:w="4077" w:type="dxa"/>
            <w:gridSpan w:val="2"/>
          </w:tcPr>
          <w:p w:rsidR="00B55943" w:rsidRPr="00680C3E" w:rsidRDefault="00B55943" w:rsidP="00073B06">
            <w:pPr>
              <w:spacing w:before="100" w:beforeAutospacing="1"/>
              <w:outlineLvl w:val="2"/>
              <w:rPr>
                <w:bCs/>
              </w:rPr>
            </w:pPr>
            <w:r w:rsidRPr="00680C3E">
              <w:rPr>
                <w:bCs/>
              </w:rPr>
              <w:t>Угол между векторами. Скалярное произведение векторов.</w:t>
            </w:r>
          </w:p>
        </w:tc>
        <w:tc>
          <w:tcPr>
            <w:tcW w:w="6945" w:type="dxa"/>
          </w:tcPr>
          <w:p w:rsidR="00B55943" w:rsidRPr="00680C3E" w:rsidRDefault="00B55943" w:rsidP="00073B06">
            <w:pPr>
              <w:ind w:right="-2"/>
              <w:jc w:val="both"/>
            </w:pPr>
            <w:r w:rsidRPr="00680C3E">
              <w:t>Знать – понятие угла между векторами, определение скалярного произведения векторов, условие перпендикулярности ненулевых векторов</w:t>
            </w:r>
          </w:p>
          <w:p w:rsidR="00B55943" w:rsidRPr="00680C3E" w:rsidRDefault="00B55943" w:rsidP="00073B06">
            <w:pPr>
              <w:ind w:right="-2"/>
              <w:jc w:val="both"/>
            </w:pPr>
            <w:r w:rsidRPr="00680C3E">
              <w:t>Уметь – изображать угол между векторами, вычислять скалярное произведение векторов</w:t>
            </w:r>
          </w:p>
        </w:tc>
        <w:tc>
          <w:tcPr>
            <w:tcW w:w="1843" w:type="dxa"/>
          </w:tcPr>
          <w:p w:rsidR="00B55943" w:rsidRPr="00680C3E" w:rsidRDefault="00B55943" w:rsidP="00073B06">
            <w:pPr>
              <w:ind w:right="-2"/>
              <w:jc w:val="both"/>
            </w:pPr>
          </w:p>
        </w:tc>
      </w:tr>
      <w:tr w:rsidR="00B55943" w:rsidRPr="00680C3E" w:rsidTr="00073B06">
        <w:tc>
          <w:tcPr>
            <w:tcW w:w="959" w:type="dxa"/>
          </w:tcPr>
          <w:p w:rsidR="00B55943" w:rsidRPr="00680C3E" w:rsidRDefault="00B55943" w:rsidP="00073B06">
            <w:pPr>
              <w:jc w:val="center"/>
            </w:pPr>
            <w:r w:rsidRPr="00680C3E">
              <w:t>29/10</w:t>
            </w:r>
          </w:p>
        </w:tc>
        <w:tc>
          <w:tcPr>
            <w:tcW w:w="1735" w:type="dxa"/>
          </w:tcPr>
          <w:p w:rsidR="00B55943" w:rsidRPr="00680C3E" w:rsidRDefault="00B55943" w:rsidP="00073B06">
            <w:pPr>
              <w:spacing w:before="100" w:beforeAutospacing="1"/>
              <w:outlineLvl w:val="2"/>
              <w:rPr>
                <w:bCs/>
              </w:rPr>
            </w:pPr>
          </w:p>
        </w:tc>
        <w:tc>
          <w:tcPr>
            <w:tcW w:w="4077" w:type="dxa"/>
            <w:gridSpan w:val="2"/>
          </w:tcPr>
          <w:p w:rsidR="00B55943" w:rsidRPr="00680C3E" w:rsidRDefault="00B55943" w:rsidP="00073B06">
            <w:pPr>
              <w:spacing w:before="100" w:beforeAutospacing="1"/>
              <w:outlineLvl w:val="2"/>
              <w:rPr>
                <w:bCs/>
              </w:rPr>
            </w:pPr>
            <w:r w:rsidRPr="00680C3E">
              <w:rPr>
                <w:bCs/>
              </w:rPr>
              <w:t>Скалярное произведение векторов в координатах.</w:t>
            </w:r>
          </w:p>
        </w:tc>
        <w:tc>
          <w:tcPr>
            <w:tcW w:w="6945" w:type="dxa"/>
          </w:tcPr>
          <w:p w:rsidR="00B55943" w:rsidRPr="00680C3E" w:rsidRDefault="00B55943" w:rsidP="00073B06">
            <w:pPr>
              <w:ind w:right="-2"/>
              <w:jc w:val="both"/>
            </w:pPr>
            <w:r w:rsidRPr="00680C3E">
              <w:t>Знать – теорему о скалярном произведении двух векторов и её следствие</w:t>
            </w:r>
          </w:p>
          <w:p w:rsidR="00B55943" w:rsidRPr="00680C3E" w:rsidRDefault="00B55943" w:rsidP="00073B06">
            <w:pPr>
              <w:ind w:right="-2"/>
              <w:jc w:val="both"/>
            </w:pPr>
            <w:r w:rsidRPr="00680C3E">
              <w:t>Уметь – доказывать данную теорему, находить углы между векторами, используя формулу скалярного произведения в координатах</w:t>
            </w:r>
          </w:p>
        </w:tc>
        <w:tc>
          <w:tcPr>
            <w:tcW w:w="1843" w:type="dxa"/>
          </w:tcPr>
          <w:p w:rsidR="00B55943" w:rsidRPr="00680C3E" w:rsidRDefault="00B55943" w:rsidP="00073B06">
            <w:pPr>
              <w:ind w:right="-2"/>
              <w:jc w:val="both"/>
            </w:pPr>
          </w:p>
        </w:tc>
      </w:tr>
      <w:tr w:rsidR="00B55943" w:rsidRPr="00680C3E" w:rsidTr="00073B06">
        <w:tc>
          <w:tcPr>
            <w:tcW w:w="959" w:type="dxa"/>
          </w:tcPr>
          <w:p w:rsidR="00B55943" w:rsidRPr="00680C3E" w:rsidRDefault="00B55943" w:rsidP="00073B06">
            <w:pPr>
              <w:jc w:val="center"/>
            </w:pPr>
            <w:r w:rsidRPr="00680C3E">
              <w:t>30/11</w:t>
            </w:r>
          </w:p>
        </w:tc>
        <w:tc>
          <w:tcPr>
            <w:tcW w:w="1735" w:type="dxa"/>
          </w:tcPr>
          <w:p w:rsidR="00B55943" w:rsidRPr="00680C3E" w:rsidRDefault="00642DBC" w:rsidP="00073B06">
            <w:pPr>
              <w:spacing w:before="100" w:beforeAutospacing="1"/>
              <w:outlineLvl w:val="2"/>
              <w:rPr>
                <w:bCs/>
                <w:i/>
              </w:rPr>
            </w:pPr>
            <w:r>
              <w:rPr>
                <w:bCs/>
                <w:i/>
                <w:noProof/>
              </w:rPr>
              <w:pict>
                <v:shape id="_x0000_s1154" type="#_x0000_t32" style="position:absolute;margin-left:34.85pt;margin-top:1.25pt;width:0;height:141pt;z-index:251688960;mso-position-horizontal-relative:text;mso-position-vertical-relative:text" o:connectortype="straight"/>
              </w:pict>
            </w:r>
          </w:p>
        </w:tc>
        <w:tc>
          <w:tcPr>
            <w:tcW w:w="4077" w:type="dxa"/>
            <w:gridSpan w:val="2"/>
          </w:tcPr>
          <w:p w:rsidR="00B55943" w:rsidRPr="00993798" w:rsidRDefault="00B55943" w:rsidP="00073B06">
            <w:pPr>
              <w:spacing w:before="100" w:beforeAutospacing="1"/>
              <w:outlineLvl w:val="2"/>
              <w:rPr>
                <w:bCs/>
              </w:rPr>
            </w:pPr>
            <w:r w:rsidRPr="00993798">
              <w:rPr>
                <w:bCs/>
              </w:rPr>
              <w:t xml:space="preserve">Решение задач по теме: «Соотношение между сторонами и углами треугольника. Скалярное произведение векторов». </w:t>
            </w:r>
          </w:p>
        </w:tc>
        <w:tc>
          <w:tcPr>
            <w:tcW w:w="6945" w:type="dxa"/>
          </w:tcPr>
          <w:p w:rsidR="00B55943" w:rsidRPr="00680C3E" w:rsidRDefault="00B55943" w:rsidP="00073B06">
            <w:pPr>
              <w:ind w:right="-2"/>
              <w:jc w:val="both"/>
            </w:pPr>
            <w:r w:rsidRPr="00680C3E">
              <w:t>Знать – формулировки теоремы синусов, теоремы косинусов, теоремы о нахождении площади треугольника, определение скалярного произведения и формулу в координатах</w:t>
            </w:r>
          </w:p>
          <w:p w:rsidR="00B55943" w:rsidRPr="00680C3E" w:rsidRDefault="00B55943" w:rsidP="00073B06">
            <w:pPr>
              <w:ind w:right="-2"/>
              <w:jc w:val="both"/>
            </w:pPr>
            <w:r w:rsidRPr="00680C3E">
              <w:t>Уметь – решать простейшие планиметрические задачи</w:t>
            </w:r>
          </w:p>
        </w:tc>
        <w:tc>
          <w:tcPr>
            <w:tcW w:w="1843" w:type="dxa"/>
          </w:tcPr>
          <w:p w:rsidR="00B55943" w:rsidRPr="00680C3E" w:rsidRDefault="00B55943" w:rsidP="00073B06">
            <w:pPr>
              <w:ind w:right="-2"/>
              <w:jc w:val="both"/>
            </w:pPr>
          </w:p>
        </w:tc>
      </w:tr>
      <w:tr w:rsidR="00B55943" w:rsidRPr="00680C3E" w:rsidTr="00073B06">
        <w:tc>
          <w:tcPr>
            <w:tcW w:w="959" w:type="dxa"/>
          </w:tcPr>
          <w:p w:rsidR="00B55943" w:rsidRPr="00680C3E" w:rsidRDefault="00B55943" w:rsidP="00073B06">
            <w:pPr>
              <w:jc w:val="center"/>
            </w:pPr>
            <w:r w:rsidRPr="00680C3E">
              <w:t>31/12</w:t>
            </w:r>
          </w:p>
        </w:tc>
        <w:tc>
          <w:tcPr>
            <w:tcW w:w="1735" w:type="dxa"/>
          </w:tcPr>
          <w:p w:rsidR="00B55943" w:rsidRPr="00680C3E" w:rsidRDefault="00B55943" w:rsidP="00073B06">
            <w:pPr>
              <w:spacing w:before="100" w:beforeAutospacing="1"/>
              <w:outlineLvl w:val="2"/>
              <w:rPr>
                <w:b/>
                <w:bCs/>
              </w:rPr>
            </w:pPr>
          </w:p>
        </w:tc>
        <w:tc>
          <w:tcPr>
            <w:tcW w:w="4077" w:type="dxa"/>
            <w:gridSpan w:val="2"/>
          </w:tcPr>
          <w:p w:rsidR="00B55943" w:rsidRPr="00FD70BC" w:rsidRDefault="00B55943" w:rsidP="00073B06">
            <w:pPr>
              <w:spacing w:before="100" w:beforeAutospacing="1"/>
              <w:outlineLvl w:val="2"/>
              <w:rPr>
                <w:b/>
                <w:bCs/>
                <w:i/>
              </w:rPr>
            </w:pPr>
            <w:r w:rsidRPr="00FD70BC">
              <w:rPr>
                <w:b/>
                <w:bCs/>
                <w:i/>
              </w:rPr>
              <w:t xml:space="preserve">Контрольная работа  №2 «Соотношение между сторонами и углами треугольника. Скалярное произведение векторов». </w:t>
            </w:r>
          </w:p>
        </w:tc>
        <w:tc>
          <w:tcPr>
            <w:tcW w:w="6945" w:type="dxa"/>
          </w:tcPr>
          <w:p w:rsidR="00B55943" w:rsidRPr="00680C3E" w:rsidRDefault="00B55943" w:rsidP="00073B06">
            <w:pPr>
              <w:ind w:right="-2"/>
              <w:jc w:val="both"/>
            </w:pPr>
            <w:r w:rsidRPr="00680C3E">
              <w:t>Уметь – решать геометрические задачи с использованием тригонометрии</w:t>
            </w:r>
          </w:p>
        </w:tc>
        <w:tc>
          <w:tcPr>
            <w:tcW w:w="1843" w:type="dxa"/>
          </w:tcPr>
          <w:p w:rsidR="00B55943" w:rsidRPr="00680C3E" w:rsidRDefault="00B55943" w:rsidP="00073B06">
            <w:pPr>
              <w:ind w:right="-2"/>
              <w:jc w:val="both"/>
            </w:pPr>
          </w:p>
        </w:tc>
      </w:tr>
      <w:tr w:rsidR="00B55943" w:rsidRPr="00680C3E" w:rsidTr="00073B06">
        <w:tc>
          <w:tcPr>
            <w:tcW w:w="959" w:type="dxa"/>
          </w:tcPr>
          <w:p w:rsidR="00B55943" w:rsidRPr="00680C3E" w:rsidRDefault="00B55943" w:rsidP="00073B06">
            <w:pPr>
              <w:jc w:val="center"/>
            </w:pPr>
            <w:r w:rsidRPr="00680C3E">
              <w:t>32/13</w:t>
            </w:r>
          </w:p>
        </w:tc>
        <w:tc>
          <w:tcPr>
            <w:tcW w:w="1735" w:type="dxa"/>
          </w:tcPr>
          <w:p w:rsidR="00B55943" w:rsidRPr="00680C3E" w:rsidRDefault="00B55943" w:rsidP="00073B06">
            <w:pPr>
              <w:spacing w:before="100" w:beforeAutospacing="1"/>
              <w:outlineLvl w:val="2"/>
              <w:rPr>
                <w:bCs/>
              </w:rPr>
            </w:pPr>
          </w:p>
        </w:tc>
        <w:tc>
          <w:tcPr>
            <w:tcW w:w="4077" w:type="dxa"/>
            <w:gridSpan w:val="2"/>
          </w:tcPr>
          <w:p w:rsidR="00B55943" w:rsidRPr="00680C3E" w:rsidRDefault="00B55943" w:rsidP="00073B06">
            <w:pPr>
              <w:spacing w:before="100" w:beforeAutospacing="1"/>
              <w:outlineLvl w:val="2"/>
              <w:rPr>
                <w:bCs/>
              </w:rPr>
            </w:pPr>
            <w:r w:rsidRPr="00680C3E">
              <w:rPr>
                <w:bCs/>
              </w:rPr>
              <w:t>Анализ контрольной работы</w:t>
            </w:r>
            <w:r>
              <w:rPr>
                <w:bCs/>
              </w:rPr>
              <w:t>. Решение дополнительных задач по теме</w:t>
            </w:r>
          </w:p>
        </w:tc>
        <w:tc>
          <w:tcPr>
            <w:tcW w:w="6945" w:type="dxa"/>
          </w:tcPr>
          <w:p w:rsidR="00B55943" w:rsidRPr="00680C3E" w:rsidRDefault="00B55943" w:rsidP="00073B06">
            <w:pPr>
              <w:ind w:right="-2"/>
              <w:jc w:val="both"/>
            </w:pPr>
            <w:r w:rsidRPr="00680C3E">
              <w:t>Уметь – решать геометрические задачи с использованием тригонометрии</w:t>
            </w:r>
          </w:p>
        </w:tc>
        <w:tc>
          <w:tcPr>
            <w:tcW w:w="1843" w:type="dxa"/>
          </w:tcPr>
          <w:p w:rsidR="00B55943" w:rsidRPr="00680C3E" w:rsidRDefault="00B55943" w:rsidP="00073B06">
            <w:pPr>
              <w:pStyle w:val="2"/>
              <w:widowControl w:val="0"/>
              <w:spacing w:after="0" w:line="276" w:lineRule="auto"/>
              <w:jc w:val="both"/>
            </w:pPr>
          </w:p>
        </w:tc>
      </w:tr>
      <w:tr w:rsidR="00B55943" w:rsidRPr="00680C3E" w:rsidTr="00073B06">
        <w:tc>
          <w:tcPr>
            <w:tcW w:w="15559" w:type="dxa"/>
            <w:gridSpan w:val="6"/>
          </w:tcPr>
          <w:p w:rsidR="00B55943" w:rsidRPr="00680C3E" w:rsidRDefault="00B55943" w:rsidP="00073B06">
            <w:pPr>
              <w:spacing w:before="100" w:beforeAutospacing="1"/>
              <w:jc w:val="center"/>
              <w:outlineLvl w:val="2"/>
              <w:rPr>
                <w:bCs/>
                <w:i/>
              </w:rPr>
            </w:pPr>
            <w:r w:rsidRPr="00680C3E">
              <w:rPr>
                <w:b/>
                <w:bCs/>
                <w:i/>
              </w:rPr>
              <w:t>Глава 12  «Длина окружности и площадь круга»   (12ч)</w:t>
            </w:r>
          </w:p>
        </w:tc>
      </w:tr>
      <w:tr w:rsidR="00B55943" w:rsidRPr="00680C3E" w:rsidTr="00073B06">
        <w:tc>
          <w:tcPr>
            <w:tcW w:w="959" w:type="dxa"/>
          </w:tcPr>
          <w:p w:rsidR="00B55943" w:rsidRPr="00680C3E" w:rsidRDefault="00B55943" w:rsidP="00073B06">
            <w:pPr>
              <w:jc w:val="center"/>
            </w:pPr>
            <w:r w:rsidRPr="00680C3E">
              <w:lastRenderedPageBreak/>
              <w:t>33/1</w:t>
            </w:r>
          </w:p>
        </w:tc>
        <w:tc>
          <w:tcPr>
            <w:tcW w:w="1735" w:type="dxa"/>
          </w:tcPr>
          <w:p w:rsidR="00B55943" w:rsidRPr="00680C3E" w:rsidRDefault="00B55943" w:rsidP="00073B06">
            <w:pPr>
              <w:spacing w:before="100" w:beforeAutospacing="1"/>
              <w:outlineLvl w:val="2"/>
              <w:rPr>
                <w:bCs/>
              </w:rPr>
            </w:pPr>
          </w:p>
        </w:tc>
        <w:tc>
          <w:tcPr>
            <w:tcW w:w="4077" w:type="dxa"/>
            <w:gridSpan w:val="2"/>
          </w:tcPr>
          <w:p w:rsidR="00B55943" w:rsidRPr="00680C3E" w:rsidRDefault="00B55943" w:rsidP="00073B06">
            <w:pPr>
              <w:spacing w:before="100" w:beforeAutospacing="1"/>
              <w:outlineLvl w:val="2"/>
              <w:rPr>
                <w:bCs/>
              </w:rPr>
            </w:pPr>
            <w:r w:rsidRPr="00680C3E">
              <w:rPr>
                <w:bCs/>
              </w:rPr>
              <w:t>Правильный многоугольник.</w:t>
            </w:r>
          </w:p>
        </w:tc>
        <w:tc>
          <w:tcPr>
            <w:tcW w:w="6945" w:type="dxa"/>
          </w:tcPr>
          <w:p w:rsidR="00B55943" w:rsidRPr="00680C3E" w:rsidRDefault="00B55943" w:rsidP="00073B06">
            <w:pPr>
              <w:ind w:right="-2"/>
              <w:jc w:val="both"/>
            </w:pPr>
            <w:r w:rsidRPr="00680C3E">
              <w:t>Знать – определение правильного многоугольника, формулу для вычисления угла правильного п-угольника</w:t>
            </w:r>
          </w:p>
          <w:p w:rsidR="00B55943" w:rsidRPr="00680C3E" w:rsidRDefault="00B55943" w:rsidP="00073B06">
            <w:pPr>
              <w:ind w:right="-2"/>
              <w:jc w:val="both"/>
            </w:pPr>
            <w:r w:rsidRPr="00680C3E">
              <w:t>Уметь – выводить формулу для вычисления угла правильного п-угольника и применение её при решении задач</w:t>
            </w:r>
          </w:p>
        </w:tc>
        <w:tc>
          <w:tcPr>
            <w:tcW w:w="1843" w:type="dxa"/>
          </w:tcPr>
          <w:p w:rsidR="00B55943" w:rsidRPr="00680C3E" w:rsidRDefault="00B55943" w:rsidP="00073B06">
            <w:pPr>
              <w:ind w:right="-2"/>
              <w:jc w:val="both"/>
            </w:pPr>
          </w:p>
        </w:tc>
      </w:tr>
      <w:tr w:rsidR="00B55943" w:rsidRPr="00680C3E" w:rsidTr="00073B06">
        <w:tc>
          <w:tcPr>
            <w:tcW w:w="959" w:type="dxa"/>
          </w:tcPr>
          <w:p w:rsidR="00B55943" w:rsidRPr="00680C3E" w:rsidRDefault="00B55943" w:rsidP="00073B06">
            <w:pPr>
              <w:jc w:val="center"/>
            </w:pPr>
            <w:r w:rsidRPr="00680C3E">
              <w:t>34/2</w:t>
            </w:r>
          </w:p>
        </w:tc>
        <w:tc>
          <w:tcPr>
            <w:tcW w:w="1735" w:type="dxa"/>
          </w:tcPr>
          <w:p w:rsidR="00B55943" w:rsidRPr="00680C3E" w:rsidRDefault="00B55943" w:rsidP="00073B06">
            <w:pPr>
              <w:outlineLvl w:val="2"/>
              <w:rPr>
                <w:bCs/>
              </w:rPr>
            </w:pPr>
          </w:p>
        </w:tc>
        <w:tc>
          <w:tcPr>
            <w:tcW w:w="4077" w:type="dxa"/>
            <w:gridSpan w:val="2"/>
          </w:tcPr>
          <w:p w:rsidR="00B55943" w:rsidRPr="00680C3E" w:rsidRDefault="00B55943" w:rsidP="00073B06">
            <w:pPr>
              <w:outlineLvl w:val="2"/>
              <w:rPr>
                <w:bCs/>
              </w:rPr>
            </w:pPr>
            <w:r w:rsidRPr="00680C3E">
              <w:rPr>
                <w:bCs/>
              </w:rPr>
              <w:t>Окружность,</w:t>
            </w:r>
            <w:r>
              <w:rPr>
                <w:bCs/>
              </w:rPr>
              <w:t xml:space="preserve"> </w:t>
            </w:r>
            <w:r w:rsidRPr="00680C3E">
              <w:rPr>
                <w:bCs/>
              </w:rPr>
              <w:t>описанная около правильного многоугольника и вписанная в правильный многоугольник.</w:t>
            </w:r>
          </w:p>
        </w:tc>
        <w:tc>
          <w:tcPr>
            <w:tcW w:w="6945" w:type="dxa"/>
          </w:tcPr>
          <w:p w:rsidR="00B55943" w:rsidRPr="00680C3E" w:rsidRDefault="00B55943" w:rsidP="00073B06">
            <w:pPr>
              <w:ind w:right="-2"/>
              <w:jc w:val="both"/>
            </w:pPr>
            <w:r w:rsidRPr="00680C3E">
              <w:t xml:space="preserve">Знать – формулировки теорем и следствия из них </w:t>
            </w:r>
          </w:p>
          <w:p w:rsidR="00B55943" w:rsidRPr="00680C3E" w:rsidRDefault="00B55943" w:rsidP="00073B06">
            <w:pPr>
              <w:ind w:right="-2"/>
              <w:jc w:val="both"/>
            </w:pPr>
            <w:r w:rsidRPr="00680C3E">
              <w:t>Уметь проводить доказательство теорем и следствий из теорем  и применять их при решении задач</w:t>
            </w:r>
          </w:p>
        </w:tc>
        <w:tc>
          <w:tcPr>
            <w:tcW w:w="1843" w:type="dxa"/>
          </w:tcPr>
          <w:p w:rsidR="00B55943" w:rsidRPr="00680C3E" w:rsidRDefault="00B55943" w:rsidP="00073B06">
            <w:pPr>
              <w:ind w:right="-2"/>
              <w:jc w:val="both"/>
            </w:pPr>
          </w:p>
        </w:tc>
      </w:tr>
      <w:tr w:rsidR="00B55943" w:rsidRPr="00680C3E" w:rsidTr="00073B06">
        <w:tc>
          <w:tcPr>
            <w:tcW w:w="959" w:type="dxa"/>
          </w:tcPr>
          <w:p w:rsidR="00B55943" w:rsidRPr="00680C3E" w:rsidRDefault="00B55943" w:rsidP="00073B06">
            <w:pPr>
              <w:jc w:val="center"/>
            </w:pPr>
            <w:r w:rsidRPr="00680C3E">
              <w:t>35/3</w:t>
            </w:r>
          </w:p>
        </w:tc>
        <w:tc>
          <w:tcPr>
            <w:tcW w:w="1735" w:type="dxa"/>
          </w:tcPr>
          <w:p w:rsidR="00B55943" w:rsidRPr="00680C3E" w:rsidRDefault="00B55943" w:rsidP="00073B06">
            <w:pPr>
              <w:spacing w:before="100" w:beforeAutospacing="1"/>
              <w:outlineLvl w:val="2"/>
              <w:rPr>
                <w:bCs/>
              </w:rPr>
            </w:pPr>
          </w:p>
        </w:tc>
        <w:tc>
          <w:tcPr>
            <w:tcW w:w="4077" w:type="dxa"/>
            <w:gridSpan w:val="2"/>
          </w:tcPr>
          <w:p w:rsidR="00B55943" w:rsidRPr="00680C3E" w:rsidRDefault="00B55943" w:rsidP="00073B06">
            <w:pPr>
              <w:spacing w:before="100" w:beforeAutospacing="1"/>
              <w:outlineLvl w:val="2"/>
              <w:rPr>
                <w:bCs/>
              </w:rPr>
            </w:pPr>
            <w:r w:rsidRPr="00680C3E">
              <w:rPr>
                <w:bCs/>
              </w:rPr>
              <w:t>Формулы для вычисления площади правильного многоугольника, его стороны и радиуса вписанной окружности.</w:t>
            </w:r>
          </w:p>
        </w:tc>
        <w:tc>
          <w:tcPr>
            <w:tcW w:w="6945" w:type="dxa"/>
          </w:tcPr>
          <w:p w:rsidR="00B55943" w:rsidRPr="00680C3E" w:rsidRDefault="00B55943" w:rsidP="00073B06">
            <w:pPr>
              <w:ind w:right="-2"/>
              <w:jc w:val="both"/>
            </w:pPr>
            <w:r w:rsidRPr="00680C3E">
              <w:t>Знать – формулы площади, стороны правильного многоугольника, радиуса вписанной окружности</w:t>
            </w:r>
          </w:p>
          <w:p w:rsidR="00B55943" w:rsidRPr="00680C3E" w:rsidRDefault="00B55943" w:rsidP="00073B06">
            <w:pPr>
              <w:ind w:right="-2"/>
              <w:jc w:val="both"/>
            </w:pPr>
            <w:r w:rsidRPr="00680C3E">
              <w:t>Уметь – применять формулы при решении задач</w:t>
            </w:r>
          </w:p>
        </w:tc>
        <w:tc>
          <w:tcPr>
            <w:tcW w:w="1843" w:type="dxa"/>
          </w:tcPr>
          <w:p w:rsidR="00B55943" w:rsidRPr="00680C3E" w:rsidRDefault="00B55943" w:rsidP="00073B06">
            <w:pPr>
              <w:ind w:right="-2"/>
              <w:jc w:val="both"/>
            </w:pPr>
          </w:p>
        </w:tc>
      </w:tr>
      <w:tr w:rsidR="00B55943" w:rsidRPr="00680C3E" w:rsidTr="00073B06">
        <w:tc>
          <w:tcPr>
            <w:tcW w:w="959" w:type="dxa"/>
          </w:tcPr>
          <w:p w:rsidR="00B55943" w:rsidRPr="00680C3E" w:rsidRDefault="00B55943" w:rsidP="00073B06">
            <w:pPr>
              <w:jc w:val="center"/>
            </w:pPr>
            <w:r w:rsidRPr="00680C3E">
              <w:t>36/4</w:t>
            </w:r>
          </w:p>
        </w:tc>
        <w:tc>
          <w:tcPr>
            <w:tcW w:w="1735" w:type="dxa"/>
          </w:tcPr>
          <w:p w:rsidR="00B55943" w:rsidRPr="00680C3E" w:rsidRDefault="00B55943" w:rsidP="00073B06">
            <w:pPr>
              <w:spacing w:before="100" w:beforeAutospacing="1"/>
              <w:outlineLvl w:val="2"/>
              <w:rPr>
                <w:bCs/>
              </w:rPr>
            </w:pPr>
          </w:p>
        </w:tc>
        <w:tc>
          <w:tcPr>
            <w:tcW w:w="4077" w:type="dxa"/>
            <w:gridSpan w:val="2"/>
          </w:tcPr>
          <w:p w:rsidR="00B55943" w:rsidRPr="00680C3E" w:rsidRDefault="00B55943" w:rsidP="00073B06">
            <w:pPr>
              <w:spacing w:before="100" w:beforeAutospacing="1"/>
              <w:outlineLvl w:val="2"/>
              <w:rPr>
                <w:bCs/>
              </w:rPr>
            </w:pPr>
            <w:r w:rsidRPr="00680C3E">
              <w:rPr>
                <w:bCs/>
              </w:rPr>
              <w:t>Построение правильных многоугольников.</w:t>
            </w:r>
          </w:p>
        </w:tc>
        <w:tc>
          <w:tcPr>
            <w:tcW w:w="6945" w:type="dxa"/>
          </w:tcPr>
          <w:p w:rsidR="00B55943" w:rsidRPr="00680C3E" w:rsidRDefault="00B55943" w:rsidP="00073B06">
            <w:pPr>
              <w:ind w:right="-2"/>
              <w:jc w:val="both"/>
            </w:pPr>
            <w:r w:rsidRPr="00680C3E">
              <w:t>Уметь – строить правильные многоугольники с помощью циркуля и линейки</w:t>
            </w:r>
          </w:p>
        </w:tc>
        <w:tc>
          <w:tcPr>
            <w:tcW w:w="1843" w:type="dxa"/>
          </w:tcPr>
          <w:p w:rsidR="00B55943" w:rsidRPr="00680C3E" w:rsidRDefault="00B55943" w:rsidP="00073B06">
            <w:pPr>
              <w:ind w:right="-2"/>
              <w:jc w:val="both"/>
            </w:pPr>
          </w:p>
        </w:tc>
      </w:tr>
      <w:tr w:rsidR="00B55943" w:rsidRPr="00680C3E" w:rsidTr="00073B06">
        <w:tc>
          <w:tcPr>
            <w:tcW w:w="959" w:type="dxa"/>
          </w:tcPr>
          <w:p w:rsidR="00B55943" w:rsidRPr="00680C3E" w:rsidRDefault="00B55943" w:rsidP="00073B06">
            <w:pPr>
              <w:jc w:val="center"/>
            </w:pPr>
            <w:r w:rsidRPr="00680C3E">
              <w:t>37/5</w:t>
            </w:r>
          </w:p>
        </w:tc>
        <w:tc>
          <w:tcPr>
            <w:tcW w:w="1735" w:type="dxa"/>
          </w:tcPr>
          <w:p w:rsidR="00B55943" w:rsidRPr="00680C3E" w:rsidRDefault="00B55943" w:rsidP="00073B06">
            <w:pPr>
              <w:spacing w:before="100" w:beforeAutospacing="1"/>
              <w:outlineLvl w:val="2"/>
              <w:rPr>
                <w:bCs/>
              </w:rPr>
            </w:pPr>
          </w:p>
        </w:tc>
        <w:tc>
          <w:tcPr>
            <w:tcW w:w="4077" w:type="dxa"/>
            <w:gridSpan w:val="2"/>
          </w:tcPr>
          <w:p w:rsidR="00B55943" w:rsidRPr="00680C3E" w:rsidRDefault="00B55943" w:rsidP="00073B06">
            <w:pPr>
              <w:spacing w:before="100" w:beforeAutospacing="1"/>
              <w:outlineLvl w:val="2"/>
              <w:rPr>
                <w:bCs/>
              </w:rPr>
            </w:pPr>
            <w:r w:rsidRPr="00680C3E">
              <w:rPr>
                <w:bCs/>
              </w:rPr>
              <w:t>Решение задач по теме «Правильные многоугольники»</w:t>
            </w:r>
            <w:r>
              <w:rPr>
                <w:bCs/>
              </w:rPr>
              <w:t>.</w:t>
            </w:r>
          </w:p>
        </w:tc>
        <w:tc>
          <w:tcPr>
            <w:tcW w:w="6945" w:type="dxa"/>
          </w:tcPr>
          <w:p w:rsidR="00B55943" w:rsidRPr="00680C3E" w:rsidRDefault="00B55943" w:rsidP="00073B06">
            <w:pPr>
              <w:ind w:right="-2"/>
              <w:jc w:val="both"/>
            </w:pPr>
            <w:r w:rsidRPr="00680C3E">
              <w:t>Уметь – решать задачи на применение формулы для вычисления площади, стороны правильного многоугольника и радиуса вписанной окружности</w:t>
            </w:r>
          </w:p>
        </w:tc>
        <w:tc>
          <w:tcPr>
            <w:tcW w:w="1843" w:type="dxa"/>
          </w:tcPr>
          <w:p w:rsidR="00B55943" w:rsidRPr="00680C3E" w:rsidRDefault="00B55943" w:rsidP="00073B06">
            <w:pPr>
              <w:ind w:right="-2"/>
              <w:jc w:val="both"/>
            </w:pPr>
          </w:p>
        </w:tc>
      </w:tr>
      <w:tr w:rsidR="00B55943" w:rsidRPr="00680C3E" w:rsidTr="00073B06">
        <w:tc>
          <w:tcPr>
            <w:tcW w:w="959" w:type="dxa"/>
          </w:tcPr>
          <w:p w:rsidR="00B55943" w:rsidRPr="00680C3E" w:rsidRDefault="00B55943" w:rsidP="00073B06">
            <w:pPr>
              <w:jc w:val="center"/>
            </w:pPr>
            <w:r w:rsidRPr="00680C3E">
              <w:t>38/6</w:t>
            </w:r>
          </w:p>
        </w:tc>
        <w:tc>
          <w:tcPr>
            <w:tcW w:w="1735" w:type="dxa"/>
          </w:tcPr>
          <w:p w:rsidR="00B55943" w:rsidRPr="00680C3E" w:rsidRDefault="00B55943" w:rsidP="00073B06">
            <w:pPr>
              <w:spacing w:before="100" w:beforeAutospacing="1"/>
              <w:outlineLvl w:val="2"/>
              <w:rPr>
                <w:bCs/>
              </w:rPr>
            </w:pPr>
          </w:p>
        </w:tc>
        <w:tc>
          <w:tcPr>
            <w:tcW w:w="4077" w:type="dxa"/>
            <w:gridSpan w:val="2"/>
          </w:tcPr>
          <w:p w:rsidR="00B55943" w:rsidRPr="00680C3E" w:rsidRDefault="00B55943" w:rsidP="00073B06">
            <w:pPr>
              <w:spacing w:before="100" w:beforeAutospacing="1"/>
              <w:outlineLvl w:val="2"/>
              <w:rPr>
                <w:bCs/>
              </w:rPr>
            </w:pPr>
            <w:r w:rsidRPr="00680C3E">
              <w:rPr>
                <w:bCs/>
              </w:rPr>
              <w:t>Длина окружности.</w:t>
            </w:r>
          </w:p>
        </w:tc>
        <w:tc>
          <w:tcPr>
            <w:tcW w:w="6945" w:type="dxa"/>
          </w:tcPr>
          <w:p w:rsidR="00B55943" w:rsidRPr="00680C3E" w:rsidRDefault="00B55943" w:rsidP="00073B06">
            <w:pPr>
              <w:ind w:right="-2"/>
              <w:jc w:val="both"/>
            </w:pPr>
            <w:r w:rsidRPr="00680C3E">
              <w:t>Знать – формулы длины окружности и её дуги</w:t>
            </w:r>
          </w:p>
          <w:p w:rsidR="00B55943" w:rsidRPr="00680C3E" w:rsidRDefault="00B55943" w:rsidP="00073B06">
            <w:pPr>
              <w:ind w:right="-2"/>
              <w:jc w:val="both"/>
            </w:pPr>
            <w:r w:rsidRPr="00680C3E">
              <w:t>Уметь – применять формулы для решения задач</w:t>
            </w:r>
          </w:p>
        </w:tc>
        <w:tc>
          <w:tcPr>
            <w:tcW w:w="1843" w:type="dxa"/>
          </w:tcPr>
          <w:p w:rsidR="00B55943" w:rsidRPr="00680C3E" w:rsidRDefault="00B55943" w:rsidP="00073B06">
            <w:pPr>
              <w:ind w:right="-2"/>
              <w:jc w:val="both"/>
            </w:pPr>
          </w:p>
        </w:tc>
      </w:tr>
      <w:tr w:rsidR="00B55943" w:rsidRPr="00680C3E" w:rsidTr="00073B06">
        <w:tc>
          <w:tcPr>
            <w:tcW w:w="959" w:type="dxa"/>
          </w:tcPr>
          <w:p w:rsidR="00B55943" w:rsidRPr="00680C3E" w:rsidRDefault="00B55943" w:rsidP="00073B06">
            <w:pPr>
              <w:jc w:val="center"/>
            </w:pPr>
            <w:r w:rsidRPr="00680C3E">
              <w:t>39/7</w:t>
            </w:r>
          </w:p>
        </w:tc>
        <w:tc>
          <w:tcPr>
            <w:tcW w:w="1735" w:type="dxa"/>
          </w:tcPr>
          <w:p w:rsidR="00B55943" w:rsidRPr="00680C3E" w:rsidRDefault="00B55943" w:rsidP="00073B06">
            <w:pPr>
              <w:spacing w:before="100" w:beforeAutospacing="1"/>
              <w:outlineLvl w:val="2"/>
              <w:rPr>
                <w:bCs/>
              </w:rPr>
            </w:pPr>
          </w:p>
        </w:tc>
        <w:tc>
          <w:tcPr>
            <w:tcW w:w="4077" w:type="dxa"/>
            <w:gridSpan w:val="2"/>
          </w:tcPr>
          <w:p w:rsidR="00B55943" w:rsidRPr="00680C3E" w:rsidRDefault="00B55943" w:rsidP="00073B06">
            <w:pPr>
              <w:spacing w:before="100" w:beforeAutospacing="1"/>
              <w:outlineLvl w:val="2"/>
              <w:rPr>
                <w:bCs/>
              </w:rPr>
            </w:pPr>
            <w:r w:rsidRPr="00680C3E">
              <w:rPr>
                <w:bCs/>
              </w:rPr>
              <w:t>Длина окружно</w:t>
            </w:r>
            <w:r>
              <w:rPr>
                <w:bCs/>
              </w:rPr>
              <w:t>сти в решении задач.</w:t>
            </w:r>
          </w:p>
        </w:tc>
        <w:tc>
          <w:tcPr>
            <w:tcW w:w="6945" w:type="dxa"/>
          </w:tcPr>
          <w:p w:rsidR="00B55943" w:rsidRPr="00680C3E" w:rsidRDefault="00B55943" w:rsidP="00073B06">
            <w:pPr>
              <w:ind w:right="-2"/>
              <w:jc w:val="both"/>
            </w:pPr>
            <w:r w:rsidRPr="00680C3E">
              <w:t>Знать – формулы длины окружности и её дуги</w:t>
            </w:r>
          </w:p>
          <w:p w:rsidR="00B55943" w:rsidRPr="00680C3E" w:rsidRDefault="00B55943" w:rsidP="00073B06">
            <w:pPr>
              <w:ind w:right="-2"/>
              <w:jc w:val="both"/>
            </w:pPr>
            <w:r w:rsidRPr="00680C3E">
              <w:t>Уметь – выводить формулы длины окружности и длины дуги окружности, применять данные формулы для решения задач</w:t>
            </w:r>
          </w:p>
        </w:tc>
        <w:tc>
          <w:tcPr>
            <w:tcW w:w="1843" w:type="dxa"/>
          </w:tcPr>
          <w:p w:rsidR="00B55943" w:rsidRPr="00680C3E" w:rsidRDefault="00B55943" w:rsidP="00073B06">
            <w:pPr>
              <w:ind w:right="-2"/>
              <w:jc w:val="both"/>
            </w:pPr>
          </w:p>
        </w:tc>
      </w:tr>
      <w:tr w:rsidR="00B55943" w:rsidRPr="00680C3E" w:rsidTr="00073B06">
        <w:tc>
          <w:tcPr>
            <w:tcW w:w="959" w:type="dxa"/>
          </w:tcPr>
          <w:p w:rsidR="00B55943" w:rsidRPr="00680C3E" w:rsidRDefault="00B55943" w:rsidP="00073B06">
            <w:pPr>
              <w:jc w:val="center"/>
            </w:pPr>
            <w:r w:rsidRPr="00680C3E">
              <w:t>40/8</w:t>
            </w:r>
          </w:p>
        </w:tc>
        <w:tc>
          <w:tcPr>
            <w:tcW w:w="1735" w:type="dxa"/>
          </w:tcPr>
          <w:p w:rsidR="00B55943" w:rsidRPr="00680C3E" w:rsidRDefault="00B55943" w:rsidP="00073B06">
            <w:pPr>
              <w:spacing w:before="100" w:beforeAutospacing="1"/>
              <w:outlineLvl w:val="2"/>
              <w:rPr>
                <w:bCs/>
              </w:rPr>
            </w:pPr>
          </w:p>
        </w:tc>
        <w:tc>
          <w:tcPr>
            <w:tcW w:w="4077" w:type="dxa"/>
            <w:gridSpan w:val="2"/>
          </w:tcPr>
          <w:p w:rsidR="00B55943" w:rsidRPr="00680C3E" w:rsidRDefault="00B55943" w:rsidP="00073B06">
            <w:pPr>
              <w:spacing w:before="100" w:beforeAutospacing="1"/>
              <w:outlineLvl w:val="2"/>
              <w:rPr>
                <w:bCs/>
              </w:rPr>
            </w:pPr>
            <w:r w:rsidRPr="00680C3E">
              <w:rPr>
                <w:bCs/>
              </w:rPr>
              <w:t>Площадь круга и кругового сектора</w:t>
            </w:r>
          </w:p>
        </w:tc>
        <w:tc>
          <w:tcPr>
            <w:tcW w:w="6945" w:type="dxa"/>
          </w:tcPr>
          <w:p w:rsidR="00B55943" w:rsidRPr="00680C3E" w:rsidRDefault="00B55943" w:rsidP="00073B06">
            <w:pPr>
              <w:ind w:right="-2"/>
              <w:jc w:val="both"/>
            </w:pPr>
            <w:r w:rsidRPr="00680C3E">
              <w:t>Знать – формулы площади круга и кругового сектора</w:t>
            </w:r>
          </w:p>
          <w:p w:rsidR="00B55943" w:rsidRPr="00680C3E" w:rsidRDefault="00B55943" w:rsidP="00073B06">
            <w:pPr>
              <w:ind w:right="-2"/>
              <w:jc w:val="both"/>
            </w:pPr>
            <w:r w:rsidRPr="00680C3E">
              <w:t>Уметь – находить площадь круга и кругового сектора</w:t>
            </w:r>
          </w:p>
        </w:tc>
        <w:tc>
          <w:tcPr>
            <w:tcW w:w="1843" w:type="dxa"/>
          </w:tcPr>
          <w:p w:rsidR="00B55943" w:rsidRPr="00680C3E" w:rsidRDefault="00B55943" w:rsidP="00073B06">
            <w:pPr>
              <w:ind w:right="-2"/>
              <w:jc w:val="both"/>
            </w:pPr>
          </w:p>
        </w:tc>
      </w:tr>
      <w:tr w:rsidR="00B55943" w:rsidRPr="00680C3E" w:rsidTr="00073B06">
        <w:tc>
          <w:tcPr>
            <w:tcW w:w="959" w:type="dxa"/>
          </w:tcPr>
          <w:p w:rsidR="00B55943" w:rsidRPr="00680C3E" w:rsidRDefault="00B55943" w:rsidP="00073B06">
            <w:pPr>
              <w:jc w:val="center"/>
            </w:pPr>
            <w:r w:rsidRPr="00680C3E">
              <w:t>41/9</w:t>
            </w:r>
          </w:p>
        </w:tc>
        <w:tc>
          <w:tcPr>
            <w:tcW w:w="1735" w:type="dxa"/>
          </w:tcPr>
          <w:p w:rsidR="00B55943" w:rsidRPr="00680C3E" w:rsidRDefault="00B55943" w:rsidP="00073B06">
            <w:pPr>
              <w:spacing w:before="100" w:beforeAutospacing="1"/>
              <w:outlineLvl w:val="2"/>
              <w:rPr>
                <w:bCs/>
              </w:rPr>
            </w:pPr>
          </w:p>
        </w:tc>
        <w:tc>
          <w:tcPr>
            <w:tcW w:w="4077" w:type="dxa"/>
            <w:gridSpan w:val="2"/>
          </w:tcPr>
          <w:p w:rsidR="00B55943" w:rsidRPr="00680C3E" w:rsidRDefault="00B55943" w:rsidP="00073B06">
            <w:pPr>
              <w:spacing w:before="100" w:beforeAutospacing="1"/>
              <w:outlineLvl w:val="2"/>
              <w:rPr>
                <w:bCs/>
              </w:rPr>
            </w:pPr>
            <w:r w:rsidRPr="00680C3E">
              <w:rPr>
                <w:bCs/>
              </w:rPr>
              <w:t>Площадь круга и кругового сектора</w:t>
            </w:r>
            <w:r>
              <w:rPr>
                <w:bCs/>
              </w:rPr>
              <w:t xml:space="preserve"> в решении задач</w:t>
            </w:r>
            <w:r w:rsidRPr="00680C3E">
              <w:rPr>
                <w:bCs/>
              </w:rPr>
              <w:t>.</w:t>
            </w:r>
          </w:p>
        </w:tc>
        <w:tc>
          <w:tcPr>
            <w:tcW w:w="6945" w:type="dxa"/>
          </w:tcPr>
          <w:p w:rsidR="00B55943" w:rsidRPr="00680C3E" w:rsidRDefault="00B55943" w:rsidP="00073B06">
            <w:pPr>
              <w:ind w:right="-2"/>
              <w:jc w:val="both"/>
            </w:pPr>
            <w:r w:rsidRPr="00680C3E">
              <w:t>Знать – формулы площади круга и кругового сектора</w:t>
            </w:r>
          </w:p>
          <w:p w:rsidR="00B55943" w:rsidRPr="00680C3E" w:rsidRDefault="00B55943" w:rsidP="00073B06">
            <w:pPr>
              <w:ind w:right="-2"/>
              <w:jc w:val="both"/>
            </w:pPr>
            <w:r w:rsidRPr="00680C3E">
              <w:t>Уметь – решать задачи с применением данных формул</w:t>
            </w:r>
          </w:p>
        </w:tc>
        <w:tc>
          <w:tcPr>
            <w:tcW w:w="1843" w:type="dxa"/>
          </w:tcPr>
          <w:p w:rsidR="00B55943" w:rsidRPr="00680C3E" w:rsidRDefault="00B55943" w:rsidP="00073B06">
            <w:pPr>
              <w:ind w:right="-2"/>
              <w:jc w:val="both"/>
            </w:pPr>
          </w:p>
        </w:tc>
      </w:tr>
      <w:tr w:rsidR="00B55943" w:rsidRPr="00680C3E" w:rsidTr="00073B06">
        <w:tc>
          <w:tcPr>
            <w:tcW w:w="959" w:type="dxa"/>
          </w:tcPr>
          <w:p w:rsidR="00B55943" w:rsidRPr="00680C3E" w:rsidRDefault="00B55943" w:rsidP="00073B06">
            <w:pPr>
              <w:jc w:val="center"/>
            </w:pPr>
            <w:r w:rsidRPr="00680C3E">
              <w:t>42/10</w:t>
            </w:r>
          </w:p>
        </w:tc>
        <w:tc>
          <w:tcPr>
            <w:tcW w:w="1735" w:type="dxa"/>
          </w:tcPr>
          <w:p w:rsidR="00B55943" w:rsidRPr="00680C3E" w:rsidRDefault="00B55943" w:rsidP="00073B06">
            <w:pPr>
              <w:spacing w:before="100" w:beforeAutospacing="1"/>
              <w:outlineLvl w:val="2"/>
              <w:rPr>
                <w:bCs/>
                <w:i/>
              </w:rPr>
            </w:pPr>
          </w:p>
        </w:tc>
        <w:tc>
          <w:tcPr>
            <w:tcW w:w="4077" w:type="dxa"/>
            <w:gridSpan w:val="2"/>
          </w:tcPr>
          <w:p w:rsidR="00B55943" w:rsidRPr="00174C82" w:rsidRDefault="00B55943" w:rsidP="00073B06">
            <w:pPr>
              <w:spacing w:before="100" w:beforeAutospacing="1"/>
              <w:outlineLvl w:val="2"/>
              <w:rPr>
                <w:bCs/>
              </w:rPr>
            </w:pPr>
            <w:r w:rsidRPr="00174C82">
              <w:rPr>
                <w:bCs/>
              </w:rPr>
              <w:t>Решение задач по теме: Длина окружности и площадь круга».</w:t>
            </w:r>
          </w:p>
        </w:tc>
        <w:tc>
          <w:tcPr>
            <w:tcW w:w="6945" w:type="dxa"/>
          </w:tcPr>
          <w:p w:rsidR="00B55943" w:rsidRPr="00680C3E" w:rsidRDefault="00B55943" w:rsidP="00073B06">
            <w:pPr>
              <w:ind w:right="-2"/>
              <w:jc w:val="both"/>
            </w:pPr>
            <w:r w:rsidRPr="00680C3E">
              <w:t>Уметь – использовать приобретенные знания и умения в практической деятельности</w:t>
            </w:r>
          </w:p>
        </w:tc>
        <w:tc>
          <w:tcPr>
            <w:tcW w:w="1843" w:type="dxa"/>
          </w:tcPr>
          <w:p w:rsidR="00B55943" w:rsidRPr="00680C3E" w:rsidRDefault="00B55943" w:rsidP="00073B06">
            <w:pPr>
              <w:ind w:right="-2"/>
              <w:jc w:val="both"/>
            </w:pPr>
          </w:p>
        </w:tc>
      </w:tr>
      <w:tr w:rsidR="00B55943" w:rsidRPr="00680C3E" w:rsidTr="00073B06">
        <w:tc>
          <w:tcPr>
            <w:tcW w:w="959" w:type="dxa"/>
          </w:tcPr>
          <w:p w:rsidR="00B55943" w:rsidRPr="00680C3E" w:rsidRDefault="00B55943" w:rsidP="00073B06">
            <w:pPr>
              <w:jc w:val="center"/>
            </w:pPr>
            <w:r w:rsidRPr="00680C3E">
              <w:t>43/11</w:t>
            </w:r>
          </w:p>
        </w:tc>
        <w:tc>
          <w:tcPr>
            <w:tcW w:w="1735" w:type="dxa"/>
          </w:tcPr>
          <w:p w:rsidR="00B55943" w:rsidRPr="00680C3E" w:rsidRDefault="00B55943" w:rsidP="00073B06">
            <w:pPr>
              <w:spacing w:before="100" w:beforeAutospacing="1"/>
              <w:outlineLvl w:val="2"/>
              <w:rPr>
                <w:b/>
                <w:bCs/>
              </w:rPr>
            </w:pPr>
          </w:p>
        </w:tc>
        <w:tc>
          <w:tcPr>
            <w:tcW w:w="4077" w:type="dxa"/>
            <w:gridSpan w:val="2"/>
          </w:tcPr>
          <w:p w:rsidR="00B55943" w:rsidRPr="00174C82" w:rsidRDefault="00B55943" w:rsidP="00073B06">
            <w:pPr>
              <w:spacing w:before="100" w:beforeAutospacing="1"/>
              <w:outlineLvl w:val="2"/>
              <w:rPr>
                <w:b/>
                <w:bCs/>
                <w:i/>
              </w:rPr>
            </w:pPr>
            <w:r w:rsidRPr="00174C82">
              <w:rPr>
                <w:b/>
                <w:bCs/>
                <w:i/>
              </w:rPr>
              <w:t>Контрольная работа  №3 «Длина окружности и площадь круга».</w:t>
            </w:r>
          </w:p>
        </w:tc>
        <w:tc>
          <w:tcPr>
            <w:tcW w:w="6945" w:type="dxa"/>
          </w:tcPr>
          <w:p w:rsidR="00B55943" w:rsidRPr="00680C3E" w:rsidRDefault="00B55943" w:rsidP="00073B06">
            <w:pPr>
              <w:ind w:right="-2"/>
              <w:jc w:val="both"/>
            </w:pPr>
            <w:r w:rsidRPr="00680C3E">
              <w:t>Знать - формулы длины окружности, дуги окружности, площади круга и кругового сектора</w:t>
            </w:r>
          </w:p>
          <w:p w:rsidR="00B55943" w:rsidRPr="00680C3E" w:rsidRDefault="00B55943" w:rsidP="00073B06">
            <w:pPr>
              <w:ind w:right="-2"/>
              <w:jc w:val="both"/>
            </w:pPr>
            <w:r>
              <w:t xml:space="preserve">Уметь – решать </w:t>
            </w:r>
            <w:r w:rsidRPr="00680C3E">
              <w:t xml:space="preserve"> задачи с использованием данных формул</w:t>
            </w:r>
          </w:p>
        </w:tc>
        <w:tc>
          <w:tcPr>
            <w:tcW w:w="1843" w:type="dxa"/>
          </w:tcPr>
          <w:p w:rsidR="00B55943" w:rsidRPr="00680C3E" w:rsidRDefault="00B55943" w:rsidP="00073B06">
            <w:pPr>
              <w:ind w:right="-2"/>
              <w:jc w:val="both"/>
            </w:pPr>
          </w:p>
        </w:tc>
      </w:tr>
      <w:tr w:rsidR="00B55943" w:rsidRPr="00680C3E" w:rsidTr="00073B06">
        <w:tc>
          <w:tcPr>
            <w:tcW w:w="959" w:type="dxa"/>
          </w:tcPr>
          <w:p w:rsidR="00B55943" w:rsidRPr="00680C3E" w:rsidRDefault="00B55943" w:rsidP="00073B06">
            <w:pPr>
              <w:jc w:val="center"/>
            </w:pPr>
            <w:r w:rsidRPr="00680C3E">
              <w:t>44/12</w:t>
            </w:r>
          </w:p>
        </w:tc>
        <w:tc>
          <w:tcPr>
            <w:tcW w:w="1735" w:type="dxa"/>
          </w:tcPr>
          <w:p w:rsidR="00B55943" w:rsidRPr="00680C3E" w:rsidRDefault="00B55943" w:rsidP="00073B06">
            <w:pPr>
              <w:spacing w:before="100" w:beforeAutospacing="1"/>
              <w:outlineLvl w:val="2"/>
              <w:rPr>
                <w:bCs/>
              </w:rPr>
            </w:pPr>
          </w:p>
        </w:tc>
        <w:tc>
          <w:tcPr>
            <w:tcW w:w="4077" w:type="dxa"/>
            <w:gridSpan w:val="2"/>
          </w:tcPr>
          <w:p w:rsidR="00B55943" w:rsidRPr="00680C3E" w:rsidRDefault="00B55943" w:rsidP="00073B06">
            <w:pPr>
              <w:spacing w:before="100" w:beforeAutospacing="1"/>
              <w:outlineLvl w:val="2"/>
              <w:rPr>
                <w:bCs/>
              </w:rPr>
            </w:pPr>
            <w:r w:rsidRPr="00680C3E">
              <w:rPr>
                <w:bCs/>
              </w:rPr>
              <w:t>Анализ контрольной работы</w:t>
            </w:r>
            <w:r>
              <w:rPr>
                <w:bCs/>
              </w:rPr>
              <w:t>. Решение дополнительных задач по теме.</w:t>
            </w:r>
          </w:p>
        </w:tc>
        <w:tc>
          <w:tcPr>
            <w:tcW w:w="6945" w:type="dxa"/>
          </w:tcPr>
          <w:p w:rsidR="00B55943" w:rsidRPr="00680C3E" w:rsidRDefault="00B55943" w:rsidP="00073B06">
            <w:pPr>
              <w:ind w:right="-2"/>
              <w:jc w:val="both"/>
            </w:pPr>
            <w:r w:rsidRPr="00680C3E">
              <w:t>Знать - формулы длины окружности, дуги окружности, площади круга и кругового сектора</w:t>
            </w:r>
          </w:p>
          <w:p w:rsidR="00B55943" w:rsidRPr="00680C3E" w:rsidRDefault="00B55943" w:rsidP="00073B06">
            <w:pPr>
              <w:ind w:right="-2"/>
              <w:jc w:val="both"/>
            </w:pPr>
            <w:r>
              <w:t xml:space="preserve">Уметь – решать </w:t>
            </w:r>
            <w:r w:rsidRPr="00680C3E">
              <w:t xml:space="preserve"> задачи с использованием данных формул</w:t>
            </w:r>
          </w:p>
        </w:tc>
        <w:tc>
          <w:tcPr>
            <w:tcW w:w="1843" w:type="dxa"/>
          </w:tcPr>
          <w:p w:rsidR="00B55943" w:rsidRPr="00680C3E" w:rsidRDefault="00B55943" w:rsidP="00073B06">
            <w:pPr>
              <w:pStyle w:val="2"/>
              <w:widowControl w:val="0"/>
              <w:spacing w:after="0" w:line="276" w:lineRule="auto"/>
              <w:jc w:val="both"/>
            </w:pPr>
          </w:p>
        </w:tc>
      </w:tr>
      <w:tr w:rsidR="00B55943" w:rsidRPr="00680C3E" w:rsidTr="00073B06">
        <w:tc>
          <w:tcPr>
            <w:tcW w:w="15559" w:type="dxa"/>
            <w:gridSpan w:val="6"/>
          </w:tcPr>
          <w:p w:rsidR="00B55943" w:rsidRPr="00680C3E" w:rsidRDefault="00B55943" w:rsidP="00073B06">
            <w:pPr>
              <w:pStyle w:val="2"/>
              <w:widowControl w:val="0"/>
              <w:spacing w:after="0" w:line="276" w:lineRule="auto"/>
              <w:jc w:val="center"/>
              <w:rPr>
                <w:b/>
                <w:i/>
              </w:rPr>
            </w:pPr>
            <w:r w:rsidRPr="00680C3E">
              <w:rPr>
                <w:b/>
                <w:i/>
              </w:rPr>
              <w:lastRenderedPageBreak/>
              <w:t>Глава 13 «Движение» (8ч)</w:t>
            </w:r>
          </w:p>
        </w:tc>
      </w:tr>
      <w:tr w:rsidR="00B55943" w:rsidRPr="00680C3E" w:rsidTr="00073B06">
        <w:tc>
          <w:tcPr>
            <w:tcW w:w="959" w:type="dxa"/>
          </w:tcPr>
          <w:p w:rsidR="00B55943" w:rsidRPr="00680C3E" w:rsidRDefault="00B55943" w:rsidP="00073B06">
            <w:pPr>
              <w:jc w:val="center"/>
            </w:pPr>
            <w:r w:rsidRPr="00680C3E">
              <w:t>45/1</w:t>
            </w:r>
          </w:p>
        </w:tc>
        <w:tc>
          <w:tcPr>
            <w:tcW w:w="1735" w:type="dxa"/>
          </w:tcPr>
          <w:p w:rsidR="00B55943" w:rsidRPr="00680C3E" w:rsidRDefault="00B55943" w:rsidP="00073B06">
            <w:pPr>
              <w:spacing w:before="100" w:beforeAutospacing="1"/>
              <w:outlineLvl w:val="2"/>
              <w:rPr>
                <w:bCs/>
              </w:rPr>
            </w:pPr>
          </w:p>
        </w:tc>
        <w:tc>
          <w:tcPr>
            <w:tcW w:w="4077" w:type="dxa"/>
            <w:gridSpan w:val="2"/>
          </w:tcPr>
          <w:p w:rsidR="00B55943" w:rsidRPr="00680C3E" w:rsidRDefault="00B55943" w:rsidP="00073B06">
            <w:pPr>
              <w:spacing w:before="100" w:beforeAutospacing="1"/>
              <w:outlineLvl w:val="2"/>
              <w:rPr>
                <w:bCs/>
              </w:rPr>
            </w:pPr>
            <w:r w:rsidRPr="00680C3E">
              <w:rPr>
                <w:bCs/>
              </w:rPr>
              <w:t>Понятие движения</w:t>
            </w:r>
          </w:p>
        </w:tc>
        <w:tc>
          <w:tcPr>
            <w:tcW w:w="6945" w:type="dxa"/>
          </w:tcPr>
          <w:p w:rsidR="00B55943" w:rsidRPr="00680C3E" w:rsidRDefault="00B55943" w:rsidP="00073B06">
            <w:pPr>
              <w:ind w:right="-2"/>
              <w:jc w:val="both"/>
            </w:pPr>
            <w:r w:rsidRPr="00680C3E">
              <w:t>Знать – понятие отображения плоскости на себя и движения</w:t>
            </w:r>
          </w:p>
          <w:p w:rsidR="00B55943" w:rsidRPr="00680C3E" w:rsidRDefault="00B55943" w:rsidP="00073B06">
            <w:pPr>
              <w:ind w:right="-2"/>
              <w:jc w:val="both"/>
            </w:pPr>
            <w:r w:rsidRPr="00680C3E">
              <w:t>Уметь – выполнять построение движений, осуществлять преобразования фигур</w:t>
            </w:r>
          </w:p>
        </w:tc>
        <w:tc>
          <w:tcPr>
            <w:tcW w:w="1843" w:type="dxa"/>
          </w:tcPr>
          <w:p w:rsidR="00B55943" w:rsidRPr="00680C3E" w:rsidRDefault="00B55943" w:rsidP="00073B06">
            <w:pPr>
              <w:ind w:right="-2"/>
              <w:jc w:val="both"/>
            </w:pPr>
          </w:p>
        </w:tc>
      </w:tr>
      <w:tr w:rsidR="00B55943" w:rsidRPr="00680C3E" w:rsidTr="00073B06">
        <w:tc>
          <w:tcPr>
            <w:tcW w:w="959" w:type="dxa"/>
          </w:tcPr>
          <w:p w:rsidR="00B55943" w:rsidRPr="00680C3E" w:rsidRDefault="00B55943" w:rsidP="00073B06">
            <w:pPr>
              <w:jc w:val="center"/>
            </w:pPr>
            <w:r w:rsidRPr="00680C3E">
              <w:t>46/2</w:t>
            </w:r>
          </w:p>
        </w:tc>
        <w:tc>
          <w:tcPr>
            <w:tcW w:w="1735" w:type="dxa"/>
          </w:tcPr>
          <w:p w:rsidR="00B55943" w:rsidRPr="00680C3E" w:rsidRDefault="00B55943" w:rsidP="00073B06">
            <w:pPr>
              <w:spacing w:before="100" w:beforeAutospacing="1"/>
              <w:outlineLvl w:val="2"/>
              <w:rPr>
                <w:bCs/>
              </w:rPr>
            </w:pPr>
          </w:p>
        </w:tc>
        <w:tc>
          <w:tcPr>
            <w:tcW w:w="4077" w:type="dxa"/>
            <w:gridSpan w:val="2"/>
          </w:tcPr>
          <w:p w:rsidR="00B55943" w:rsidRPr="00680C3E" w:rsidRDefault="00B55943" w:rsidP="00073B06">
            <w:pPr>
              <w:spacing w:before="100" w:beforeAutospacing="1"/>
              <w:outlineLvl w:val="2"/>
              <w:rPr>
                <w:bCs/>
              </w:rPr>
            </w:pPr>
            <w:r w:rsidRPr="00680C3E">
              <w:rPr>
                <w:bCs/>
              </w:rPr>
              <w:t>Понятие движения</w:t>
            </w:r>
            <w:r>
              <w:rPr>
                <w:bCs/>
              </w:rPr>
              <w:t>. Решение задач.</w:t>
            </w:r>
          </w:p>
        </w:tc>
        <w:tc>
          <w:tcPr>
            <w:tcW w:w="6945" w:type="dxa"/>
          </w:tcPr>
          <w:p w:rsidR="00B55943" w:rsidRPr="00680C3E" w:rsidRDefault="00B55943" w:rsidP="00073B06">
            <w:pPr>
              <w:ind w:right="-2"/>
              <w:jc w:val="both"/>
            </w:pPr>
            <w:r w:rsidRPr="00680C3E">
              <w:t>Знать – осевую и центральную симметрию</w:t>
            </w:r>
          </w:p>
          <w:p w:rsidR="00B55943" w:rsidRPr="00680C3E" w:rsidRDefault="00B55943" w:rsidP="00073B06">
            <w:pPr>
              <w:ind w:right="-2"/>
              <w:jc w:val="both"/>
            </w:pPr>
            <w:r w:rsidRPr="00680C3E">
              <w:t>Уметь - распознавать по чертежам вид симметрии, осуществлять преобразование фигур с помощью осевой и центральной симметрии</w:t>
            </w:r>
          </w:p>
        </w:tc>
        <w:tc>
          <w:tcPr>
            <w:tcW w:w="1843" w:type="dxa"/>
          </w:tcPr>
          <w:p w:rsidR="00B55943" w:rsidRPr="00680C3E" w:rsidRDefault="00B55943" w:rsidP="00073B06">
            <w:pPr>
              <w:ind w:right="-2"/>
              <w:jc w:val="both"/>
            </w:pPr>
          </w:p>
        </w:tc>
      </w:tr>
      <w:tr w:rsidR="00B55943" w:rsidRPr="00680C3E" w:rsidTr="00073B06">
        <w:tc>
          <w:tcPr>
            <w:tcW w:w="959" w:type="dxa"/>
          </w:tcPr>
          <w:p w:rsidR="00B55943" w:rsidRPr="00680C3E" w:rsidRDefault="00B55943" w:rsidP="00073B06">
            <w:pPr>
              <w:jc w:val="center"/>
            </w:pPr>
            <w:r w:rsidRPr="00680C3E">
              <w:t>47/3</w:t>
            </w:r>
          </w:p>
        </w:tc>
        <w:tc>
          <w:tcPr>
            <w:tcW w:w="1735" w:type="dxa"/>
          </w:tcPr>
          <w:p w:rsidR="00B55943" w:rsidRPr="00680C3E" w:rsidRDefault="00B55943" w:rsidP="00073B06">
            <w:pPr>
              <w:spacing w:before="100" w:beforeAutospacing="1"/>
              <w:outlineLvl w:val="2"/>
              <w:rPr>
                <w:bCs/>
              </w:rPr>
            </w:pPr>
          </w:p>
        </w:tc>
        <w:tc>
          <w:tcPr>
            <w:tcW w:w="4077" w:type="dxa"/>
            <w:gridSpan w:val="2"/>
          </w:tcPr>
          <w:p w:rsidR="00B55943" w:rsidRPr="00680C3E" w:rsidRDefault="00B55943" w:rsidP="00073B06">
            <w:pPr>
              <w:spacing w:before="100" w:beforeAutospacing="1"/>
              <w:outlineLvl w:val="2"/>
              <w:rPr>
                <w:bCs/>
              </w:rPr>
            </w:pPr>
            <w:r w:rsidRPr="00680C3E">
              <w:rPr>
                <w:bCs/>
              </w:rPr>
              <w:t>Понятие движения</w:t>
            </w:r>
            <w:r>
              <w:rPr>
                <w:bCs/>
              </w:rPr>
              <w:t xml:space="preserve">. </w:t>
            </w:r>
            <w:r w:rsidRPr="007F0E7E">
              <w:t>Задачи на построение симметричных фигур</w:t>
            </w:r>
            <w:r>
              <w:t>.</w:t>
            </w:r>
          </w:p>
        </w:tc>
        <w:tc>
          <w:tcPr>
            <w:tcW w:w="6945" w:type="dxa"/>
          </w:tcPr>
          <w:p w:rsidR="00B55943" w:rsidRPr="00680C3E" w:rsidRDefault="00B55943" w:rsidP="00073B06">
            <w:pPr>
              <w:ind w:right="-2"/>
              <w:jc w:val="both"/>
            </w:pPr>
            <w:r w:rsidRPr="00680C3E">
              <w:t>Знать – свойства движения</w:t>
            </w:r>
          </w:p>
          <w:p w:rsidR="00B55943" w:rsidRPr="00680C3E" w:rsidRDefault="00B55943" w:rsidP="00073B06">
            <w:pPr>
              <w:ind w:right="-2"/>
              <w:jc w:val="both"/>
            </w:pPr>
            <w:r w:rsidRPr="00680C3E">
              <w:t>Уметь - применять свойства движения при решении задач</w:t>
            </w:r>
          </w:p>
        </w:tc>
        <w:tc>
          <w:tcPr>
            <w:tcW w:w="1843" w:type="dxa"/>
          </w:tcPr>
          <w:p w:rsidR="00B55943" w:rsidRPr="00680C3E" w:rsidRDefault="00B55943" w:rsidP="00073B06">
            <w:pPr>
              <w:ind w:right="-2"/>
              <w:jc w:val="both"/>
            </w:pPr>
          </w:p>
        </w:tc>
      </w:tr>
      <w:tr w:rsidR="00B55943" w:rsidRPr="00680C3E" w:rsidTr="00073B06">
        <w:tc>
          <w:tcPr>
            <w:tcW w:w="959" w:type="dxa"/>
          </w:tcPr>
          <w:p w:rsidR="00B55943" w:rsidRPr="00680C3E" w:rsidRDefault="00B55943" w:rsidP="00073B06">
            <w:pPr>
              <w:jc w:val="center"/>
            </w:pPr>
            <w:r w:rsidRPr="00680C3E">
              <w:t>48/4</w:t>
            </w:r>
          </w:p>
        </w:tc>
        <w:tc>
          <w:tcPr>
            <w:tcW w:w="1735" w:type="dxa"/>
          </w:tcPr>
          <w:p w:rsidR="00B55943" w:rsidRPr="00680C3E" w:rsidRDefault="00B55943" w:rsidP="00073B06">
            <w:pPr>
              <w:spacing w:before="100" w:beforeAutospacing="1"/>
              <w:outlineLvl w:val="2"/>
              <w:rPr>
                <w:bCs/>
              </w:rPr>
            </w:pPr>
          </w:p>
        </w:tc>
        <w:tc>
          <w:tcPr>
            <w:tcW w:w="4077" w:type="dxa"/>
            <w:gridSpan w:val="2"/>
          </w:tcPr>
          <w:p w:rsidR="00B55943" w:rsidRPr="00680C3E" w:rsidRDefault="00B55943" w:rsidP="00073B06">
            <w:pPr>
              <w:spacing w:before="100" w:beforeAutospacing="1"/>
              <w:outlineLvl w:val="2"/>
              <w:rPr>
                <w:bCs/>
              </w:rPr>
            </w:pPr>
            <w:r w:rsidRPr="00680C3E">
              <w:rPr>
                <w:bCs/>
              </w:rPr>
              <w:t>Параллельный перенос</w:t>
            </w:r>
            <w:r>
              <w:rPr>
                <w:bCs/>
              </w:rPr>
              <w:t>.</w:t>
            </w:r>
          </w:p>
        </w:tc>
        <w:tc>
          <w:tcPr>
            <w:tcW w:w="6945" w:type="dxa"/>
          </w:tcPr>
          <w:p w:rsidR="00B55943" w:rsidRPr="00680C3E" w:rsidRDefault="00B55943" w:rsidP="00073B06">
            <w:pPr>
              <w:ind w:right="-2"/>
              <w:jc w:val="both"/>
            </w:pPr>
            <w:r w:rsidRPr="00680C3E">
              <w:t>Знать – основные этапы доказательства, что параллельный перенос есть движение</w:t>
            </w:r>
          </w:p>
          <w:p w:rsidR="00B55943" w:rsidRPr="00680C3E" w:rsidRDefault="00B55943" w:rsidP="00073B06">
            <w:pPr>
              <w:ind w:right="-2"/>
              <w:jc w:val="both"/>
            </w:pPr>
            <w:r w:rsidRPr="00680C3E">
              <w:t>Уметь – применять параллельный перенос при решении задач</w:t>
            </w:r>
          </w:p>
        </w:tc>
        <w:tc>
          <w:tcPr>
            <w:tcW w:w="1843" w:type="dxa"/>
          </w:tcPr>
          <w:p w:rsidR="00B55943" w:rsidRPr="00680C3E" w:rsidRDefault="00B55943" w:rsidP="00073B06">
            <w:pPr>
              <w:ind w:right="-2"/>
              <w:jc w:val="both"/>
            </w:pPr>
          </w:p>
        </w:tc>
      </w:tr>
      <w:tr w:rsidR="00B55943" w:rsidRPr="00680C3E" w:rsidTr="00073B06">
        <w:tc>
          <w:tcPr>
            <w:tcW w:w="959" w:type="dxa"/>
          </w:tcPr>
          <w:p w:rsidR="00B55943" w:rsidRPr="00680C3E" w:rsidRDefault="00B55943" w:rsidP="00073B06">
            <w:pPr>
              <w:jc w:val="center"/>
            </w:pPr>
            <w:r w:rsidRPr="00680C3E">
              <w:t>49/5</w:t>
            </w:r>
          </w:p>
        </w:tc>
        <w:tc>
          <w:tcPr>
            <w:tcW w:w="1735" w:type="dxa"/>
          </w:tcPr>
          <w:p w:rsidR="00B55943" w:rsidRPr="00680C3E" w:rsidRDefault="00B55943" w:rsidP="00073B06">
            <w:pPr>
              <w:spacing w:before="100" w:beforeAutospacing="1"/>
              <w:outlineLvl w:val="2"/>
              <w:rPr>
                <w:bCs/>
              </w:rPr>
            </w:pPr>
          </w:p>
        </w:tc>
        <w:tc>
          <w:tcPr>
            <w:tcW w:w="4077" w:type="dxa"/>
            <w:gridSpan w:val="2"/>
          </w:tcPr>
          <w:p w:rsidR="00B55943" w:rsidRPr="00680C3E" w:rsidRDefault="00B55943" w:rsidP="00073B06">
            <w:pPr>
              <w:spacing w:before="100" w:beforeAutospacing="1"/>
              <w:outlineLvl w:val="2"/>
              <w:rPr>
                <w:bCs/>
              </w:rPr>
            </w:pPr>
            <w:r w:rsidRPr="00680C3E">
              <w:rPr>
                <w:bCs/>
              </w:rPr>
              <w:t>Поворот</w:t>
            </w:r>
            <w:r>
              <w:rPr>
                <w:bCs/>
              </w:rPr>
              <w:t>.</w:t>
            </w:r>
            <w:r w:rsidRPr="00680C3E">
              <w:rPr>
                <w:bCs/>
              </w:rPr>
              <w:t xml:space="preserve"> </w:t>
            </w:r>
          </w:p>
        </w:tc>
        <w:tc>
          <w:tcPr>
            <w:tcW w:w="6945" w:type="dxa"/>
          </w:tcPr>
          <w:p w:rsidR="00B55943" w:rsidRPr="00680C3E" w:rsidRDefault="00B55943" w:rsidP="00073B06">
            <w:pPr>
              <w:ind w:right="-2"/>
              <w:jc w:val="both"/>
            </w:pPr>
            <w:r w:rsidRPr="00680C3E">
              <w:t>Знать – определение поворота</w:t>
            </w:r>
          </w:p>
          <w:p w:rsidR="00B55943" w:rsidRPr="00680C3E" w:rsidRDefault="00B55943" w:rsidP="00073B06">
            <w:pPr>
              <w:ind w:right="-2"/>
              <w:jc w:val="both"/>
            </w:pPr>
            <w:r w:rsidRPr="00680C3E">
              <w:t>Уметь – доказывать, что поворот есть движение, осуществлять поворот фигур</w:t>
            </w:r>
          </w:p>
        </w:tc>
        <w:tc>
          <w:tcPr>
            <w:tcW w:w="1843" w:type="dxa"/>
          </w:tcPr>
          <w:p w:rsidR="00B55943" w:rsidRPr="00680C3E" w:rsidRDefault="00B55943" w:rsidP="00073B06">
            <w:pPr>
              <w:ind w:right="-2"/>
              <w:jc w:val="both"/>
            </w:pPr>
          </w:p>
        </w:tc>
      </w:tr>
      <w:tr w:rsidR="00B55943" w:rsidRPr="00680C3E" w:rsidTr="00073B06">
        <w:tc>
          <w:tcPr>
            <w:tcW w:w="959" w:type="dxa"/>
          </w:tcPr>
          <w:p w:rsidR="00B55943" w:rsidRPr="00680C3E" w:rsidRDefault="00B55943" w:rsidP="00073B06">
            <w:pPr>
              <w:jc w:val="center"/>
            </w:pPr>
            <w:r w:rsidRPr="00680C3E">
              <w:t>50/6</w:t>
            </w:r>
          </w:p>
        </w:tc>
        <w:tc>
          <w:tcPr>
            <w:tcW w:w="1735" w:type="dxa"/>
          </w:tcPr>
          <w:p w:rsidR="00B55943" w:rsidRPr="00680C3E" w:rsidRDefault="00B55943" w:rsidP="00073B06">
            <w:pPr>
              <w:spacing w:before="100" w:beforeAutospacing="1"/>
              <w:outlineLvl w:val="2"/>
              <w:rPr>
                <w:bCs/>
              </w:rPr>
            </w:pPr>
          </w:p>
        </w:tc>
        <w:tc>
          <w:tcPr>
            <w:tcW w:w="4077" w:type="dxa"/>
            <w:gridSpan w:val="2"/>
          </w:tcPr>
          <w:p w:rsidR="00B55943" w:rsidRPr="00680C3E" w:rsidRDefault="00B55943" w:rsidP="00073B06">
            <w:pPr>
              <w:spacing w:before="100" w:beforeAutospacing="1"/>
              <w:outlineLvl w:val="2"/>
              <w:rPr>
                <w:bCs/>
              </w:rPr>
            </w:pPr>
            <w:r>
              <w:rPr>
                <w:bCs/>
              </w:rPr>
              <w:t>Решение задач по теме «Параллельный перенос и поворот</w:t>
            </w:r>
            <w:r w:rsidRPr="00680C3E">
              <w:rPr>
                <w:bCs/>
              </w:rPr>
              <w:t>»</w:t>
            </w:r>
            <w:r>
              <w:rPr>
                <w:bCs/>
              </w:rPr>
              <w:t>.</w:t>
            </w:r>
          </w:p>
        </w:tc>
        <w:tc>
          <w:tcPr>
            <w:tcW w:w="6945" w:type="dxa"/>
          </w:tcPr>
          <w:p w:rsidR="00B55943" w:rsidRPr="00680C3E" w:rsidRDefault="00B55943" w:rsidP="00073B06">
            <w:pPr>
              <w:ind w:right="-2"/>
              <w:jc w:val="both"/>
            </w:pPr>
            <w:r w:rsidRPr="00680C3E">
              <w:t>Знать  - определение параллельного переноса и поворота</w:t>
            </w:r>
          </w:p>
          <w:p w:rsidR="00B55943" w:rsidRPr="00680C3E" w:rsidRDefault="00B55943" w:rsidP="00073B06">
            <w:pPr>
              <w:ind w:right="-2"/>
              <w:jc w:val="both"/>
            </w:pPr>
            <w:r w:rsidRPr="00680C3E">
              <w:t xml:space="preserve">Уметь – осуществлять параллельный перенос и поворот фигур </w:t>
            </w:r>
          </w:p>
        </w:tc>
        <w:tc>
          <w:tcPr>
            <w:tcW w:w="1843" w:type="dxa"/>
          </w:tcPr>
          <w:p w:rsidR="00B55943" w:rsidRPr="00680C3E" w:rsidRDefault="00B55943" w:rsidP="00073B06">
            <w:pPr>
              <w:ind w:right="-2"/>
              <w:jc w:val="both"/>
            </w:pPr>
          </w:p>
        </w:tc>
      </w:tr>
      <w:tr w:rsidR="00B55943" w:rsidRPr="00680C3E" w:rsidTr="00073B06">
        <w:tc>
          <w:tcPr>
            <w:tcW w:w="959" w:type="dxa"/>
          </w:tcPr>
          <w:p w:rsidR="00B55943" w:rsidRPr="00680C3E" w:rsidRDefault="00B55943" w:rsidP="00073B06">
            <w:pPr>
              <w:jc w:val="center"/>
            </w:pPr>
            <w:r w:rsidRPr="00680C3E">
              <w:t>51/7</w:t>
            </w:r>
          </w:p>
        </w:tc>
        <w:tc>
          <w:tcPr>
            <w:tcW w:w="1735" w:type="dxa"/>
          </w:tcPr>
          <w:p w:rsidR="00B55943" w:rsidRPr="00680C3E" w:rsidRDefault="00B55943" w:rsidP="00073B06">
            <w:pPr>
              <w:spacing w:before="100" w:beforeAutospacing="1"/>
              <w:outlineLvl w:val="2"/>
              <w:rPr>
                <w:bCs/>
              </w:rPr>
            </w:pPr>
          </w:p>
        </w:tc>
        <w:tc>
          <w:tcPr>
            <w:tcW w:w="4077" w:type="dxa"/>
            <w:gridSpan w:val="2"/>
          </w:tcPr>
          <w:p w:rsidR="00B55943" w:rsidRPr="00680C3E" w:rsidRDefault="00B55943" w:rsidP="00073B06">
            <w:pPr>
              <w:spacing w:before="100" w:beforeAutospacing="1"/>
              <w:outlineLvl w:val="2"/>
              <w:rPr>
                <w:bCs/>
              </w:rPr>
            </w:pPr>
            <w:r w:rsidRPr="00680C3E">
              <w:rPr>
                <w:bCs/>
              </w:rPr>
              <w:t>Решение задач по теме «Движение»</w:t>
            </w:r>
            <w:r>
              <w:rPr>
                <w:bCs/>
              </w:rPr>
              <w:t>.</w:t>
            </w:r>
          </w:p>
        </w:tc>
        <w:tc>
          <w:tcPr>
            <w:tcW w:w="6945" w:type="dxa"/>
          </w:tcPr>
          <w:p w:rsidR="00B55943" w:rsidRPr="00680C3E" w:rsidRDefault="00B55943" w:rsidP="00073B06">
            <w:pPr>
              <w:ind w:right="-2"/>
              <w:jc w:val="both"/>
            </w:pPr>
            <w:r w:rsidRPr="00680C3E">
              <w:t>Знать – все виды движения</w:t>
            </w:r>
          </w:p>
          <w:p w:rsidR="00B55943" w:rsidRPr="00680C3E" w:rsidRDefault="00B55943" w:rsidP="00073B06">
            <w:pPr>
              <w:ind w:right="-2"/>
              <w:jc w:val="both"/>
            </w:pPr>
            <w:r w:rsidRPr="00680C3E">
              <w:t>Уметь – выполнять построение движений с помощью циркуля и линейки</w:t>
            </w:r>
          </w:p>
        </w:tc>
        <w:tc>
          <w:tcPr>
            <w:tcW w:w="1843" w:type="dxa"/>
          </w:tcPr>
          <w:p w:rsidR="00B55943" w:rsidRPr="00680C3E" w:rsidRDefault="00B55943" w:rsidP="00073B06">
            <w:pPr>
              <w:ind w:right="-2"/>
              <w:jc w:val="both"/>
            </w:pPr>
          </w:p>
        </w:tc>
      </w:tr>
      <w:tr w:rsidR="00B55943" w:rsidRPr="00680C3E" w:rsidTr="00073B06">
        <w:tc>
          <w:tcPr>
            <w:tcW w:w="959" w:type="dxa"/>
          </w:tcPr>
          <w:p w:rsidR="00B55943" w:rsidRPr="00680C3E" w:rsidRDefault="00B55943" w:rsidP="00073B06">
            <w:pPr>
              <w:jc w:val="center"/>
            </w:pPr>
            <w:r w:rsidRPr="00680C3E">
              <w:t>52/8</w:t>
            </w:r>
          </w:p>
        </w:tc>
        <w:tc>
          <w:tcPr>
            <w:tcW w:w="1735" w:type="dxa"/>
          </w:tcPr>
          <w:p w:rsidR="00B55943" w:rsidRPr="00680C3E" w:rsidRDefault="00B55943" w:rsidP="00073B06">
            <w:pPr>
              <w:spacing w:before="100" w:beforeAutospacing="1"/>
              <w:outlineLvl w:val="2"/>
              <w:rPr>
                <w:b/>
                <w:bCs/>
              </w:rPr>
            </w:pPr>
          </w:p>
        </w:tc>
        <w:tc>
          <w:tcPr>
            <w:tcW w:w="4077" w:type="dxa"/>
            <w:gridSpan w:val="2"/>
          </w:tcPr>
          <w:p w:rsidR="00B55943" w:rsidRPr="001668E3" w:rsidRDefault="00B55943" w:rsidP="00073B06">
            <w:pPr>
              <w:spacing w:before="100" w:beforeAutospacing="1"/>
              <w:outlineLvl w:val="2"/>
              <w:rPr>
                <w:b/>
                <w:bCs/>
                <w:i/>
              </w:rPr>
            </w:pPr>
            <w:r w:rsidRPr="001668E3">
              <w:rPr>
                <w:b/>
                <w:bCs/>
                <w:i/>
              </w:rPr>
              <w:t>Контрольная работа №4 «Движение»</w:t>
            </w:r>
          </w:p>
        </w:tc>
        <w:tc>
          <w:tcPr>
            <w:tcW w:w="6945" w:type="dxa"/>
          </w:tcPr>
          <w:p w:rsidR="00B55943" w:rsidRPr="00680C3E" w:rsidRDefault="00B55943" w:rsidP="00073B06">
            <w:pPr>
              <w:ind w:right="-2"/>
              <w:jc w:val="both"/>
            </w:pPr>
            <w:r w:rsidRPr="00680C3E">
              <w:t>Уметь – решать простейшие геометрические задачи с использованием движения</w:t>
            </w:r>
          </w:p>
        </w:tc>
        <w:tc>
          <w:tcPr>
            <w:tcW w:w="1843" w:type="dxa"/>
          </w:tcPr>
          <w:p w:rsidR="00B55943" w:rsidRPr="00680C3E" w:rsidRDefault="00B55943" w:rsidP="00073B06">
            <w:pPr>
              <w:ind w:right="-2"/>
              <w:jc w:val="both"/>
            </w:pPr>
          </w:p>
        </w:tc>
      </w:tr>
      <w:tr w:rsidR="00B55943" w:rsidRPr="00680C3E" w:rsidTr="00073B06">
        <w:tc>
          <w:tcPr>
            <w:tcW w:w="959" w:type="dxa"/>
          </w:tcPr>
          <w:p w:rsidR="00B55943" w:rsidRPr="00680C3E" w:rsidRDefault="00B55943" w:rsidP="00073B06">
            <w:pPr>
              <w:jc w:val="center"/>
            </w:pPr>
            <w:r w:rsidRPr="00680C3E">
              <w:t>53/1</w:t>
            </w:r>
          </w:p>
        </w:tc>
        <w:tc>
          <w:tcPr>
            <w:tcW w:w="1735" w:type="dxa"/>
          </w:tcPr>
          <w:p w:rsidR="00B55943" w:rsidRPr="00680C3E" w:rsidRDefault="00B55943" w:rsidP="00073B06">
            <w:pPr>
              <w:spacing w:before="100" w:beforeAutospacing="1"/>
              <w:outlineLvl w:val="2"/>
              <w:rPr>
                <w:bCs/>
              </w:rPr>
            </w:pPr>
          </w:p>
        </w:tc>
        <w:tc>
          <w:tcPr>
            <w:tcW w:w="4077" w:type="dxa"/>
            <w:gridSpan w:val="2"/>
          </w:tcPr>
          <w:p w:rsidR="00B55943" w:rsidRPr="00680C3E" w:rsidRDefault="00B55943" w:rsidP="00073B06">
            <w:pPr>
              <w:spacing w:before="100" w:beforeAutospacing="1"/>
              <w:outlineLvl w:val="2"/>
              <w:rPr>
                <w:bCs/>
              </w:rPr>
            </w:pPr>
            <w:r>
              <w:rPr>
                <w:bCs/>
              </w:rPr>
              <w:t xml:space="preserve">Анализ контрольной работы. </w:t>
            </w:r>
            <w:r w:rsidRPr="00680C3E">
              <w:rPr>
                <w:bCs/>
              </w:rPr>
              <w:t>Об аксиомах планиметрии</w:t>
            </w:r>
            <w:r>
              <w:rPr>
                <w:bCs/>
              </w:rPr>
              <w:t>.</w:t>
            </w:r>
          </w:p>
        </w:tc>
        <w:tc>
          <w:tcPr>
            <w:tcW w:w="6945" w:type="dxa"/>
          </w:tcPr>
          <w:p w:rsidR="00B55943" w:rsidRPr="00680C3E" w:rsidRDefault="00B55943" w:rsidP="00073B06">
            <w:pPr>
              <w:ind w:right="-2"/>
              <w:jc w:val="both"/>
            </w:pPr>
            <w:r w:rsidRPr="00680C3E">
              <w:t>Знать – неопределенные понятия и систему аксиом как необходимые утверждения при создании геометрии</w:t>
            </w:r>
          </w:p>
        </w:tc>
        <w:tc>
          <w:tcPr>
            <w:tcW w:w="1843" w:type="dxa"/>
          </w:tcPr>
          <w:p w:rsidR="00B55943" w:rsidRPr="00680C3E" w:rsidRDefault="00B55943" w:rsidP="00073B06">
            <w:pPr>
              <w:ind w:right="-2"/>
              <w:jc w:val="both"/>
            </w:pPr>
          </w:p>
        </w:tc>
      </w:tr>
      <w:tr w:rsidR="00B55943" w:rsidRPr="00680C3E" w:rsidTr="00073B06">
        <w:tc>
          <w:tcPr>
            <w:tcW w:w="959" w:type="dxa"/>
          </w:tcPr>
          <w:p w:rsidR="00B55943" w:rsidRPr="00680C3E" w:rsidRDefault="00B55943" w:rsidP="00073B06">
            <w:pPr>
              <w:jc w:val="center"/>
            </w:pPr>
            <w:r w:rsidRPr="00680C3E">
              <w:t>54/2</w:t>
            </w:r>
          </w:p>
        </w:tc>
        <w:tc>
          <w:tcPr>
            <w:tcW w:w="1735" w:type="dxa"/>
          </w:tcPr>
          <w:p w:rsidR="00B55943" w:rsidRPr="00680C3E" w:rsidRDefault="00B55943" w:rsidP="00073B06">
            <w:pPr>
              <w:spacing w:before="100" w:beforeAutospacing="1"/>
              <w:outlineLvl w:val="2"/>
              <w:rPr>
                <w:bCs/>
              </w:rPr>
            </w:pPr>
          </w:p>
        </w:tc>
        <w:tc>
          <w:tcPr>
            <w:tcW w:w="4077" w:type="dxa"/>
            <w:gridSpan w:val="2"/>
          </w:tcPr>
          <w:p w:rsidR="00B55943" w:rsidRPr="00680C3E" w:rsidRDefault="00B55943" w:rsidP="00073B06">
            <w:pPr>
              <w:spacing w:before="100" w:beforeAutospacing="1"/>
              <w:outlineLvl w:val="2"/>
              <w:rPr>
                <w:bCs/>
              </w:rPr>
            </w:pPr>
            <w:r w:rsidRPr="00680C3E">
              <w:rPr>
                <w:bCs/>
              </w:rPr>
              <w:t>Об аксиомах планиметрии</w:t>
            </w:r>
            <w:r>
              <w:rPr>
                <w:bCs/>
              </w:rPr>
              <w:t>.</w:t>
            </w:r>
          </w:p>
        </w:tc>
        <w:tc>
          <w:tcPr>
            <w:tcW w:w="6945" w:type="dxa"/>
          </w:tcPr>
          <w:p w:rsidR="00B55943" w:rsidRPr="00680C3E" w:rsidRDefault="00B55943" w:rsidP="00073B06">
            <w:pPr>
              <w:ind w:right="-2"/>
              <w:jc w:val="both"/>
            </w:pPr>
            <w:r w:rsidRPr="00680C3E">
              <w:t>Знать – основные аксиомы планиметрии. Иметь представление об основных этапах развития геометрии</w:t>
            </w:r>
          </w:p>
        </w:tc>
        <w:tc>
          <w:tcPr>
            <w:tcW w:w="1843" w:type="dxa"/>
          </w:tcPr>
          <w:p w:rsidR="00B55943" w:rsidRPr="00680C3E" w:rsidRDefault="00B55943" w:rsidP="00073B06">
            <w:pPr>
              <w:ind w:right="-2"/>
              <w:jc w:val="both"/>
            </w:pPr>
          </w:p>
        </w:tc>
      </w:tr>
      <w:tr w:rsidR="00B55943" w:rsidRPr="00680C3E" w:rsidTr="00073B06">
        <w:tc>
          <w:tcPr>
            <w:tcW w:w="15559" w:type="dxa"/>
            <w:gridSpan w:val="6"/>
          </w:tcPr>
          <w:p w:rsidR="00B55943" w:rsidRPr="00680C3E" w:rsidRDefault="00B55943" w:rsidP="00073B06">
            <w:pPr>
              <w:pStyle w:val="2"/>
              <w:widowControl w:val="0"/>
              <w:spacing w:after="0" w:line="276" w:lineRule="auto"/>
              <w:jc w:val="center"/>
              <w:rPr>
                <w:b/>
                <w:i/>
              </w:rPr>
            </w:pPr>
            <w:proofErr w:type="gramStart"/>
            <w:r w:rsidRPr="00680C3E">
              <w:rPr>
                <w:b/>
                <w:i/>
              </w:rPr>
              <w:t>Итоговое</w:t>
            </w:r>
            <w:proofErr w:type="gramEnd"/>
            <w:r w:rsidRPr="00680C3E">
              <w:rPr>
                <w:b/>
                <w:i/>
              </w:rPr>
              <w:t xml:space="preserve"> повторении (14ч)</w:t>
            </w:r>
          </w:p>
        </w:tc>
      </w:tr>
      <w:tr w:rsidR="00B55943" w:rsidRPr="00680C3E" w:rsidTr="00073B06">
        <w:tc>
          <w:tcPr>
            <w:tcW w:w="959" w:type="dxa"/>
          </w:tcPr>
          <w:p w:rsidR="00B55943" w:rsidRPr="00680C3E" w:rsidRDefault="00B55943" w:rsidP="00073B06">
            <w:pPr>
              <w:jc w:val="center"/>
            </w:pPr>
            <w:r w:rsidRPr="00680C3E">
              <w:t>55/1</w:t>
            </w:r>
          </w:p>
        </w:tc>
        <w:tc>
          <w:tcPr>
            <w:tcW w:w="1735" w:type="dxa"/>
          </w:tcPr>
          <w:p w:rsidR="00B55943" w:rsidRPr="00680C3E" w:rsidRDefault="00B55943" w:rsidP="00073B06">
            <w:pPr>
              <w:spacing w:before="100" w:beforeAutospacing="1"/>
              <w:outlineLvl w:val="2"/>
              <w:rPr>
                <w:bCs/>
              </w:rPr>
            </w:pPr>
          </w:p>
        </w:tc>
        <w:tc>
          <w:tcPr>
            <w:tcW w:w="4077" w:type="dxa"/>
            <w:gridSpan w:val="2"/>
          </w:tcPr>
          <w:p w:rsidR="00B55943" w:rsidRPr="00680C3E" w:rsidRDefault="00B55943" w:rsidP="00073B06">
            <w:pPr>
              <w:spacing w:before="100" w:beforeAutospacing="1"/>
              <w:outlineLvl w:val="2"/>
              <w:rPr>
                <w:bCs/>
              </w:rPr>
            </w:pPr>
            <w:r w:rsidRPr="00680C3E">
              <w:rPr>
                <w:bCs/>
              </w:rPr>
              <w:t>Параллельные прямые</w:t>
            </w:r>
            <w:r>
              <w:rPr>
                <w:bCs/>
              </w:rPr>
              <w:t>.</w:t>
            </w:r>
          </w:p>
        </w:tc>
        <w:tc>
          <w:tcPr>
            <w:tcW w:w="6945" w:type="dxa"/>
          </w:tcPr>
          <w:p w:rsidR="00B55943" w:rsidRPr="00680C3E" w:rsidRDefault="00B55943" w:rsidP="00073B06">
            <w:pPr>
              <w:ind w:right="-2"/>
              <w:jc w:val="both"/>
            </w:pPr>
            <w:r w:rsidRPr="00680C3E">
              <w:t xml:space="preserve">Знать – свойства и признаки </w:t>
            </w:r>
            <w:proofErr w:type="gramStart"/>
            <w:r w:rsidRPr="00680C3E">
              <w:t>параллельных</w:t>
            </w:r>
            <w:proofErr w:type="gramEnd"/>
            <w:r w:rsidRPr="00680C3E">
              <w:t xml:space="preserve"> прямых</w:t>
            </w:r>
          </w:p>
          <w:p w:rsidR="00B55943" w:rsidRPr="00680C3E" w:rsidRDefault="00B55943" w:rsidP="00073B06">
            <w:pPr>
              <w:ind w:right="-2"/>
              <w:jc w:val="both"/>
            </w:pPr>
            <w:r w:rsidRPr="00680C3E">
              <w:t>Уметь – решать задачи по данной теме, выполнять чертежи по условию задачи</w:t>
            </w:r>
          </w:p>
        </w:tc>
        <w:tc>
          <w:tcPr>
            <w:tcW w:w="1843" w:type="dxa"/>
          </w:tcPr>
          <w:p w:rsidR="00B55943" w:rsidRPr="00680C3E" w:rsidRDefault="00B55943" w:rsidP="00073B06">
            <w:pPr>
              <w:ind w:right="-2"/>
              <w:jc w:val="both"/>
            </w:pPr>
          </w:p>
        </w:tc>
      </w:tr>
      <w:tr w:rsidR="00B55943" w:rsidRPr="00680C3E" w:rsidTr="00073B06">
        <w:tc>
          <w:tcPr>
            <w:tcW w:w="959" w:type="dxa"/>
          </w:tcPr>
          <w:p w:rsidR="00B55943" w:rsidRPr="00680C3E" w:rsidRDefault="00B55943" w:rsidP="00073B06">
            <w:pPr>
              <w:jc w:val="center"/>
            </w:pPr>
            <w:r w:rsidRPr="00680C3E">
              <w:t>56/2</w:t>
            </w:r>
          </w:p>
        </w:tc>
        <w:tc>
          <w:tcPr>
            <w:tcW w:w="1735" w:type="dxa"/>
          </w:tcPr>
          <w:p w:rsidR="00B55943" w:rsidRPr="00680C3E" w:rsidRDefault="00B55943" w:rsidP="00073B06">
            <w:pPr>
              <w:spacing w:before="100" w:beforeAutospacing="1"/>
              <w:outlineLvl w:val="2"/>
              <w:rPr>
                <w:bCs/>
              </w:rPr>
            </w:pPr>
          </w:p>
        </w:tc>
        <w:tc>
          <w:tcPr>
            <w:tcW w:w="4077" w:type="dxa"/>
            <w:gridSpan w:val="2"/>
          </w:tcPr>
          <w:p w:rsidR="00B55943" w:rsidRPr="00680C3E" w:rsidRDefault="00B55943" w:rsidP="00073B06">
            <w:pPr>
              <w:spacing w:before="100" w:beforeAutospacing="1"/>
              <w:outlineLvl w:val="2"/>
              <w:rPr>
                <w:bCs/>
              </w:rPr>
            </w:pPr>
            <w:r w:rsidRPr="00680C3E">
              <w:rPr>
                <w:bCs/>
              </w:rPr>
              <w:t>Треугольники</w:t>
            </w:r>
            <w:r>
              <w:rPr>
                <w:bCs/>
              </w:rPr>
              <w:t>.</w:t>
            </w:r>
            <w:r w:rsidRPr="00680C3E">
              <w:rPr>
                <w:bCs/>
              </w:rPr>
              <w:t xml:space="preserve"> </w:t>
            </w:r>
          </w:p>
        </w:tc>
        <w:tc>
          <w:tcPr>
            <w:tcW w:w="6945" w:type="dxa"/>
          </w:tcPr>
          <w:p w:rsidR="00B55943" w:rsidRPr="00680C3E" w:rsidRDefault="00B55943" w:rsidP="00073B06">
            <w:pPr>
              <w:ind w:right="-2"/>
              <w:jc w:val="both"/>
            </w:pPr>
            <w:r w:rsidRPr="00680C3E">
              <w:t>Знать и уметь – применять при решении задач основные соотношения между сторонами и углами треугольника</w:t>
            </w:r>
          </w:p>
        </w:tc>
        <w:tc>
          <w:tcPr>
            <w:tcW w:w="1843" w:type="dxa"/>
          </w:tcPr>
          <w:p w:rsidR="00B55943" w:rsidRPr="00680C3E" w:rsidRDefault="00B55943" w:rsidP="00073B06">
            <w:pPr>
              <w:ind w:right="-2"/>
              <w:jc w:val="both"/>
            </w:pPr>
          </w:p>
        </w:tc>
      </w:tr>
      <w:tr w:rsidR="00B55943" w:rsidRPr="00680C3E" w:rsidTr="00073B06">
        <w:tc>
          <w:tcPr>
            <w:tcW w:w="959" w:type="dxa"/>
          </w:tcPr>
          <w:p w:rsidR="00B55943" w:rsidRPr="00680C3E" w:rsidRDefault="00B55943" w:rsidP="00073B06">
            <w:pPr>
              <w:jc w:val="center"/>
            </w:pPr>
            <w:r>
              <w:t>57/3</w:t>
            </w:r>
          </w:p>
        </w:tc>
        <w:tc>
          <w:tcPr>
            <w:tcW w:w="1735" w:type="dxa"/>
          </w:tcPr>
          <w:p w:rsidR="00B55943" w:rsidRPr="00680C3E" w:rsidRDefault="00B55943" w:rsidP="00073B06">
            <w:pPr>
              <w:spacing w:before="100" w:beforeAutospacing="1"/>
              <w:outlineLvl w:val="2"/>
              <w:rPr>
                <w:bCs/>
              </w:rPr>
            </w:pPr>
          </w:p>
        </w:tc>
        <w:tc>
          <w:tcPr>
            <w:tcW w:w="4077" w:type="dxa"/>
            <w:gridSpan w:val="2"/>
          </w:tcPr>
          <w:p w:rsidR="00B55943" w:rsidRPr="00680C3E" w:rsidRDefault="00B55943" w:rsidP="00073B06">
            <w:pPr>
              <w:spacing w:before="100" w:beforeAutospacing="1"/>
              <w:outlineLvl w:val="2"/>
              <w:rPr>
                <w:bCs/>
              </w:rPr>
            </w:pPr>
            <w:r>
              <w:rPr>
                <w:bCs/>
              </w:rPr>
              <w:t xml:space="preserve">Признаки равенства  и подобия </w:t>
            </w:r>
            <w:r>
              <w:rPr>
                <w:bCs/>
              </w:rPr>
              <w:lastRenderedPageBreak/>
              <w:t>треугольников.</w:t>
            </w:r>
          </w:p>
        </w:tc>
        <w:tc>
          <w:tcPr>
            <w:tcW w:w="6945" w:type="dxa"/>
          </w:tcPr>
          <w:p w:rsidR="00B55943" w:rsidRDefault="00B55943" w:rsidP="00073B06">
            <w:pPr>
              <w:ind w:right="-2"/>
              <w:jc w:val="both"/>
            </w:pPr>
            <w:r>
              <w:lastRenderedPageBreak/>
              <w:t>Знать – признаки равенства и подобия треугольников</w:t>
            </w:r>
          </w:p>
          <w:p w:rsidR="00B55943" w:rsidRPr="00680C3E" w:rsidRDefault="00B55943" w:rsidP="00073B06">
            <w:pPr>
              <w:ind w:right="-2"/>
              <w:jc w:val="both"/>
            </w:pPr>
            <w:r>
              <w:lastRenderedPageBreak/>
              <w:t>Уметь – решать задачи по теме</w:t>
            </w:r>
          </w:p>
        </w:tc>
        <w:tc>
          <w:tcPr>
            <w:tcW w:w="1843" w:type="dxa"/>
          </w:tcPr>
          <w:p w:rsidR="00B55943" w:rsidRPr="00680C3E" w:rsidRDefault="00B55943" w:rsidP="00073B06">
            <w:pPr>
              <w:ind w:right="-2"/>
              <w:jc w:val="both"/>
            </w:pPr>
          </w:p>
        </w:tc>
      </w:tr>
      <w:tr w:rsidR="00B55943" w:rsidRPr="00680C3E" w:rsidTr="00073B06">
        <w:tc>
          <w:tcPr>
            <w:tcW w:w="959" w:type="dxa"/>
          </w:tcPr>
          <w:p w:rsidR="00B55943" w:rsidRPr="00680C3E" w:rsidRDefault="00B55943" w:rsidP="00073B06">
            <w:pPr>
              <w:jc w:val="center"/>
            </w:pPr>
            <w:r>
              <w:lastRenderedPageBreak/>
              <w:t>57/4</w:t>
            </w:r>
          </w:p>
        </w:tc>
        <w:tc>
          <w:tcPr>
            <w:tcW w:w="1735" w:type="dxa"/>
          </w:tcPr>
          <w:p w:rsidR="00B55943" w:rsidRPr="00680C3E" w:rsidRDefault="00B55943" w:rsidP="00073B06">
            <w:pPr>
              <w:spacing w:before="100" w:beforeAutospacing="1"/>
              <w:outlineLvl w:val="2"/>
              <w:rPr>
                <w:bCs/>
              </w:rPr>
            </w:pPr>
          </w:p>
        </w:tc>
        <w:tc>
          <w:tcPr>
            <w:tcW w:w="4077" w:type="dxa"/>
            <w:gridSpan w:val="2"/>
          </w:tcPr>
          <w:p w:rsidR="00B55943" w:rsidRPr="00680C3E" w:rsidRDefault="00B55943" w:rsidP="00073B06">
            <w:pPr>
              <w:spacing w:before="100" w:beforeAutospacing="1"/>
              <w:outlineLvl w:val="2"/>
              <w:rPr>
                <w:bCs/>
              </w:rPr>
            </w:pPr>
            <w:r>
              <w:rPr>
                <w:bCs/>
              </w:rPr>
              <w:t xml:space="preserve"> Площадь треугольника.</w:t>
            </w:r>
            <w:r w:rsidRPr="00680C3E">
              <w:rPr>
                <w:bCs/>
              </w:rPr>
              <w:t xml:space="preserve"> </w:t>
            </w:r>
          </w:p>
        </w:tc>
        <w:tc>
          <w:tcPr>
            <w:tcW w:w="6945" w:type="dxa"/>
          </w:tcPr>
          <w:p w:rsidR="00B55943" w:rsidRPr="00680C3E" w:rsidRDefault="00B55943" w:rsidP="00073B06">
            <w:pPr>
              <w:ind w:right="-2"/>
              <w:jc w:val="both"/>
            </w:pPr>
            <w:r w:rsidRPr="00680C3E">
              <w:t>Знать и уметь – применять при решении задач формулы площади треугольника</w:t>
            </w:r>
          </w:p>
        </w:tc>
        <w:tc>
          <w:tcPr>
            <w:tcW w:w="1843" w:type="dxa"/>
          </w:tcPr>
          <w:p w:rsidR="00B55943" w:rsidRPr="00680C3E" w:rsidRDefault="00B55943" w:rsidP="00073B06">
            <w:pPr>
              <w:ind w:right="-2"/>
              <w:jc w:val="both"/>
            </w:pPr>
          </w:p>
        </w:tc>
      </w:tr>
      <w:tr w:rsidR="00B55943" w:rsidRPr="00680C3E" w:rsidTr="00073B06">
        <w:tc>
          <w:tcPr>
            <w:tcW w:w="959" w:type="dxa"/>
          </w:tcPr>
          <w:p w:rsidR="00B55943" w:rsidRPr="00680C3E" w:rsidRDefault="00B55943" w:rsidP="00073B06">
            <w:pPr>
              <w:jc w:val="center"/>
            </w:pPr>
            <w:r>
              <w:t>58/5</w:t>
            </w:r>
          </w:p>
        </w:tc>
        <w:tc>
          <w:tcPr>
            <w:tcW w:w="1735" w:type="dxa"/>
          </w:tcPr>
          <w:p w:rsidR="00B55943" w:rsidRPr="00680C3E" w:rsidRDefault="00B55943" w:rsidP="00073B06">
            <w:pPr>
              <w:spacing w:before="100" w:beforeAutospacing="1"/>
              <w:outlineLvl w:val="2"/>
              <w:rPr>
                <w:bCs/>
              </w:rPr>
            </w:pPr>
          </w:p>
        </w:tc>
        <w:tc>
          <w:tcPr>
            <w:tcW w:w="4077" w:type="dxa"/>
            <w:gridSpan w:val="2"/>
          </w:tcPr>
          <w:p w:rsidR="00B55943" w:rsidRPr="00680C3E" w:rsidRDefault="00B55943" w:rsidP="00073B06">
            <w:pPr>
              <w:spacing w:before="100" w:beforeAutospacing="1"/>
              <w:outlineLvl w:val="2"/>
              <w:rPr>
                <w:bCs/>
              </w:rPr>
            </w:pPr>
            <w:r w:rsidRPr="00680C3E">
              <w:rPr>
                <w:bCs/>
              </w:rPr>
              <w:t>Окружность</w:t>
            </w:r>
            <w:r>
              <w:rPr>
                <w:bCs/>
              </w:rPr>
              <w:t>.</w:t>
            </w:r>
            <w:r w:rsidRPr="00680C3E">
              <w:rPr>
                <w:bCs/>
              </w:rPr>
              <w:t xml:space="preserve"> </w:t>
            </w:r>
          </w:p>
        </w:tc>
        <w:tc>
          <w:tcPr>
            <w:tcW w:w="6945" w:type="dxa"/>
          </w:tcPr>
          <w:p w:rsidR="00B55943" w:rsidRPr="00680C3E" w:rsidRDefault="00B55943" w:rsidP="00073B06">
            <w:pPr>
              <w:ind w:right="-2"/>
              <w:jc w:val="both"/>
            </w:pPr>
            <w:r w:rsidRPr="00680C3E">
              <w:t>Знать – формулы длины окружности и дуги, площадь круга и сектора</w:t>
            </w:r>
          </w:p>
          <w:p w:rsidR="00B55943" w:rsidRPr="00680C3E" w:rsidRDefault="00B55943" w:rsidP="00073B06">
            <w:pPr>
              <w:ind w:right="-2"/>
              <w:jc w:val="both"/>
            </w:pPr>
            <w:r w:rsidRPr="00680C3E">
              <w:t>Уметь – решать геометрические задачи, опираясь на свойства касательных к окружности, применяя дополнительные построения</w:t>
            </w:r>
          </w:p>
        </w:tc>
        <w:tc>
          <w:tcPr>
            <w:tcW w:w="1843" w:type="dxa"/>
          </w:tcPr>
          <w:p w:rsidR="00B55943" w:rsidRPr="00680C3E" w:rsidRDefault="00B55943" w:rsidP="00073B06">
            <w:pPr>
              <w:ind w:right="-2"/>
              <w:jc w:val="both"/>
            </w:pPr>
          </w:p>
        </w:tc>
      </w:tr>
      <w:tr w:rsidR="00B55943" w:rsidRPr="00680C3E" w:rsidTr="00073B06">
        <w:tc>
          <w:tcPr>
            <w:tcW w:w="959" w:type="dxa"/>
          </w:tcPr>
          <w:p w:rsidR="00B55943" w:rsidRPr="00680C3E" w:rsidRDefault="00B55943" w:rsidP="00073B06">
            <w:pPr>
              <w:jc w:val="center"/>
            </w:pPr>
            <w:r>
              <w:t>59/6</w:t>
            </w:r>
          </w:p>
        </w:tc>
        <w:tc>
          <w:tcPr>
            <w:tcW w:w="1735" w:type="dxa"/>
          </w:tcPr>
          <w:p w:rsidR="00B55943" w:rsidRPr="00680C3E" w:rsidRDefault="00B55943" w:rsidP="00073B06">
            <w:pPr>
              <w:spacing w:before="100" w:beforeAutospacing="1"/>
              <w:outlineLvl w:val="2"/>
              <w:rPr>
                <w:bCs/>
              </w:rPr>
            </w:pPr>
          </w:p>
        </w:tc>
        <w:tc>
          <w:tcPr>
            <w:tcW w:w="4077" w:type="dxa"/>
            <w:gridSpan w:val="2"/>
          </w:tcPr>
          <w:p w:rsidR="00B55943" w:rsidRPr="00680C3E" w:rsidRDefault="00B55943" w:rsidP="00073B06">
            <w:pPr>
              <w:spacing w:before="100" w:beforeAutospacing="1"/>
              <w:outlineLvl w:val="2"/>
              <w:rPr>
                <w:bCs/>
              </w:rPr>
            </w:pPr>
            <w:r w:rsidRPr="00680C3E">
              <w:rPr>
                <w:bCs/>
              </w:rPr>
              <w:t>Центральные и вписанные углы</w:t>
            </w:r>
            <w:r>
              <w:rPr>
                <w:bCs/>
              </w:rPr>
              <w:t>.</w:t>
            </w:r>
          </w:p>
        </w:tc>
        <w:tc>
          <w:tcPr>
            <w:tcW w:w="6945" w:type="dxa"/>
          </w:tcPr>
          <w:p w:rsidR="00B55943" w:rsidRPr="00680C3E" w:rsidRDefault="00B55943" w:rsidP="00073B06">
            <w:pPr>
              <w:pStyle w:val="2"/>
              <w:widowControl w:val="0"/>
              <w:spacing w:after="0" w:line="276" w:lineRule="auto"/>
              <w:jc w:val="both"/>
            </w:pPr>
            <w:r w:rsidRPr="00680C3E">
              <w:t>Уметь</w:t>
            </w:r>
            <w:r>
              <w:t xml:space="preserve"> – </w:t>
            </w:r>
            <w:r w:rsidRPr="00680C3E">
              <w:t xml:space="preserve"> находить один из отрезков касательных, проведенных их одной точки по заданному радиусу окружности, находить центральные и вписанные углы по отношению дуг окружности, находить отрезки пересекающихся хорд окружности, используя теорему о произведении отрезков пересекающихся хорд</w:t>
            </w:r>
          </w:p>
        </w:tc>
        <w:tc>
          <w:tcPr>
            <w:tcW w:w="1843" w:type="dxa"/>
          </w:tcPr>
          <w:p w:rsidR="00B55943" w:rsidRPr="00680C3E" w:rsidRDefault="00B55943" w:rsidP="00073B06">
            <w:pPr>
              <w:ind w:right="-2"/>
              <w:jc w:val="both"/>
            </w:pPr>
          </w:p>
        </w:tc>
      </w:tr>
      <w:tr w:rsidR="00B55943" w:rsidRPr="00680C3E" w:rsidTr="00073B06">
        <w:tc>
          <w:tcPr>
            <w:tcW w:w="959" w:type="dxa"/>
          </w:tcPr>
          <w:p w:rsidR="00B55943" w:rsidRPr="00680C3E" w:rsidRDefault="00B55943" w:rsidP="00073B06">
            <w:pPr>
              <w:jc w:val="center"/>
            </w:pPr>
            <w:r>
              <w:t>60/7</w:t>
            </w:r>
          </w:p>
        </w:tc>
        <w:tc>
          <w:tcPr>
            <w:tcW w:w="1735" w:type="dxa"/>
          </w:tcPr>
          <w:p w:rsidR="00B55943" w:rsidRPr="00680C3E" w:rsidRDefault="00B55943" w:rsidP="00073B06">
            <w:pPr>
              <w:spacing w:before="100" w:beforeAutospacing="1"/>
              <w:outlineLvl w:val="2"/>
              <w:rPr>
                <w:bCs/>
              </w:rPr>
            </w:pPr>
          </w:p>
        </w:tc>
        <w:tc>
          <w:tcPr>
            <w:tcW w:w="4077" w:type="dxa"/>
            <w:gridSpan w:val="2"/>
          </w:tcPr>
          <w:p w:rsidR="00B55943" w:rsidRPr="00680C3E" w:rsidRDefault="00B55943" w:rsidP="00073B06">
            <w:pPr>
              <w:spacing w:before="100" w:beforeAutospacing="1"/>
              <w:outlineLvl w:val="2"/>
              <w:rPr>
                <w:bCs/>
              </w:rPr>
            </w:pPr>
            <w:r w:rsidRPr="00680C3E">
              <w:rPr>
                <w:bCs/>
              </w:rPr>
              <w:t>Четырехугольники</w:t>
            </w:r>
            <w:r>
              <w:rPr>
                <w:bCs/>
              </w:rPr>
              <w:t>.</w:t>
            </w:r>
            <w:r w:rsidRPr="00680C3E">
              <w:rPr>
                <w:bCs/>
              </w:rPr>
              <w:t xml:space="preserve"> </w:t>
            </w:r>
          </w:p>
        </w:tc>
        <w:tc>
          <w:tcPr>
            <w:tcW w:w="6945" w:type="dxa"/>
          </w:tcPr>
          <w:p w:rsidR="00B55943" w:rsidRPr="00680C3E" w:rsidRDefault="00B55943" w:rsidP="00073B06">
            <w:pPr>
              <w:ind w:right="-2"/>
              <w:jc w:val="both"/>
            </w:pPr>
            <w:r w:rsidRPr="00680C3E">
              <w:t>Знать – виды четырехугольников и их свойства, формулы площадей</w:t>
            </w:r>
          </w:p>
          <w:p w:rsidR="00B55943" w:rsidRPr="00680C3E" w:rsidRDefault="00B55943" w:rsidP="00073B06">
            <w:pPr>
              <w:ind w:right="-2"/>
              <w:jc w:val="both"/>
            </w:pPr>
            <w:r w:rsidRPr="00680C3E">
              <w:t>Уметь – выполнять чертеж по условию задачи, решать простейшие задачи по теме четырехугольники</w:t>
            </w:r>
          </w:p>
        </w:tc>
        <w:tc>
          <w:tcPr>
            <w:tcW w:w="1843" w:type="dxa"/>
          </w:tcPr>
          <w:p w:rsidR="00B55943" w:rsidRPr="00680C3E" w:rsidRDefault="00B55943" w:rsidP="00073B06">
            <w:pPr>
              <w:ind w:right="-2"/>
              <w:jc w:val="both"/>
            </w:pPr>
          </w:p>
        </w:tc>
      </w:tr>
      <w:tr w:rsidR="00B55943" w:rsidRPr="00680C3E" w:rsidTr="00073B06">
        <w:tc>
          <w:tcPr>
            <w:tcW w:w="959" w:type="dxa"/>
          </w:tcPr>
          <w:p w:rsidR="00B55943" w:rsidRPr="00680C3E" w:rsidRDefault="00B55943" w:rsidP="00073B06">
            <w:pPr>
              <w:jc w:val="center"/>
            </w:pPr>
            <w:r>
              <w:t>61/8</w:t>
            </w:r>
          </w:p>
        </w:tc>
        <w:tc>
          <w:tcPr>
            <w:tcW w:w="1735" w:type="dxa"/>
          </w:tcPr>
          <w:p w:rsidR="00B55943" w:rsidRPr="00680C3E" w:rsidRDefault="00B55943" w:rsidP="00073B06">
            <w:pPr>
              <w:spacing w:before="100" w:beforeAutospacing="1"/>
              <w:outlineLvl w:val="2"/>
              <w:rPr>
                <w:bCs/>
              </w:rPr>
            </w:pPr>
          </w:p>
        </w:tc>
        <w:tc>
          <w:tcPr>
            <w:tcW w:w="4077" w:type="dxa"/>
            <w:gridSpan w:val="2"/>
          </w:tcPr>
          <w:p w:rsidR="00B55943" w:rsidRPr="00680C3E" w:rsidRDefault="00B55943" w:rsidP="00073B06">
            <w:pPr>
              <w:spacing w:before="100" w:beforeAutospacing="1"/>
              <w:outlineLvl w:val="2"/>
              <w:rPr>
                <w:bCs/>
              </w:rPr>
            </w:pPr>
            <w:r w:rsidRPr="00680C3E">
              <w:rPr>
                <w:bCs/>
              </w:rPr>
              <w:t>Четырехугольники. Многоугольники</w:t>
            </w:r>
            <w:r>
              <w:rPr>
                <w:bCs/>
              </w:rPr>
              <w:t>.</w:t>
            </w:r>
          </w:p>
        </w:tc>
        <w:tc>
          <w:tcPr>
            <w:tcW w:w="6945" w:type="dxa"/>
          </w:tcPr>
          <w:p w:rsidR="00B55943" w:rsidRPr="00680C3E" w:rsidRDefault="00B55943" w:rsidP="00073B06">
            <w:pPr>
              <w:ind w:right="-2"/>
              <w:jc w:val="both"/>
            </w:pPr>
            <w:r w:rsidRPr="00680C3E">
              <w:t>Знать – свойства сторон четырехугольника, описанного около окружности, свойство углов вписанного четырехугольника</w:t>
            </w:r>
          </w:p>
          <w:p w:rsidR="00B55943" w:rsidRPr="00680C3E" w:rsidRDefault="00B55943" w:rsidP="00073B06">
            <w:pPr>
              <w:ind w:right="-2"/>
              <w:jc w:val="both"/>
            </w:pPr>
            <w:r w:rsidRPr="00680C3E">
              <w:t>Уметь – решать задачи, опираясь на свойства четырехугольников</w:t>
            </w:r>
          </w:p>
        </w:tc>
        <w:tc>
          <w:tcPr>
            <w:tcW w:w="1843" w:type="dxa"/>
          </w:tcPr>
          <w:p w:rsidR="00B55943" w:rsidRPr="00680C3E" w:rsidRDefault="00B55943" w:rsidP="00073B06">
            <w:pPr>
              <w:ind w:right="-2"/>
              <w:jc w:val="both"/>
            </w:pPr>
          </w:p>
        </w:tc>
      </w:tr>
      <w:tr w:rsidR="00B55943" w:rsidRPr="00680C3E" w:rsidTr="00073B06">
        <w:tc>
          <w:tcPr>
            <w:tcW w:w="959" w:type="dxa"/>
          </w:tcPr>
          <w:p w:rsidR="00B55943" w:rsidRDefault="00B55943" w:rsidP="00073B06">
            <w:pPr>
              <w:jc w:val="center"/>
            </w:pPr>
            <w:r>
              <w:t>62/9</w:t>
            </w:r>
          </w:p>
        </w:tc>
        <w:tc>
          <w:tcPr>
            <w:tcW w:w="1735" w:type="dxa"/>
          </w:tcPr>
          <w:p w:rsidR="00B55943" w:rsidRPr="00680C3E" w:rsidRDefault="00B55943" w:rsidP="00073B06">
            <w:pPr>
              <w:spacing w:before="100" w:beforeAutospacing="1"/>
              <w:outlineLvl w:val="2"/>
              <w:rPr>
                <w:bCs/>
              </w:rPr>
            </w:pPr>
          </w:p>
        </w:tc>
        <w:tc>
          <w:tcPr>
            <w:tcW w:w="4077" w:type="dxa"/>
            <w:gridSpan w:val="2"/>
          </w:tcPr>
          <w:p w:rsidR="00B55943" w:rsidRPr="00680C3E" w:rsidRDefault="00B55943" w:rsidP="00073B06">
            <w:pPr>
              <w:spacing w:before="100" w:beforeAutospacing="1"/>
              <w:outlineLvl w:val="2"/>
              <w:rPr>
                <w:bCs/>
              </w:rPr>
            </w:pPr>
            <w:r>
              <w:rPr>
                <w:bCs/>
              </w:rPr>
              <w:t>Площади многоугольников.</w:t>
            </w:r>
          </w:p>
        </w:tc>
        <w:tc>
          <w:tcPr>
            <w:tcW w:w="6945" w:type="dxa"/>
          </w:tcPr>
          <w:p w:rsidR="00B55943" w:rsidRDefault="00B55943" w:rsidP="00073B06">
            <w:pPr>
              <w:ind w:right="-2"/>
              <w:jc w:val="both"/>
            </w:pPr>
            <w:r>
              <w:t>Знать – формулы площадей многоугольников</w:t>
            </w:r>
          </w:p>
          <w:p w:rsidR="00B55943" w:rsidRPr="00680C3E" w:rsidRDefault="00B55943" w:rsidP="00073B06">
            <w:pPr>
              <w:ind w:right="-2"/>
              <w:jc w:val="both"/>
            </w:pPr>
            <w:r>
              <w:t>Уметь – решать задачи по теме</w:t>
            </w:r>
          </w:p>
        </w:tc>
        <w:tc>
          <w:tcPr>
            <w:tcW w:w="1843" w:type="dxa"/>
          </w:tcPr>
          <w:p w:rsidR="00B55943" w:rsidRPr="00680C3E" w:rsidRDefault="00B55943" w:rsidP="00073B06">
            <w:pPr>
              <w:ind w:right="-2"/>
              <w:jc w:val="both"/>
            </w:pPr>
          </w:p>
        </w:tc>
      </w:tr>
      <w:tr w:rsidR="00B55943" w:rsidRPr="00680C3E" w:rsidTr="00073B06">
        <w:tc>
          <w:tcPr>
            <w:tcW w:w="959" w:type="dxa"/>
          </w:tcPr>
          <w:p w:rsidR="00B55943" w:rsidRPr="00680C3E" w:rsidRDefault="00B55943" w:rsidP="00073B06">
            <w:pPr>
              <w:jc w:val="center"/>
            </w:pPr>
            <w:r>
              <w:t>62/10</w:t>
            </w:r>
          </w:p>
        </w:tc>
        <w:tc>
          <w:tcPr>
            <w:tcW w:w="1735" w:type="dxa"/>
          </w:tcPr>
          <w:p w:rsidR="00B55943" w:rsidRPr="00680C3E" w:rsidRDefault="00B55943" w:rsidP="00073B06">
            <w:pPr>
              <w:spacing w:before="100" w:beforeAutospacing="1"/>
              <w:outlineLvl w:val="2"/>
              <w:rPr>
                <w:bCs/>
              </w:rPr>
            </w:pPr>
          </w:p>
        </w:tc>
        <w:tc>
          <w:tcPr>
            <w:tcW w:w="4077" w:type="dxa"/>
            <w:gridSpan w:val="2"/>
          </w:tcPr>
          <w:p w:rsidR="00B55943" w:rsidRPr="00680C3E" w:rsidRDefault="00B55943" w:rsidP="00073B06">
            <w:pPr>
              <w:spacing w:before="100" w:beforeAutospacing="1"/>
              <w:outlineLvl w:val="2"/>
              <w:rPr>
                <w:bCs/>
              </w:rPr>
            </w:pPr>
            <w:r w:rsidRPr="00680C3E">
              <w:rPr>
                <w:bCs/>
              </w:rPr>
              <w:t>Векторы. Метод координат</w:t>
            </w:r>
            <w:r>
              <w:rPr>
                <w:bCs/>
              </w:rPr>
              <w:t>.</w:t>
            </w:r>
          </w:p>
        </w:tc>
        <w:tc>
          <w:tcPr>
            <w:tcW w:w="6945" w:type="dxa"/>
          </w:tcPr>
          <w:p w:rsidR="00B55943" w:rsidRPr="00680C3E" w:rsidRDefault="00B55943" w:rsidP="00073B06">
            <w:pPr>
              <w:ind w:right="-2"/>
              <w:jc w:val="both"/>
            </w:pPr>
            <w:r w:rsidRPr="00680C3E">
              <w:t>Уметь – проводить операции над векторами, вычислять длину  и координаты вектора. Угол между векторами</w:t>
            </w:r>
          </w:p>
        </w:tc>
        <w:tc>
          <w:tcPr>
            <w:tcW w:w="1843" w:type="dxa"/>
          </w:tcPr>
          <w:p w:rsidR="00B55943" w:rsidRPr="00680C3E" w:rsidRDefault="00B55943" w:rsidP="00073B06">
            <w:pPr>
              <w:ind w:right="-2"/>
              <w:jc w:val="both"/>
            </w:pPr>
          </w:p>
        </w:tc>
      </w:tr>
      <w:tr w:rsidR="00B55943" w:rsidRPr="00680C3E" w:rsidTr="00073B06">
        <w:tc>
          <w:tcPr>
            <w:tcW w:w="959" w:type="dxa"/>
          </w:tcPr>
          <w:p w:rsidR="00B55943" w:rsidRPr="00680C3E" w:rsidRDefault="00B55943" w:rsidP="00073B06">
            <w:pPr>
              <w:jc w:val="center"/>
            </w:pPr>
            <w:r>
              <w:t>63/11</w:t>
            </w:r>
          </w:p>
        </w:tc>
        <w:tc>
          <w:tcPr>
            <w:tcW w:w="1735" w:type="dxa"/>
          </w:tcPr>
          <w:p w:rsidR="00B55943" w:rsidRPr="00680C3E" w:rsidRDefault="00B55943" w:rsidP="00073B06">
            <w:pPr>
              <w:spacing w:before="100" w:beforeAutospacing="1"/>
              <w:outlineLvl w:val="2"/>
              <w:rPr>
                <w:bCs/>
              </w:rPr>
            </w:pPr>
          </w:p>
        </w:tc>
        <w:tc>
          <w:tcPr>
            <w:tcW w:w="4077" w:type="dxa"/>
            <w:gridSpan w:val="2"/>
          </w:tcPr>
          <w:p w:rsidR="00B55943" w:rsidRPr="00680C3E" w:rsidRDefault="00B55943" w:rsidP="00073B06">
            <w:pPr>
              <w:spacing w:before="100" w:beforeAutospacing="1"/>
              <w:outlineLvl w:val="2"/>
              <w:rPr>
                <w:bCs/>
              </w:rPr>
            </w:pPr>
            <w:r w:rsidRPr="00680C3E">
              <w:rPr>
                <w:bCs/>
              </w:rPr>
              <w:t xml:space="preserve">Векторы. </w:t>
            </w:r>
            <w:r>
              <w:rPr>
                <w:bCs/>
              </w:rPr>
              <w:t>Применение м</w:t>
            </w:r>
            <w:r w:rsidRPr="00680C3E">
              <w:rPr>
                <w:bCs/>
              </w:rPr>
              <w:t>етод</w:t>
            </w:r>
            <w:r>
              <w:rPr>
                <w:bCs/>
              </w:rPr>
              <w:t>а</w:t>
            </w:r>
            <w:r w:rsidRPr="00680C3E">
              <w:rPr>
                <w:bCs/>
              </w:rPr>
              <w:t xml:space="preserve"> координат</w:t>
            </w:r>
            <w:r>
              <w:rPr>
                <w:bCs/>
              </w:rPr>
              <w:t>.</w:t>
            </w:r>
          </w:p>
        </w:tc>
        <w:tc>
          <w:tcPr>
            <w:tcW w:w="6945" w:type="dxa"/>
          </w:tcPr>
          <w:p w:rsidR="00B55943" w:rsidRPr="00680C3E" w:rsidRDefault="00B55943" w:rsidP="00073B06">
            <w:pPr>
              <w:ind w:right="-2"/>
              <w:jc w:val="both"/>
            </w:pPr>
            <w:r w:rsidRPr="00680C3E">
              <w:t>Уметь – проводить операции над векторами, вычислять длину  и координаты вектора. Угол между векторами</w:t>
            </w:r>
          </w:p>
        </w:tc>
        <w:tc>
          <w:tcPr>
            <w:tcW w:w="1843" w:type="dxa"/>
          </w:tcPr>
          <w:p w:rsidR="00B55943" w:rsidRPr="00680C3E" w:rsidRDefault="00B55943" w:rsidP="00073B06">
            <w:pPr>
              <w:ind w:right="-2"/>
              <w:jc w:val="both"/>
            </w:pPr>
          </w:p>
        </w:tc>
      </w:tr>
      <w:tr w:rsidR="00B55943" w:rsidRPr="00680C3E" w:rsidTr="00073B06">
        <w:tc>
          <w:tcPr>
            <w:tcW w:w="959" w:type="dxa"/>
          </w:tcPr>
          <w:p w:rsidR="00B55943" w:rsidRPr="00680C3E" w:rsidRDefault="00B55943" w:rsidP="00073B06">
            <w:pPr>
              <w:jc w:val="center"/>
            </w:pPr>
            <w:r w:rsidRPr="00680C3E">
              <w:t>66/12/</w:t>
            </w:r>
          </w:p>
        </w:tc>
        <w:tc>
          <w:tcPr>
            <w:tcW w:w="1735" w:type="dxa"/>
          </w:tcPr>
          <w:p w:rsidR="00B55943" w:rsidRPr="00680C3E" w:rsidRDefault="00B55943" w:rsidP="00073B06">
            <w:pPr>
              <w:ind w:right="-2"/>
              <w:jc w:val="both"/>
            </w:pPr>
          </w:p>
        </w:tc>
        <w:tc>
          <w:tcPr>
            <w:tcW w:w="4077" w:type="dxa"/>
            <w:gridSpan w:val="2"/>
          </w:tcPr>
          <w:p w:rsidR="00B55943" w:rsidRPr="00680C3E" w:rsidRDefault="00B55943" w:rsidP="00073B06">
            <w:pPr>
              <w:ind w:right="-2"/>
              <w:jc w:val="both"/>
            </w:pPr>
            <w:r>
              <w:t>Урок – консультация.</w:t>
            </w:r>
          </w:p>
        </w:tc>
        <w:tc>
          <w:tcPr>
            <w:tcW w:w="6945" w:type="dxa"/>
          </w:tcPr>
          <w:p w:rsidR="00B55943" w:rsidRPr="00680C3E" w:rsidRDefault="00B55943" w:rsidP="00073B06">
            <w:pPr>
              <w:ind w:right="-2"/>
              <w:jc w:val="both"/>
            </w:pPr>
            <w:r w:rsidRPr="00680C3E">
              <w:t>Уметь использовать речь для регуляции действия</w:t>
            </w:r>
          </w:p>
        </w:tc>
        <w:tc>
          <w:tcPr>
            <w:tcW w:w="1843" w:type="dxa"/>
          </w:tcPr>
          <w:p w:rsidR="00B55943" w:rsidRPr="00680C3E" w:rsidRDefault="00B55943" w:rsidP="00073B06">
            <w:pPr>
              <w:ind w:right="-2"/>
              <w:jc w:val="both"/>
            </w:pPr>
          </w:p>
        </w:tc>
      </w:tr>
      <w:tr w:rsidR="00B55943" w:rsidRPr="00680C3E" w:rsidTr="00073B06">
        <w:tc>
          <w:tcPr>
            <w:tcW w:w="959" w:type="dxa"/>
          </w:tcPr>
          <w:p w:rsidR="00B55943" w:rsidRPr="00680C3E" w:rsidRDefault="00B55943" w:rsidP="00073B06">
            <w:pPr>
              <w:jc w:val="center"/>
            </w:pPr>
            <w:r w:rsidRPr="00680C3E">
              <w:t>67/13</w:t>
            </w:r>
          </w:p>
        </w:tc>
        <w:tc>
          <w:tcPr>
            <w:tcW w:w="1735" w:type="dxa"/>
          </w:tcPr>
          <w:p w:rsidR="00B55943" w:rsidRPr="00680C3E" w:rsidRDefault="00B55943" w:rsidP="00073B06">
            <w:pPr>
              <w:ind w:right="-2"/>
              <w:jc w:val="both"/>
            </w:pPr>
          </w:p>
        </w:tc>
        <w:tc>
          <w:tcPr>
            <w:tcW w:w="4077" w:type="dxa"/>
            <w:gridSpan w:val="2"/>
          </w:tcPr>
          <w:p w:rsidR="00B55943" w:rsidRPr="00680C3E" w:rsidRDefault="00B55943" w:rsidP="00073B06">
            <w:pPr>
              <w:ind w:right="-2"/>
              <w:jc w:val="both"/>
            </w:pPr>
            <w:r w:rsidRPr="00680C3E">
              <w:t>Урок-консультация</w:t>
            </w:r>
            <w:r>
              <w:t>.</w:t>
            </w:r>
          </w:p>
        </w:tc>
        <w:tc>
          <w:tcPr>
            <w:tcW w:w="6945" w:type="dxa"/>
          </w:tcPr>
          <w:p w:rsidR="00B55943" w:rsidRPr="00680C3E" w:rsidRDefault="00B55943" w:rsidP="00073B06">
            <w:pPr>
              <w:ind w:right="-2"/>
              <w:jc w:val="both"/>
            </w:pPr>
            <w:r w:rsidRPr="00680C3E">
              <w:t>Уметь использовать речь для регуляции действия</w:t>
            </w:r>
          </w:p>
        </w:tc>
        <w:tc>
          <w:tcPr>
            <w:tcW w:w="1843" w:type="dxa"/>
          </w:tcPr>
          <w:p w:rsidR="00B55943" w:rsidRPr="00680C3E" w:rsidRDefault="00B55943" w:rsidP="00073B06">
            <w:pPr>
              <w:ind w:right="-2"/>
              <w:jc w:val="both"/>
            </w:pPr>
          </w:p>
        </w:tc>
      </w:tr>
      <w:tr w:rsidR="00B55943" w:rsidRPr="00680C3E" w:rsidTr="00073B06">
        <w:tc>
          <w:tcPr>
            <w:tcW w:w="959" w:type="dxa"/>
          </w:tcPr>
          <w:p w:rsidR="00B55943" w:rsidRPr="00680C3E" w:rsidRDefault="00B55943" w:rsidP="00073B06">
            <w:pPr>
              <w:jc w:val="center"/>
            </w:pPr>
            <w:r w:rsidRPr="00680C3E">
              <w:t>68/14</w:t>
            </w:r>
          </w:p>
        </w:tc>
        <w:tc>
          <w:tcPr>
            <w:tcW w:w="1735" w:type="dxa"/>
          </w:tcPr>
          <w:p w:rsidR="00B55943" w:rsidRPr="00680C3E" w:rsidRDefault="00B55943" w:rsidP="00073B06">
            <w:pPr>
              <w:ind w:right="-2"/>
              <w:jc w:val="both"/>
            </w:pPr>
          </w:p>
        </w:tc>
        <w:tc>
          <w:tcPr>
            <w:tcW w:w="4077" w:type="dxa"/>
            <w:gridSpan w:val="2"/>
          </w:tcPr>
          <w:p w:rsidR="00B55943" w:rsidRPr="00680C3E" w:rsidRDefault="00B55943" w:rsidP="00073B06">
            <w:pPr>
              <w:ind w:right="-2"/>
              <w:jc w:val="both"/>
            </w:pPr>
            <w:r w:rsidRPr="00680C3E">
              <w:t>Урок-консультация</w:t>
            </w:r>
            <w:r>
              <w:t>.</w:t>
            </w:r>
          </w:p>
        </w:tc>
        <w:tc>
          <w:tcPr>
            <w:tcW w:w="6945" w:type="dxa"/>
          </w:tcPr>
          <w:p w:rsidR="00B55943" w:rsidRPr="00680C3E" w:rsidRDefault="00B55943" w:rsidP="00073B06">
            <w:pPr>
              <w:ind w:right="-2"/>
              <w:jc w:val="both"/>
            </w:pPr>
            <w:r w:rsidRPr="00680C3E">
              <w:t>Уметь использовать речь для регуляции действия</w:t>
            </w:r>
          </w:p>
        </w:tc>
        <w:tc>
          <w:tcPr>
            <w:tcW w:w="1843" w:type="dxa"/>
          </w:tcPr>
          <w:p w:rsidR="00B55943" w:rsidRPr="00680C3E" w:rsidRDefault="00B55943" w:rsidP="00073B06">
            <w:pPr>
              <w:ind w:right="-2"/>
              <w:jc w:val="both"/>
            </w:pPr>
          </w:p>
        </w:tc>
      </w:tr>
    </w:tbl>
    <w:p w:rsidR="00C05890" w:rsidRPr="00077230" w:rsidRDefault="00C05890" w:rsidP="00AB01C3">
      <w:pPr>
        <w:ind w:left="851"/>
        <w:rPr>
          <w:b/>
        </w:rPr>
      </w:pPr>
    </w:p>
    <w:p w:rsidR="00C05890" w:rsidRPr="00077230" w:rsidRDefault="00C05890" w:rsidP="00AB01C3">
      <w:pPr>
        <w:ind w:left="851"/>
        <w:rPr>
          <w:b/>
        </w:rPr>
      </w:pPr>
    </w:p>
    <w:p w:rsidR="00C05890" w:rsidRPr="00077230" w:rsidRDefault="00C05890" w:rsidP="00AB01C3">
      <w:pPr>
        <w:ind w:left="851"/>
        <w:rPr>
          <w:b/>
        </w:rPr>
      </w:pPr>
    </w:p>
    <w:p w:rsidR="00C05890" w:rsidRPr="00077230" w:rsidRDefault="00C05890" w:rsidP="00AB01C3">
      <w:pPr>
        <w:ind w:left="851"/>
        <w:rPr>
          <w:b/>
        </w:rPr>
      </w:pPr>
    </w:p>
    <w:p w:rsidR="00AB01C3" w:rsidRPr="00077230" w:rsidRDefault="00DA3208" w:rsidP="00AB01C3">
      <w:pPr>
        <w:ind w:left="851"/>
        <w:rPr>
          <w:b/>
        </w:rPr>
      </w:pPr>
      <w:r w:rsidRPr="00077230">
        <w:rPr>
          <w:b/>
        </w:rPr>
        <w:t xml:space="preserve">   </w:t>
      </w:r>
      <w:r w:rsidR="00AB01C3" w:rsidRPr="00077230">
        <w:rPr>
          <w:b/>
        </w:rPr>
        <w:t xml:space="preserve">КОНТРОЛЬНЫЕ РАБОТЫ </w:t>
      </w:r>
    </w:p>
    <w:p w:rsidR="00380B41" w:rsidRPr="00077230" w:rsidRDefault="00380B41" w:rsidP="00AB01C3">
      <w:pPr>
        <w:ind w:left="851"/>
        <w:rPr>
          <w:b/>
        </w:rPr>
      </w:pPr>
    </w:p>
    <w:p w:rsidR="00380B41" w:rsidRPr="00077230" w:rsidRDefault="00A90611" w:rsidP="00AB01C3">
      <w:pPr>
        <w:ind w:left="851"/>
        <w:rPr>
          <w:b/>
          <w:sz w:val="32"/>
        </w:rPr>
      </w:pPr>
      <w:r w:rsidRPr="00077230">
        <w:rPr>
          <w:b/>
          <w:sz w:val="32"/>
        </w:rPr>
        <w:t>7 класс</w:t>
      </w:r>
    </w:p>
    <w:tbl>
      <w:tblPr>
        <w:tblW w:w="1081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343"/>
        <w:gridCol w:w="66"/>
        <w:gridCol w:w="5342"/>
        <w:gridCol w:w="67"/>
      </w:tblGrid>
      <w:tr w:rsidR="00380B41" w:rsidRPr="00077230" w:rsidTr="00324A05">
        <w:trPr>
          <w:gridAfter w:val="1"/>
          <w:wAfter w:w="63" w:type="dxa"/>
          <w:trHeight w:val="176"/>
          <w:jc w:val="center"/>
        </w:trPr>
        <w:tc>
          <w:tcPr>
            <w:tcW w:w="10751" w:type="dxa"/>
            <w:gridSpan w:val="3"/>
            <w:shd w:val="clear" w:color="auto" w:fill="auto"/>
          </w:tcPr>
          <w:p w:rsidR="00380B41" w:rsidRPr="00077230" w:rsidRDefault="00380B41" w:rsidP="00A90611">
            <w:pPr>
              <w:ind w:right="-365"/>
              <w:rPr>
                <w:b/>
              </w:rPr>
            </w:pPr>
            <w:r w:rsidRPr="00077230">
              <w:rPr>
                <w:b/>
              </w:rPr>
              <w:t xml:space="preserve">                                                          Контрольная работа № 1.</w:t>
            </w:r>
          </w:p>
        </w:tc>
      </w:tr>
      <w:tr w:rsidR="00380B41" w:rsidRPr="00077230" w:rsidTr="00324A05">
        <w:trPr>
          <w:gridAfter w:val="1"/>
          <w:wAfter w:w="63" w:type="dxa"/>
          <w:trHeight w:val="1317"/>
          <w:jc w:val="center"/>
        </w:trPr>
        <w:tc>
          <w:tcPr>
            <w:tcW w:w="5343" w:type="dxa"/>
            <w:shd w:val="clear" w:color="auto" w:fill="auto"/>
          </w:tcPr>
          <w:p w:rsidR="00380B41" w:rsidRPr="00077230" w:rsidRDefault="00380B41" w:rsidP="00A90611">
            <w:r w:rsidRPr="00077230">
              <w:rPr>
                <w:b/>
                <w:i/>
              </w:rPr>
              <w:t xml:space="preserve">                              1 вариант.</w:t>
            </w:r>
          </w:p>
          <w:p w:rsidR="00380B41" w:rsidRPr="00077230" w:rsidRDefault="00380B41" w:rsidP="00A90611"/>
          <w:p w:rsidR="00380B41" w:rsidRPr="00077230" w:rsidRDefault="00380B41" w:rsidP="00A90611">
            <w:pPr>
              <w:rPr>
                <w:i/>
              </w:rPr>
            </w:pPr>
            <w:r w:rsidRPr="00077230">
              <w:t>1). Три точки</w:t>
            </w:r>
            <w:proofErr w:type="gramStart"/>
            <w:r w:rsidRPr="00077230">
              <w:t xml:space="preserve"> </w:t>
            </w:r>
            <w:r w:rsidRPr="00077230">
              <w:rPr>
                <w:i/>
              </w:rPr>
              <w:t>В</w:t>
            </w:r>
            <w:proofErr w:type="gramEnd"/>
            <w:r w:rsidRPr="00077230">
              <w:rPr>
                <w:i/>
              </w:rPr>
              <w:t>, С</w:t>
            </w:r>
            <w:r w:rsidRPr="00077230">
              <w:t>, и</w:t>
            </w:r>
            <w:r w:rsidRPr="00077230">
              <w:rPr>
                <w:i/>
              </w:rPr>
              <w:t xml:space="preserve"> </w:t>
            </w:r>
            <w:r w:rsidRPr="00077230">
              <w:rPr>
                <w:i/>
                <w:lang w:val="en-US"/>
              </w:rPr>
              <w:t>D</w:t>
            </w:r>
            <w:r w:rsidRPr="00077230">
              <w:rPr>
                <w:i/>
              </w:rPr>
              <w:t xml:space="preserve"> </w:t>
            </w:r>
            <w:r w:rsidRPr="00077230">
              <w:t xml:space="preserve"> лежат на одной прямой. Известно, что </w:t>
            </w:r>
            <w:r w:rsidRPr="00077230">
              <w:rPr>
                <w:i/>
              </w:rPr>
              <w:t>В</w:t>
            </w:r>
            <w:r w:rsidRPr="00077230">
              <w:rPr>
                <w:i/>
                <w:lang w:val="en-US"/>
              </w:rPr>
              <w:t>D</w:t>
            </w:r>
            <w:r w:rsidRPr="00077230">
              <w:rPr>
                <w:i/>
              </w:rPr>
              <w:t xml:space="preserve"> = 17 см, </w:t>
            </w:r>
            <w:r w:rsidRPr="00077230">
              <w:rPr>
                <w:i/>
                <w:lang w:val="en-US"/>
              </w:rPr>
              <w:t>DC</w:t>
            </w:r>
            <w:r w:rsidRPr="00077230">
              <w:rPr>
                <w:i/>
              </w:rPr>
              <w:t xml:space="preserve"> = 25 см. </w:t>
            </w:r>
            <w:r w:rsidRPr="00077230">
              <w:t xml:space="preserve">Какой может быть длина отрезка </w:t>
            </w:r>
            <w:r w:rsidRPr="00077230">
              <w:rPr>
                <w:i/>
              </w:rPr>
              <w:t>ВС</w:t>
            </w:r>
            <w:proofErr w:type="gramStart"/>
            <w:r w:rsidRPr="00077230">
              <w:rPr>
                <w:i/>
              </w:rPr>
              <w:t xml:space="preserve"> ?</w:t>
            </w:r>
            <w:proofErr w:type="gramEnd"/>
          </w:p>
          <w:p w:rsidR="00380B41" w:rsidRPr="00077230" w:rsidRDefault="00380B41" w:rsidP="00A90611">
            <w:pPr>
              <w:rPr>
                <w:sz w:val="16"/>
                <w:szCs w:val="16"/>
              </w:rPr>
            </w:pPr>
          </w:p>
          <w:p w:rsidR="00380B41" w:rsidRPr="00077230" w:rsidRDefault="00380B41" w:rsidP="00A90611">
            <w:r w:rsidRPr="00077230">
              <w:t xml:space="preserve">2). Сумма вертикальных углов </w:t>
            </w:r>
            <w:r w:rsidRPr="00077230">
              <w:rPr>
                <w:i/>
              </w:rPr>
              <w:t xml:space="preserve">МОЕ </w:t>
            </w:r>
            <w:r w:rsidRPr="00077230">
              <w:t>и</w:t>
            </w:r>
            <w:r w:rsidRPr="00077230">
              <w:rPr>
                <w:i/>
              </w:rPr>
              <w:t xml:space="preserve"> </w:t>
            </w:r>
            <w:r w:rsidRPr="00077230">
              <w:rPr>
                <w:i/>
                <w:lang w:val="en-US"/>
              </w:rPr>
              <w:t>DOC</w:t>
            </w:r>
            <w:r w:rsidRPr="00077230">
              <w:rPr>
                <w:i/>
              </w:rPr>
              <w:t>,</w:t>
            </w:r>
            <w:r w:rsidRPr="00077230">
              <w:t xml:space="preserve"> образованных при пересечении прямых </w:t>
            </w:r>
            <w:r w:rsidRPr="00077230">
              <w:rPr>
                <w:i/>
              </w:rPr>
              <w:t xml:space="preserve">МС </w:t>
            </w:r>
            <w:r w:rsidRPr="00077230">
              <w:t>и</w:t>
            </w:r>
            <w:r w:rsidRPr="00077230">
              <w:rPr>
                <w:i/>
              </w:rPr>
              <w:t xml:space="preserve"> </w:t>
            </w:r>
            <w:r w:rsidRPr="00077230">
              <w:rPr>
                <w:i/>
                <w:lang w:val="en-US"/>
              </w:rPr>
              <w:t>DE</w:t>
            </w:r>
            <w:r w:rsidRPr="00077230">
              <w:rPr>
                <w:i/>
              </w:rPr>
              <w:t xml:space="preserve">, </w:t>
            </w:r>
            <w:r w:rsidRPr="00077230">
              <w:t xml:space="preserve">равна </w:t>
            </w:r>
            <w:r w:rsidRPr="00077230">
              <w:rPr>
                <w:i/>
              </w:rPr>
              <w:t xml:space="preserve">204 </w:t>
            </w:r>
            <w:r w:rsidRPr="00077230">
              <w:rPr>
                <w:i/>
                <w:vertAlign w:val="superscript"/>
              </w:rPr>
              <w:t>0</w:t>
            </w:r>
            <w:r w:rsidRPr="00077230">
              <w:t xml:space="preserve"> . Найдите угол </w:t>
            </w:r>
            <w:r w:rsidRPr="00077230">
              <w:rPr>
                <w:i/>
              </w:rPr>
              <w:t>МО</w:t>
            </w:r>
            <w:proofErr w:type="gramStart"/>
            <w:r w:rsidRPr="00077230">
              <w:rPr>
                <w:i/>
                <w:lang w:val="en-US"/>
              </w:rPr>
              <w:t>D</w:t>
            </w:r>
            <w:proofErr w:type="gramEnd"/>
            <w:r w:rsidRPr="00077230">
              <w:t xml:space="preserve"> . </w:t>
            </w:r>
          </w:p>
          <w:p w:rsidR="00380B41" w:rsidRPr="00077230" w:rsidRDefault="00380B41" w:rsidP="00A90611">
            <w:pPr>
              <w:rPr>
                <w:sz w:val="16"/>
                <w:szCs w:val="16"/>
              </w:rPr>
            </w:pPr>
          </w:p>
          <w:p w:rsidR="00380B41" w:rsidRPr="00077230" w:rsidRDefault="00380B41" w:rsidP="00DA3208">
            <w:pPr>
              <w:rPr>
                <w:i/>
                <w:sz w:val="16"/>
                <w:szCs w:val="16"/>
              </w:rPr>
            </w:pPr>
            <w:r w:rsidRPr="00077230">
              <w:t xml:space="preserve">3). С помощью транспортира начертите угол, равный </w:t>
            </w:r>
            <w:r w:rsidRPr="00077230">
              <w:rPr>
                <w:i/>
              </w:rPr>
              <w:t>78</w:t>
            </w:r>
            <w:r w:rsidRPr="00077230">
              <w:rPr>
                <w:i/>
                <w:vertAlign w:val="superscript"/>
              </w:rPr>
              <w:t>0</w:t>
            </w:r>
            <w:r w:rsidRPr="00077230">
              <w:rPr>
                <w:i/>
              </w:rPr>
              <w:t xml:space="preserve"> </w:t>
            </w:r>
            <w:r w:rsidRPr="00077230">
              <w:t xml:space="preserve">, и проведите биссектрису смежного с ним угла. </w:t>
            </w:r>
          </w:p>
        </w:tc>
        <w:tc>
          <w:tcPr>
            <w:tcW w:w="5408" w:type="dxa"/>
            <w:gridSpan w:val="2"/>
            <w:shd w:val="clear" w:color="auto" w:fill="auto"/>
          </w:tcPr>
          <w:p w:rsidR="00380B41" w:rsidRPr="00077230" w:rsidRDefault="00380B41" w:rsidP="00A90611">
            <w:pPr>
              <w:rPr>
                <w:b/>
              </w:rPr>
            </w:pPr>
            <w:r w:rsidRPr="00077230">
              <w:rPr>
                <w:b/>
                <w:i/>
              </w:rPr>
              <w:t xml:space="preserve">                               2 вариант.</w:t>
            </w:r>
          </w:p>
          <w:p w:rsidR="00380B41" w:rsidRPr="00077230" w:rsidRDefault="00380B41" w:rsidP="00A90611">
            <w:pPr>
              <w:rPr>
                <w:b/>
              </w:rPr>
            </w:pPr>
          </w:p>
          <w:p w:rsidR="00380B41" w:rsidRPr="00077230" w:rsidRDefault="00380B41" w:rsidP="00A90611">
            <w:r w:rsidRPr="00077230">
              <w:t xml:space="preserve">1). Три точки  </w:t>
            </w:r>
            <w:r w:rsidRPr="00077230">
              <w:rPr>
                <w:i/>
              </w:rPr>
              <w:t xml:space="preserve">М, </w:t>
            </w:r>
            <w:r w:rsidRPr="00077230">
              <w:rPr>
                <w:i/>
                <w:lang w:val="en-US"/>
              </w:rPr>
              <w:t>N</w:t>
            </w:r>
            <w:r w:rsidRPr="00077230">
              <w:rPr>
                <w:i/>
              </w:rPr>
              <w:t xml:space="preserve"> </w:t>
            </w:r>
            <w:r w:rsidRPr="00077230">
              <w:t>и</w:t>
            </w:r>
            <w:proofErr w:type="gramStart"/>
            <w:r w:rsidRPr="00077230">
              <w:rPr>
                <w:i/>
              </w:rPr>
              <w:t xml:space="preserve"> К</w:t>
            </w:r>
            <w:proofErr w:type="gramEnd"/>
            <w:r w:rsidRPr="00077230">
              <w:rPr>
                <w:i/>
              </w:rPr>
              <w:t xml:space="preserve"> </w:t>
            </w:r>
            <w:r w:rsidRPr="00077230">
              <w:t xml:space="preserve">лежат на одной прямой. Известно, что </w:t>
            </w:r>
            <w:r w:rsidRPr="00077230">
              <w:rPr>
                <w:i/>
                <w:lang w:val="en-US"/>
              </w:rPr>
              <w:t>MN</w:t>
            </w:r>
            <w:r w:rsidRPr="00077230">
              <w:rPr>
                <w:i/>
              </w:rPr>
              <w:t xml:space="preserve"> = 15 см, </w:t>
            </w:r>
            <w:r w:rsidRPr="00077230">
              <w:rPr>
                <w:i/>
                <w:lang w:val="en-US"/>
              </w:rPr>
              <w:t>NK</w:t>
            </w:r>
            <w:r w:rsidRPr="00077230">
              <w:rPr>
                <w:i/>
              </w:rPr>
              <w:t xml:space="preserve"> = 18 см. </w:t>
            </w:r>
            <w:r w:rsidRPr="00077230">
              <w:t xml:space="preserve">Каким может быть расстояние </w:t>
            </w:r>
            <w:r w:rsidRPr="00077230">
              <w:rPr>
                <w:i/>
              </w:rPr>
              <w:t>МК</w:t>
            </w:r>
            <w:proofErr w:type="gramStart"/>
            <w:r w:rsidRPr="00077230">
              <w:rPr>
                <w:i/>
              </w:rPr>
              <w:t xml:space="preserve"> ?</w:t>
            </w:r>
            <w:proofErr w:type="gramEnd"/>
          </w:p>
          <w:p w:rsidR="00380B41" w:rsidRPr="00077230" w:rsidRDefault="00380B41" w:rsidP="00A90611">
            <w:pPr>
              <w:rPr>
                <w:sz w:val="16"/>
                <w:szCs w:val="16"/>
              </w:rPr>
            </w:pPr>
          </w:p>
          <w:p w:rsidR="00380B41" w:rsidRPr="00077230" w:rsidRDefault="00380B41" w:rsidP="00A90611">
            <w:r w:rsidRPr="00077230">
              <w:t xml:space="preserve">2). Сумма вертикальных углов </w:t>
            </w:r>
            <w:r w:rsidRPr="00077230">
              <w:rPr>
                <w:i/>
              </w:rPr>
              <w:t xml:space="preserve">АОВ  </w:t>
            </w:r>
            <w:r w:rsidRPr="00077230">
              <w:t>и</w:t>
            </w:r>
            <w:r w:rsidRPr="00077230">
              <w:rPr>
                <w:i/>
              </w:rPr>
              <w:t xml:space="preserve"> СО</w:t>
            </w:r>
            <w:proofErr w:type="gramStart"/>
            <w:r w:rsidRPr="00077230">
              <w:rPr>
                <w:i/>
                <w:lang w:val="en-US"/>
              </w:rPr>
              <w:t>D</w:t>
            </w:r>
            <w:proofErr w:type="gramEnd"/>
            <w:r w:rsidRPr="00077230">
              <w:rPr>
                <w:i/>
              </w:rPr>
              <w:t>,</w:t>
            </w:r>
            <w:r w:rsidRPr="00077230">
              <w:t xml:space="preserve"> образованных при пересечении прямых </w:t>
            </w:r>
            <w:r w:rsidRPr="00077230">
              <w:rPr>
                <w:i/>
              </w:rPr>
              <w:t>А</w:t>
            </w:r>
            <w:r w:rsidRPr="00077230">
              <w:rPr>
                <w:i/>
                <w:lang w:val="en-US"/>
              </w:rPr>
              <w:t>D</w:t>
            </w:r>
            <w:r w:rsidRPr="00077230">
              <w:rPr>
                <w:i/>
              </w:rPr>
              <w:t xml:space="preserve">  </w:t>
            </w:r>
            <w:r w:rsidRPr="00077230">
              <w:t>и</w:t>
            </w:r>
            <w:r w:rsidRPr="00077230">
              <w:rPr>
                <w:i/>
              </w:rPr>
              <w:t xml:space="preserve">  ВС, </w:t>
            </w:r>
            <w:r w:rsidRPr="00077230">
              <w:t xml:space="preserve">равна </w:t>
            </w:r>
            <w:r w:rsidRPr="00077230">
              <w:rPr>
                <w:i/>
              </w:rPr>
              <w:t xml:space="preserve">108 </w:t>
            </w:r>
            <w:r w:rsidRPr="00077230">
              <w:rPr>
                <w:i/>
                <w:vertAlign w:val="superscript"/>
              </w:rPr>
              <w:t>0</w:t>
            </w:r>
            <w:r w:rsidRPr="00077230">
              <w:t xml:space="preserve"> . Найдите угол </w:t>
            </w:r>
            <w:r w:rsidRPr="00077230">
              <w:rPr>
                <w:i/>
              </w:rPr>
              <w:t>ВО</w:t>
            </w:r>
            <w:r w:rsidRPr="00077230">
              <w:rPr>
                <w:i/>
                <w:lang w:val="en-US"/>
              </w:rPr>
              <w:t>D</w:t>
            </w:r>
            <w:r w:rsidRPr="00077230">
              <w:t xml:space="preserve"> . </w:t>
            </w:r>
          </w:p>
          <w:p w:rsidR="00380B41" w:rsidRPr="00077230" w:rsidRDefault="00380B41" w:rsidP="00A90611">
            <w:pPr>
              <w:rPr>
                <w:sz w:val="16"/>
                <w:szCs w:val="16"/>
              </w:rPr>
            </w:pPr>
          </w:p>
          <w:p w:rsidR="00380B41" w:rsidRPr="00077230" w:rsidRDefault="00380B41" w:rsidP="00DA3208">
            <w:r w:rsidRPr="00077230">
              <w:t xml:space="preserve">3). С помощью транспортира начертите угол, равный </w:t>
            </w:r>
            <w:r w:rsidRPr="00077230">
              <w:rPr>
                <w:i/>
              </w:rPr>
              <w:t>132</w:t>
            </w:r>
            <w:r w:rsidRPr="00077230">
              <w:rPr>
                <w:i/>
                <w:vertAlign w:val="superscript"/>
              </w:rPr>
              <w:t>0</w:t>
            </w:r>
            <w:r w:rsidRPr="00077230">
              <w:rPr>
                <w:i/>
              </w:rPr>
              <w:t xml:space="preserve"> </w:t>
            </w:r>
            <w:r w:rsidRPr="00077230">
              <w:t>, и проведите биссектрису одного из смежных с ним  углов.</w:t>
            </w:r>
          </w:p>
        </w:tc>
      </w:tr>
      <w:tr w:rsidR="00380B41" w:rsidRPr="00077230" w:rsidTr="00324A05">
        <w:trPr>
          <w:gridAfter w:val="1"/>
          <w:wAfter w:w="63" w:type="dxa"/>
          <w:trHeight w:val="281"/>
          <w:jc w:val="center"/>
        </w:trPr>
        <w:tc>
          <w:tcPr>
            <w:tcW w:w="10751" w:type="dxa"/>
            <w:gridSpan w:val="3"/>
            <w:shd w:val="clear" w:color="auto" w:fill="auto"/>
          </w:tcPr>
          <w:p w:rsidR="00380B41" w:rsidRPr="00077230" w:rsidRDefault="00380B41" w:rsidP="00A90611">
            <w:pPr>
              <w:ind w:right="-365"/>
            </w:pPr>
            <w:r w:rsidRPr="00077230">
              <w:rPr>
                <w:b/>
              </w:rPr>
              <w:t xml:space="preserve">                                                         Контрольная работа № 2.</w:t>
            </w:r>
          </w:p>
        </w:tc>
      </w:tr>
      <w:tr w:rsidR="00380B41" w:rsidRPr="00077230" w:rsidTr="00324A05">
        <w:trPr>
          <w:gridAfter w:val="1"/>
          <w:wAfter w:w="63" w:type="dxa"/>
          <w:trHeight w:val="1401"/>
          <w:jc w:val="center"/>
        </w:trPr>
        <w:tc>
          <w:tcPr>
            <w:tcW w:w="5343" w:type="dxa"/>
            <w:shd w:val="clear" w:color="auto" w:fill="auto"/>
          </w:tcPr>
          <w:p w:rsidR="00380B41" w:rsidRPr="00077230" w:rsidRDefault="00380B41" w:rsidP="00A90611">
            <w:pPr>
              <w:rPr>
                <w:b/>
                <w:i/>
              </w:rPr>
            </w:pPr>
            <w:r w:rsidRPr="00077230">
              <w:rPr>
                <w:b/>
                <w:i/>
              </w:rPr>
              <w:t xml:space="preserve">                              1 вариант.</w:t>
            </w:r>
          </w:p>
          <w:p w:rsidR="00380B41" w:rsidRPr="00077230" w:rsidRDefault="00380B41" w:rsidP="00A90611">
            <w:r w:rsidRPr="00077230">
              <w:t xml:space="preserve">1). На рисунке </w:t>
            </w:r>
            <w:r w:rsidRPr="00077230">
              <w:rPr>
                <w:i/>
              </w:rPr>
              <w:t>1</w:t>
            </w:r>
            <w:r w:rsidRPr="00077230">
              <w:t xml:space="preserve"> отрезки </w:t>
            </w:r>
            <w:r w:rsidRPr="00077230">
              <w:rPr>
                <w:i/>
              </w:rPr>
              <w:t>АВ  и  С</w:t>
            </w:r>
            <w:proofErr w:type="gramStart"/>
            <w:r w:rsidRPr="00077230">
              <w:rPr>
                <w:i/>
                <w:lang w:val="en-US"/>
              </w:rPr>
              <w:t>D</w:t>
            </w:r>
            <w:proofErr w:type="gramEnd"/>
            <w:r w:rsidRPr="00077230">
              <w:rPr>
                <w:i/>
              </w:rPr>
              <w:t xml:space="preserve"> </w:t>
            </w:r>
            <w:r w:rsidRPr="00077230">
              <w:t xml:space="preserve"> имеют общую середину </w:t>
            </w:r>
            <w:r w:rsidRPr="00077230">
              <w:rPr>
                <w:i/>
              </w:rPr>
              <w:t>О.</w:t>
            </w:r>
            <w:r w:rsidRPr="00077230">
              <w:t xml:space="preserve"> Докажите, что </w:t>
            </w:r>
            <w:r w:rsidRPr="00077230">
              <w:rPr>
                <w:position w:val="-6"/>
              </w:rPr>
              <w:object w:dxaOrig="166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1.9pt;height:14.1pt" o:ole="">
                  <v:imagedata r:id="rId10" o:title=""/>
                </v:shape>
                <o:OLEObject Type="Embed" ProgID="Equation.3" ShapeID="_x0000_i1025" DrawAspect="Content" ObjectID="_1661854220" r:id="rId11"/>
              </w:object>
            </w:r>
            <w:r w:rsidRPr="00077230">
              <w:t>.</w:t>
            </w:r>
          </w:p>
          <w:p w:rsidR="00380B41" w:rsidRPr="00077230" w:rsidRDefault="00380B41" w:rsidP="00A90611">
            <w:pPr>
              <w:rPr>
                <w:i/>
              </w:rPr>
            </w:pPr>
            <w:r w:rsidRPr="00077230">
              <w:t xml:space="preserve">                                                                 </w:t>
            </w:r>
            <w:r w:rsidRPr="00077230">
              <w:rPr>
                <w:i/>
              </w:rPr>
              <w:t>С</w:t>
            </w:r>
          </w:p>
          <w:p w:rsidR="00380B41" w:rsidRPr="00077230" w:rsidRDefault="00642DBC" w:rsidP="00A90611">
            <w:pPr>
              <w:rPr>
                <w:i/>
              </w:rPr>
            </w:pPr>
            <w:r>
              <w:rPr>
                <w:noProof/>
                <w:lang w:eastAsia="en-US"/>
              </w:rPr>
              <w:pict>
                <v:line id="_x0000_s1064" style="position:absolute;flip:x;z-index:251662336" from="57.6pt,9.35pt" to="66.6pt,18.35pt"/>
              </w:pict>
            </w:r>
            <w:r>
              <w:rPr>
                <w:noProof/>
                <w:lang w:eastAsia="en-US"/>
              </w:rPr>
              <w:pict>
                <v:line id="_x0000_s1063" style="position:absolute;flip:x;z-index:251661312" from="57.6pt,6.35pt" to="66.6pt,15.35pt"/>
              </w:pict>
            </w:r>
            <w:r>
              <w:rPr>
                <w:noProof/>
                <w:lang w:eastAsia="en-US"/>
              </w:rPr>
              <w:pict>
                <v:shapetype id="_x0000_t125" coordsize="21600,21600" o:spt="125" path="m21600,21600l,21600,21600,,,xe">
                  <v:stroke joinstyle="miter"/>
                  <v:path o:extrusionok="f" gradientshapeok="t" o:connecttype="custom" o:connectlocs="10800,0;10800,10800;10800,21600" textboxrect="5400,5400,16200,16200"/>
                </v:shapetype>
                <v:shape id="_x0000_s1062" type="#_x0000_t125" style="position:absolute;margin-left:97.35pt;margin-top:-56.8pt;width:38.75pt;height:153pt;rotation:-6354154fd;z-index:251660288"/>
              </w:pict>
            </w:r>
            <w:r w:rsidR="00380B41" w:rsidRPr="00077230">
              <w:t xml:space="preserve">     </w:t>
            </w:r>
            <w:r w:rsidR="00380B41" w:rsidRPr="00077230">
              <w:rPr>
                <w:i/>
              </w:rPr>
              <w:t xml:space="preserve">  А                            </w:t>
            </w:r>
            <w:r w:rsidR="00380B41" w:rsidRPr="00077230">
              <w:rPr>
                <w:i/>
                <w:lang w:val="en-US"/>
              </w:rPr>
              <w:t>O</w:t>
            </w:r>
          </w:p>
          <w:p w:rsidR="00380B41" w:rsidRPr="00077230" w:rsidRDefault="00380B41" w:rsidP="00A90611">
            <w:r w:rsidRPr="00077230">
              <w:t xml:space="preserve">                                                                                В</w:t>
            </w:r>
          </w:p>
          <w:p w:rsidR="00380B41" w:rsidRPr="00077230" w:rsidRDefault="00380B41" w:rsidP="00A90611">
            <w:r w:rsidRPr="00077230">
              <w:t xml:space="preserve">                 </w:t>
            </w:r>
            <w:r w:rsidRPr="00077230">
              <w:rPr>
                <w:i/>
                <w:lang w:val="en-US"/>
              </w:rPr>
              <w:t>D</w:t>
            </w:r>
            <w:r w:rsidRPr="00077230">
              <w:t xml:space="preserve">    </w:t>
            </w:r>
          </w:p>
          <w:p w:rsidR="00380B41" w:rsidRPr="00077230" w:rsidRDefault="00380B41" w:rsidP="00A90611">
            <w:pPr>
              <w:rPr>
                <w:sz w:val="16"/>
                <w:szCs w:val="16"/>
              </w:rPr>
            </w:pPr>
          </w:p>
          <w:p w:rsidR="00380B41" w:rsidRPr="00077230" w:rsidRDefault="00380B41" w:rsidP="00A90611">
            <w:pPr>
              <w:rPr>
                <w:i/>
              </w:rPr>
            </w:pPr>
            <w:r w:rsidRPr="00077230">
              <w:t xml:space="preserve">2). Луч </w:t>
            </w:r>
            <w:r w:rsidRPr="00077230">
              <w:rPr>
                <w:i/>
              </w:rPr>
              <w:t xml:space="preserve">AD </w:t>
            </w:r>
            <w:r w:rsidRPr="00077230">
              <w:t xml:space="preserve">– биссектриса угла </w:t>
            </w:r>
            <w:r w:rsidRPr="00077230">
              <w:rPr>
                <w:i/>
              </w:rPr>
              <w:t>А.</w:t>
            </w:r>
            <w:r w:rsidRPr="00077230">
              <w:t xml:space="preserve"> На сторонах угла </w:t>
            </w:r>
            <w:r w:rsidRPr="00077230">
              <w:rPr>
                <w:i/>
              </w:rPr>
              <w:t>А</w:t>
            </w:r>
            <w:r w:rsidRPr="00077230">
              <w:t xml:space="preserve"> отмечены точки </w:t>
            </w:r>
            <w:r w:rsidRPr="00077230">
              <w:rPr>
                <w:i/>
              </w:rPr>
              <w:t>В</w:t>
            </w:r>
            <w:r w:rsidRPr="00077230">
              <w:t xml:space="preserve"> и</w:t>
            </w:r>
            <w:r w:rsidRPr="00077230">
              <w:rPr>
                <w:i/>
              </w:rPr>
              <w:t xml:space="preserve"> С </w:t>
            </w:r>
            <w:r w:rsidRPr="00077230">
              <w:t xml:space="preserve">так, что </w:t>
            </w:r>
            <w:r w:rsidRPr="00077230">
              <w:rPr>
                <w:position w:val="-4"/>
              </w:rPr>
              <w:object w:dxaOrig="260" w:dyaOrig="240">
                <v:shape id="_x0000_i1026" type="#_x0000_t75" style="width:12.5pt;height:12pt" o:ole="">
                  <v:imagedata r:id="rId12" o:title=""/>
                </v:shape>
                <o:OLEObject Type="Embed" ProgID="Equation.3" ShapeID="_x0000_i1026" DrawAspect="Content" ObjectID="_1661854221" r:id="rId13"/>
              </w:object>
            </w:r>
            <w:r w:rsidRPr="00077230">
              <w:t xml:space="preserve"> </w:t>
            </w:r>
            <w:r w:rsidRPr="00077230">
              <w:rPr>
                <w:i/>
              </w:rPr>
              <w:t>А</w:t>
            </w:r>
            <w:r w:rsidRPr="00077230">
              <w:rPr>
                <w:i/>
                <w:lang w:val="en-US"/>
              </w:rPr>
              <w:t>D</w:t>
            </w:r>
            <w:r w:rsidRPr="00077230">
              <w:rPr>
                <w:i/>
              </w:rPr>
              <w:t xml:space="preserve">В = </w:t>
            </w:r>
            <w:r w:rsidRPr="00077230">
              <w:rPr>
                <w:position w:val="-4"/>
              </w:rPr>
              <w:object w:dxaOrig="260" w:dyaOrig="240">
                <v:shape id="_x0000_i1027" type="#_x0000_t75" style="width:12.5pt;height:12pt" o:ole="">
                  <v:imagedata r:id="rId14" o:title=""/>
                </v:shape>
                <o:OLEObject Type="Embed" ProgID="Equation.3" ShapeID="_x0000_i1027" DrawAspect="Content" ObjectID="_1661854222" r:id="rId15"/>
              </w:object>
            </w:r>
            <w:r w:rsidRPr="00077230">
              <w:t xml:space="preserve"> А</w:t>
            </w:r>
            <w:r w:rsidRPr="00077230">
              <w:rPr>
                <w:i/>
                <w:lang w:val="en-US"/>
              </w:rPr>
              <w:t>D</w:t>
            </w:r>
            <w:r w:rsidRPr="00077230">
              <w:rPr>
                <w:i/>
              </w:rPr>
              <w:t>С</w:t>
            </w:r>
            <w:proofErr w:type="gramStart"/>
            <w:r w:rsidRPr="00077230">
              <w:rPr>
                <w:i/>
              </w:rPr>
              <w:t xml:space="preserve"> .</w:t>
            </w:r>
            <w:proofErr w:type="gramEnd"/>
            <w:r w:rsidRPr="00077230">
              <w:rPr>
                <w:i/>
              </w:rPr>
              <w:t xml:space="preserve"> </w:t>
            </w:r>
            <w:r w:rsidRPr="00077230">
              <w:t xml:space="preserve">Докажите, что </w:t>
            </w:r>
            <w:r w:rsidRPr="00077230">
              <w:rPr>
                <w:i/>
              </w:rPr>
              <w:t>АВ = АС .</w:t>
            </w:r>
          </w:p>
          <w:p w:rsidR="00380B41" w:rsidRPr="00077230" w:rsidRDefault="00380B41" w:rsidP="00DA3208">
            <w:pPr>
              <w:rPr>
                <w:sz w:val="16"/>
                <w:szCs w:val="16"/>
              </w:rPr>
            </w:pPr>
            <w:r w:rsidRPr="00077230">
              <w:t xml:space="preserve">3). В равнобедренном треугольнике с периметром </w:t>
            </w:r>
            <w:r w:rsidRPr="00077230">
              <w:rPr>
                <w:i/>
              </w:rPr>
              <w:t>48 см</w:t>
            </w:r>
            <w:r w:rsidRPr="00077230">
              <w:t xml:space="preserve"> боковая сторона относится к основанию как </w:t>
            </w:r>
            <w:r w:rsidRPr="00077230">
              <w:rPr>
                <w:i/>
              </w:rPr>
              <w:t>5</w:t>
            </w:r>
            <w:proofErr w:type="gramStart"/>
            <w:r w:rsidRPr="00077230">
              <w:rPr>
                <w:i/>
              </w:rPr>
              <w:t xml:space="preserve"> :</w:t>
            </w:r>
            <w:proofErr w:type="gramEnd"/>
            <w:r w:rsidRPr="00077230">
              <w:rPr>
                <w:i/>
              </w:rPr>
              <w:t xml:space="preserve"> 2</w:t>
            </w:r>
            <w:r w:rsidRPr="00077230">
              <w:t xml:space="preserve"> . Найдите стороны треугольника.</w:t>
            </w:r>
          </w:p>
        </w:tc>
        <w:tc>
          <w:tcPr>
            <w:tcW w:w="5408" w:type="dxa"/>
            <w:gridSpan w:val="2"/>
            <w:shd w:val="clear" w:color="auto" w:fill="auto"/>
          </w:tcPr>
          <w:p w:rsidR="00380B41" w:rsidRPr="00077230" w:rsidRDefault="00380B41" w:rsidP="00A90611">
            <w:pPr>
              <w:rPr>
                <w:b/>
                <w:i/>
              </w:rPr>
            </w:pPr>
            <w:r w:rsidRPr="00077230">
              <w:rPr>
                <w:b/>
                <w:i/>
              </w:rPr>
              <w:t xml:space="preserve">                               2 вариант.</w:t>
            </w:r>
          </w:p>
          <w:p w:rsidR="00DA3208" w:rsidRPr="00077230" w:rsidRDefault="00642DBC" w:rsidP="00A90611">
            <w:pPr>
              <w:rPr>
                <w:i/>
              </w:rPr>
            </w:pPr>
            <w:r>
              <w:rPr>
                <w:noProof/>
                <w:sz w:val="16"/>
                <w:szCs w:val="16"/>
                <w:lang w:eastAsia="en-US"/>
              </w:rPr>
              <w:pict>
                <v:line id="_x0000_s1068" style="position:absolute;flip:x;z-index:251666432" from="161.35pt,24.55pt" to="215.35pt,24.55pt"/>
              </w:pict>
            </w:r>
            <w:r>
              <w:rPr>
                <w:noProof/>
                <w:sz w:val="16"/>
                <w:szCs w:val="16"/>
                <w:lang w:eastAsia="en-US"/>
              </w:rPr>
              <w:pict>
                <v:line id="_x0000_s1066" style="position:absolute;flip:x;z-index:251664384" from="125.35pt,24.55pt" to="160.75pt,97.7pt"/>
              </w:pict>
            </w:r>
            <w:r>
              <w:rPr>
                <w:noProof/>
                <w:sz w:val="16"/>
                <w:szCs w:val="16"/>
                <w:lang w:eastAsia="en-US"/>
              </w:rPr>
              <w:pict>
                <v:line id="_x0000_s1065" style="position:absolute;flip:y;z-index:251663360" from="71.35pt,24.55pt" to="215.35pt,96.55pt"/>
              </w:pict>
            </w:r>
            <w:r w:rsidR="00380B41" w:rsidRPr="00077230">
              <w:t xml:space="preserve">1). На рисунке </w:t>
            </w:r>
            <w:r w:rsidR="00380B41" w:rsidRPr="00077230">
              <w:rPr>
                <w:i/>
              </w:rPr>
              <w:t>1</w:t>
            </w:r>
            <w:r w:rsidR="00380B41" w:rsidRPr="00077230">
              <w:t xml:space="preserve"> отрезки </w:t>
            </w:r>
            <w:r w:rsidR="00380B41" w:rsidRPr="00077230">
              <w:rPr>
                <w:i/>
              </w:rPr>
              <w:t xml:space="preserve">МЕ </w:t>
            </w:r>
            <w:r w:rsidR="00380B41" w:rsidRPr="00077230">
              <w:t xml:space="preserve">и </w:t>
            </w:r>
            <w:r w:rsidR="00380B41" w:rsidRPr="00077230">
              <w:rPr>
                <w:i/>
              </w:rPr>
              <w:t>РК</w:t>
            </w:r>
            <w:r w:rsidR="00380B41" w:rsidRPr="00077230">
              <w:t xml:space="preserve">  точкой </w:t>
            </w:r>
            <w:r w:rsidR="00380B41" w:rsidRPr="00077230">
              <w:rPr>
                <w:i/>
                <w:lang w:val="en-US"/>
              </w:rPr>
              <w:t>D</w:t>
            </w:r>
            <w:r w:rsidR="00380B41" w:rsidRPr="00077230">
              <w:rPr>
                <w:i/>
              </w:rPr>
              <w:t xml:space="preserve"> </w:t>
            </w:r>
            <w:r w:rsidR="00380B41" w:rsidRPr="00077230">
              <w:t xml:space="preserve">делятся пополам. Докажите, что </w:t>
            </w:r>
            <w:r w:rsidR="00380B41" w:rsidRPr="00077230">
              <w:rPr>
                <w:position w:val="-4"/>
              </w:rPr>
              <w:object w:dxaOrig="260" w:dyaOrig="240">
                <v:shape id="_x0000_i1028" type="#_x0000_t75" style="width:12.5pt;height:12pt" o:ole="">
                  <v:imagedata r:id="rId14" o:title=""/>
                </v:shape>
                <o:OLEObject Type="Embed" ProgID="Equation.3" ShapeID="_x0000_i1028" DrawAspect="Content" ObjectID="_1661854223" r:id="rId16"/>
              </w:object>
            </w:r>
            <w:r w:rsidR="00380B41" w:rsidRPr="00077230">
              <w:rPr>
                <w:i/>
              </w:rPr>
              <w:t>КМ</w:t>
            </w:r>
            <w:proofErr w:type="gramStart"/>
            <w:r w:rsidR="00380B41" w:rsidRPr="00077230">
              <w:rPr>
                <w:i/>
                <w:lang w:val="en-US"/>
              </w:rPr>
              <w:t>D</w:t>
            </w:r>
            <w:proofErr w:type="gramEnd"/>
            <w:r w:rsidR="00380B41" w:rsidRPr="00077230">
              <w:rPr>
                <w:i/>
              </w:rPr>
              <w:t xml:space="preserve"> =</w:t>
            </w:r>
            <w:r w:rsidR="00380B41" w:rsidRPr="00077230">
              <w:rPr>
                <w:position w:val="-4"/>
              </w:rPr>
              <w:object w:dxaOrig="260" w:dyaOrig="240">
                <v:shape id="_x0000_i1029" type="#_x0000_t75" style="width:12.5pt;height:12pt" o:ole="">
                  <v:imagedata r:id="rId14" o:title=""/>
                </v:shape>
                <o:OLEObject Type="Embed" ProgID="Equation.3" ShapeID="_x0000_i1029" DrawAspect="Content" ObjectID="_1661854224" r:id="rId17"/>
              </w:object>
            </w:r>
            <w:r w:rsidR="00380B41" w:rsidRPr="00077230">
              <w:rPr>
                <w:i/>
              </w:rPr>
              <w:t>РЕ</w:t>
            </w:r>
            <w:r w:rsidR="00380B41" w:rsidRPr="00077230">
              <w:rPr>
                <w:i/>
                <w:lang w:val="en-US"/>
              </w:rPr>
              <w:t>D</w:t>
            </w:r>
            <w:r w:rsidR="00380B41" w:rsidRPr="00077230">
              <w:rPr>
                <w:i/>
              </w:rPr>
              <w:t>.</w:t>
            </w:r>
          </w:p>
          <w:p w:rsidR="00380B41" w:rsidRPr="00077230" w:rsidRDefault="00380B41" w:rsidP="00A90611">
            <w:pPr>
              <w:rPr>
                <w:i/>
                <w:sz w:val="16"/>
                <w:szCs w:val="16"/>
              </w:rPr>
            </w:pPr>
            <w:r w:rsidRPr="00077230">
              <w:t xml:space="preserve">                   </w:t>
            </w:r>
            <w:r w:rsidR="00DA3208" w:rsidRPr="00077230">
              <w:t xml:space="preserve">  </w:t>
            </w:r>
            <w:r w:rsidRPr="00077230">
              <w:t xml:space="preserve"> </w:t>
            </w:r>
            <w:r w:rsidR="00DA3208" w:rsidRPr="00077230">
              <w:t xml:space="preserve">                       </w:t>
            </w:r>
            <w:r w:rsidRPr="00077230">
              <w:rPr>
                <w:i/>
              </w:rPr>
              <w:t>М                        К</w:t>
            </w:r>
          </w:p>
          <w:p w:rsidR="00380B41" w:rsidRPr="00077230" w:rsidRDefault="00380B41" w:rsidP="00A90611">
            <w:pPr>
              <w:rPr>
                <w:sz w:val="16"/>
                <w:szCs w:val="16"/>
              </w:rPr>
            </w:pPr>
          </w:p>
          <w:p w:rsidR="00380B41" w:rsidRPr="00077230" w:rsidRDefault="00380B41" w:rsidP="00A90611">
            <w:pPr>
              <w:rPr>
                <w:sz w:val="16"/>
                <w:szCs w:val="16"/>
              </w:rPr>
            </w:pPr>
          </w:p>
          <w:p w:rsidR="00380B41" w:rsidRPr="00077230" w:rsidRDefault="00380B41" w:rsidP="00A90611">
            <w:pPr>
              <w:rPr>
                <w:i/>
              </w:rPr>
            </w:pPr>
            <w:r w:rsidRPr="00077230">
              <w:rPr>
                <w:sz w:val="16"/>
                <w:szCs w:val="16"/>
              </w:rPr>
              <w:t xml:space="preserve">                     </w:t>
            </w:r>
            <w:r w:rsidRPr="00077230">
              <w:rPr>
                <w:i/>
              </w:rPr>
              <w:t xml:space="preserve">                 </w:t>
            </w:r>
            <w:r w:rsidR="00DA3208" w:rsidRPr="00077230">
              <w:rPr>
                <w:i/>
              </w:rPr>
              <w:t xml:space="preserve">                </w:t>
            </w:r>
            <w:r w:rsidRPr="00077230">
              <w:rPr>
                <w:i/>
                <w:lang w:val="en-US"/>
              </w:rPr>
              <w:t>D</w:t>
            </w:r>
          </w:p>
          <w:p w:rsidR="00DA3208" w:rsidRPr="00077230" w:rsidRDefault="00380B41" w:rsidP="00A90611">
            <w:pPr>
              <w:rPr>
                <w:i/>
              </w:rPr>
            </w:pPr>
            <w:r w:rsidRPr="00077230">
              <w:rPr>
                <w:i/>
              </w:rPr>
              <w:t xml:space="preserve">            </w:t>
            </w:r>
          </w:p>
          <w:p w:rsidR="00380B41" w:rsidRPr="00077230" w:rsidRDefault="00642DBC" w:rsidP="00A90611">
            <w:pPr>
              <w:rPr>
                <w:sz w:val="16"/>
                <w:szCs w:val="16"/>
              </w:rPr>
            </w:pPr>
            <w:r>
              <w:rPr>
                <w:noProof/>
                <w:sz w:val="16"/>
                <w:szCs w:val="16"/>
                <w:lang w:eastAsia="en-US"/>
              </w:rPr>
              <w:pict>
                <v:line id="_x0000_s1067" style="position:absolute;z-index:251665408" from="71.35pt,10.3pt" to="125.35pt,10.3pt"/>
              </w:pict>
            </w:r>
            <w:r w:rsidR="00DA3208" w:rsidRPr="00077230">
              <w:rPr>
                <w:i/>
              </w:rPr>
              <w:t xml:space="preserve">                  </w:t>
            </w:r>
            <w:r w:rsidR="00380B41" w:rsidRPr="00077230">
              <w:rPr>
                <w:i/>
              </w:rPr>
              <w:t xml:space="preserve"> </w:t>
            </w:r>
            <w:proofErr w:type="gramStart"/>
            <w:r w:rsidR="00380B41" w:rsidRPr="00077230">
              <w:rPr>
                <w:i/>
              </w:rPr>
              <w:t>Р</w:t>
            </w:r>
            <w:proofErr w:type="gramEnd"/>
            <w:r w:rsidR="00380B41" w:rsidRPr="00077230">
              <w:rPr>
                <w:i/>
              </w:rPr>
              <w:t xml:space="preserve">                      Е</w:t>
            </w:r>
          </w:p>
          <w:p w:rsidR="00380B41" w:rsidRPr="00077230" w:rsidRDefault="00380B41" w:rsidP="00A90611">
            <w:pPr>
              <w:rPr>
                <w:i/>
              </w:rPr>
            </w:pPr>
            <w:r w:rsidRPr="00077230">
              <w:t xml:space="preserve">2). На сторонах угла </w:t>
            </w:r>
            <w:r w:rsidRPr="00077230">
              <w:rPr>
                <w:i/>
                <w:lang w:val="en-US"/>
              </w:rPr>
              <w:t>D</w:t>
            </w:r>
            <w:r w:rsidRPr="00077230">
              <w:rPr>
                <w:i/>
              </w:rPr>
              <w:t xml:space="preserve"> </w:t>
            </w:r>
            <w:r w:rsidRPr="00077230">
              <w:t xml:space="preserve">отмечены точки </w:t>
            </w:r>
            <w:r w:rsidRPr="00077230">
              <w:rPr>
                <w:i/>
              </w:rPr>
              <w:t xml:space="preserve">М </w:t>
            </w:r>
            <w:r w:rsidRPr="00077230">
              <w:t xml:space="preserve"> и</w:t>
            </w:r>
            <w:proofErr w:type="gramStart"/>
            <w:r w:rsidRPr="00077230">
              <w:t xml:space="preserve">  </w:t>
            </w:r>
            <w:r w:rsidRPr="00077230">
              <w:rPr>
                <w:i/>
              </w:rPr>
              <w:t>К</w:t>
            </w:r>
            <w:proofErr w:type="gramEnd"/>
            <w:r w:rsidRPr="00077230">
              <w:t xml:space="preserve"> так, что </w:t>
            </w:r>
            <w:r w:rsidRPr="00077230">
              <w:rPr>
                <w:i/>
                <w:lang w:val="en-US"/>
              </w:rPr>
              <w:t>D</w:t>
            </w:r>
            <w:r w:rsidRPr="00077230">
              <w:rPr>
                <w:i/>
              </w:rPr>
              <w:t xml:space="preserve">М = </w:t>
            </w:r>
            <w:r w:rsidRPr="00077230">
              <w:rPr>
                <w:i/>
                <w:lang w:val="en-US"/>
              </w:rPr>
              <w:t>D</w:t>
            </w:r>
            <w:r w:rsidRPr="00077230">
              <w:rPr>
                <w:i/>
              </w:rPr>
              <w:t xml:space="preserve">К. </w:t>
            </w:r>
            <w:r w:rsidRPr="00077230">
              <w:t xml:space="preserve">Точка </w:t>
            </w:r>
            <w:proofErr w:type="gramStart"/>
            <w:r w:rsidRPr="00077230">
              <w:rPr>
                <w:i/>
              </w:rPr>
              <w:t>Р</w:t>
            </w:r>
            <w:proofErr w:type="gramEnd"/>
            <w:r w:rsidRPr="00077230">
              <w:t xml:space="preserve"> лежит внутри угла </w:t>
            </w:r>
            <w:r w:rsidRPr="00077230">
              <w:rPr>
                <w:i/>
                <w:lang w:val="en-US"/>
              </w:rPr>
              <w:t>D</w:t>
            </w:r>
            <w:r w:rsidRPr="00077230">
              <w:rPr>
                <w:i/>
              </w:rPr>
              <w:t xml:space="preserve"> </w:t>
            </w:r>
            <w:r w:rsidRPr="00077230">
              <w:t xml:space="preserve">и </w:t>
            </w:r>
            <w:r w:rsidRPr="00077230">
              <w:rPr>
                <w:i/>
              </w:rPr>
              <w:t xml:space="preserve">РК = РМ . </w:t>
            </w:r>
            <w:r w:rsidRPr="00077230">
              <w:t xml:space="preserve">Докажите, что луч </w:t>
            </w:r>
            <w:r w:rsidRPr="00077230">
              <w:rPr>
                <w:i/>
                <w:lang w:val="en-US"/>
              </w:rPr>
              <w:t>D</w:t>
            </w:r>
            <w:r w:rsidRPr="00077230">
              <w:rPr>
                <w:i/>
              </w:rPr>
              <w:t xml:space="preserve">Р – </w:t>
            </w:r>
            <w:r w:rsidRPr="00077230">
              <w:t xml:space="preserve">биссектриса угла </w:t>
            </w:r>
            <w:r w:rsidRPr="00077230">
              <w:rPr>
                <w:i/>
              </w:rPr>
              <w:t>М</w:t>
            </w:r>
            <w:r w:rsidRPr="00077230">
              <w:rPr>
                <w:i/>
                <w:lang w:val="en-US"/>
              </w:rPr>
              <w:t>D</w:t>
            </w:r>
            <w:r w:rsidRPr="00077230">
              <w:rPr>
                <w:i/>
              </w:rPr>
              <w:t xml:space="preserve">К . </w:t>
            </w:r>
          </w:p>
          <w:p w:rsidR="00380B41" w:rsidRPr="00077230" w:rsidRDefault="00380B41" w:rsidP="00DA3208">
            <w:pPr>
              <w:rPr>
                <w:sz w:val="16"/>
                <w:szCs w:val="16"/>
              </w:rPr>
            </w:pPr>
            <w:r w:rsidRPr="00077230">
              <w:t xml:space="preserve">3). В равнобедренном треугольнике с периметром </w:t>
            </w:r>
            <w:r w:rsidRPr="00077230">
              <w:rPr>
                <w:i/>
              </w:rPr>
              <w:t>56 см</w:t>
            </w:r>
            <w:r w:rsidRPr="00077230">
              <w:t xml:space="preserve"> основание относится к боковой стороне как </w:t>
            </w:r>
            <w:r w:rsidRPr="00077230">
              <w:rPr>
                <w:i/>
              </w:rPr>
              <w:t>2</w:t>
            </w:r>
            <w:proofErr w:type="gramStart"/>
            <w:r w:rsidRPr="00077230">
              <w:rPr>
                <w:i/>
              </w:rPr>
              <w:t xml:space="preserve"> :</w:t>
            </w:r>
            <w:proofErr w:type="gramEnd"/>
            <w:r w:rsidRPr="00077230">
              <w:rPr>
                <w:i/>
              </w:rPr>
              <w:t xml:space="preserve"> 3</w:t>
            </w:r>
            <w:r w:rsidRPr="00077230">
              <w:t xml:space="preserve"> . Найдите стороны треугольника.</w:t>
            </w:r>
          </w:p>
        </w:tc>
      </w:tr>
      <w:tr w:rsidR="00380B41" w:rsidRPr="00077230" w:rsidTr="00324A05">
        <w:trPr>
          <w:gridAfter w:val="1"/>
          <w:wAfter w:w="63" w:type="dxa"/>
          <w:trHeight w:val="215"/>
          <w:jc w:val="center"/>
        </w:trPr>
        <w:tc>
          <w:tcPr>
            <w:tcW w:w="10751" w:type="dxa"/>
            <w:gridSpan w:val="3"/>
            <w:shd w:val="clear" w:color="auto" w:fill="auto"/>
          </w:tcPr>
          <w:p w:rsidR="00380B41" w:rsidRPr="00077230" w:rsidRDefault="00380B41" w:rsidP="00A90611">
            <w:pPr>
              <w:rPr>
                <w:b/>
                <w:i/>
              </w:rPr>
            </w:pPr>
            <w:r w:rsidRPr="00077230">
              <w:rPr>
                <w:b/>
              </w:rPr>
              <w:lastRenderedPageBreak/>
              <w:t xml:space="preserve">                                                         </w:t>
            </w:r>
            <w:r w:rsidRPr="00077230">
              <w:rPr>
                <w:b/>
                <w:lang w:val="en-US"/>
              </w:rPr>
              <w:t xml:space="preserve">   </w:t>
            </w:r>
            <w:r w:rsidRPr="00077230">
              <w:rPr>
                <w:b/>
              </w:rPr>
              <w:t>Контрольная работа № 3.</w:t>
            </w:r>
          </w:p>
        </w:tc>
      </w:tr>
      <w:tr w:rsidR="00380B41" w:rsidRPr="00077230" w:rsidTr="00324A05">
        <w:trPr>
          <w:gridAfter w:val="1"/>
          <w:wAfter w:w="63" w:type="dxa"/>
          <w:trHeight w:val="3301"/>
          <w:jc w:val="center"/>
        </w:trPr>
        <w:tc>
          <w:tcPr>
            <w:tcW w:w="5343" w:type="dxa"/>
            <w:shd w:val="clear" w:color="auto" w:fill="auto"/>
          </w:tcPr>
          <w:p w:rsidR="00380B41" w:rsidRPr="00077230" w:rsidRDefault="00380B41" w:rsidP="00A90611">
            <w:r w:rsidRPr="00077230">
              <w:rPr>
                <w:b/>
                <w:i/>
              </w:rPr>
              <w:t xml:space="preserve">                                 1 вариант</w:t>
            </w:r>
            <w:r w:rsidRPr="00077230">
              <w:t>.</w:t>
            </w:r>
          </w:p>
          <w:p w:rsidR="00380B41" w:rsidRPr="00077230" w:rsidRDefault="00380B41" w:rsidP="00A90611">
            <w:r w:rsidRPr="00077230">
              <w:t xml:space="preserve">1). Отрезки  </w:t>
            </w:r>
            <w:r w:rsidRPr="00077230">
              <w:rPr>
                <w:i/>
                <w:lang w:val="en-US"/>
              </w:rPr>
              <w:t>EF</w:t>
            </w:r>
            <w:r w:rsidRPr="00077230">
              <w:t xml:space="preserve"> и  </w:t>
            </w:r>
            <w:r w:rsidRPr="00077230">
              <w:rPr>
                <w:i/>
                <w:lang w:val="en-US"/>
              </w:rPr>
              <w:t>PQ</w:t>
            </w:r>
            <w:r w:rsidRPr="00077230">
              <w:t xml:space="preserve"> пересекаются в их середине </w:t>
            </w:r>
            <w:r w:rsidRPr="00077230">
              <w:rPr>
                <w:i/>
              </w:rPr>
              <w:t>М.</w:t>
            </w:r>
            <w:r w:rsidRPr="00077230">
              <w:t xml:space="preserve"> Докажите, что </w:t>
            </w:r>
            <w:r w:rsidRPr="00077230">
              <w:rPr>
                <w:i/>
              </w:rPr>
              <w:t xml:space="preserve">РЕ // </w:t>
            </w:r>
            <w:r w:rsidRPr="00077230">
              <w:rPr>
                <w:i/>
                <w:lang w:val="en-US"/>
              </w:rPr>
              <w:t>QF</w:t>
            </w:r>
            <w:r w:rsidRPr="00077230">
              <w:t>.</w:t>
            </w:r>
          </w:p>
          <w:p w:rsidR="00380B41" w:rsidRPr="00077230" w:rsidRDefault="00380B41" w:rsidP="00A90611">
            <w:r w:rsidRPr="00077230">
              <w:t xml:space="preserve">2). Отрезок </w:t>
            </w:r>
            <w:r w:rsidRPr="00077230">
              <w:rPr>
                <w:i/>
                <w:lang w:val="en-US"/>
              </w:rPr>
              <w:t>DM</w:t>
            </w:r>
            <w:r w:rsidRPr="00077230">
              <w:rPr>
                <w:i/>
              </w:rPr>
              <w:t xml:space="preserve"> </w:t>
            </w:r>
            <w:r w:rsidRPr="00077230">
              <w:t xml:space="preserve">– биссектриса треугольника </w:t>
            </w:r>
            <w:r w:rsidRPr="00077230">
              <w:rPr>
                <w:i/>
                <w:lang w:val="en-US"/>
              </w:rPr>
              <w:t>CDE</w:t>
            </w:r>
            <w:r w:rsidRPr="00077230">
              <w:t xml:space="preserve">. Через точку </w:t>
            </w:r>
            <w:r w:rsidRPr="00077230">
              <w:rPr>
                <w:i/>
              </w:rPr>
              <w:t>М</w:t>
            </w:r>
            <w:r w:rsidRPr="00077230">
              <w:t xml:space="preserve"> </w:t>
            </w:r>
            <w:proofErr w:type="gramStart"/>
            <w:r w:rsidRPr="00077230">
              <w:t>проведена</w:t>
            </w:r>
            <w:proofErr w:type="gramEnd"/>
            <w:r w:rsidRPr="00077230">
              <w:t xml:space="preserve"> прямая, параллельная стороне  </w:t>
            </w:r>
            <w:r w:rsidRPr="00077230">
              <w:rPr>
                <w:i/>
                <w:lang w:val="en-US"/>
              </w:rPr>
              <w:t>CD</w:t>
            </w:r>
            <w:r w:rsidRPr="00077230">
              <w:t xml:space="preserve">  и  пересекающая  сторону </w:t>
            </w:r>
            <w:r w:rsidRPr="00077230">
              <w:rPr>
                <w:i/>
                <w:lang w:val="en-US"/>
              </w:rPr>
              <w:t>DE</w:t>
            </w:r>
            <w:r w:rsidRPr="00077230">
              <w:t xml:space="preserve"> в точке </w:t>
            </w:r>
            <w:r w:rsidRPr="00077230">
              <w:rPr>
                <w:i/>
                <w:lang w:val="en-US"/>
              </w:rPr>
              <w:t>N</w:t>
            </w:r>
            <w:r w:rsidRPr="00077230">
              <w:t xml:space="preserve">. Найдите углы треугольника </w:t>
            </w:r>
            <w:r w:rsidRPr="00077230">
              <w:rPr>
                <w:i/>
                <w:lang w:val="en-US"/>
              </w:rPr>
              <w:t>DMN</w:t>
            </w:r>
            <w:r w:rsidRPr="00077230">
              <w:t xml:space="preserve">, если </w:t>
            </w:r>
            <w:r w:rsidRPr="00077230">
              <w:rPr>
                <w:position w:val="-6"/>
              </w:rPr>
              <w:object w:dxaOrig="1320" w:dyaOrig="320">
                <v:shape id="_x0000_i1030" type="#_x0000_t75" style="width:65.75pt;height:16.7pt" o:ole="">
                  <v:imagedata r:id="rId18" o:title=""/>
                </v:shape>
                <o:OLEObject Type="Embed" ProgID="Equation.3" ShapeID="_x0000_i1030" DrawAspect="Content" ObjectID="_1661854225" r:id="rId19"/>
              </w:object>
            </w:r>
            <w:r w:rsidRPr="00077230">
              <w:t>.</w:t>
            </w:r>
          </w:p>
          <w:p w:rsidR="00380B41" w:rsidRPr="00077230" w:rsidRDefault="00642DBC" w:rsidP="00A90611">
            <w:r>
              <w:rPr>
                <w:noProof/>
                <w:lang w:eastAsia="en-US"/>
              </w:rPr>
              <w:pict>
                <v:line id="_x0000_s1071" style="position:absolute;flip:x;z-index:251669504" from="166.25pt,40.05pt" to="175.25pt,67.05pt"/>
              </w:pict>
            </w:r>
            <w:r>
              <w:rPr>
                <w:noProof/>
                <w:lang w:eastAsia="en-US"/>
              </w:rPr>
              <w:pict>
                <v:line id="_x0000_s1070" style="position:absolute;flip:y;z-index:251668480" from="48.6pt,40.05pt" to="175.25pt,94.25pt"/>
              </w:pict>
            </w:r>
            <w:r w:rsidR="00380B41" w:rsidRPr="00077230">
              <w:t xml:space="preserve">3). На рисунке </w:t>
            </w:r>
            <w:r w:rsidR="00380B41" w:rsidRPr="00077230">
              <w:rPr>
                <w:i/>
              </w:rPr>
              <w:t>АС // В</w:t>
            </w:r>
            <w:proofErr w:type="gramStart"/>
            <w:r w:rsidR="00380B41" w:rsidRPr="00077230">
              <w:rPr>
                <w:i/>
                <w:lang w:val="en-US"/>
              </w:rPr>
              <w:t>D</w:t>
            </w:r>
            <w:proofErr w:type="gramEnd"/>
            <w:r w:rsidR="00380B41" w:rsidRPr="00077230">
              <w:t xml:space="preserve">, точка </w:t>
            </w:r>
            <w:r w:rsidR="00380B41" w:rsidRPr="00077230">
              <w:rPr>
                <w:i/>
              </w:rPr>
              <w:t>М</w:t>
            </w:r>
            <w:r w:rsidR="00380B41" w:rsidRPr="00077230">
              <w:t xml:space="preserve"> – середина отрезка </w:t>
            </w:r>
            <w:r w:rsidR="00380B41" w:rsidRPr="00077230">
              <w:rPr>
                <w:i/>
              </w:rPr>
              <w:t>АВ</w:t>
            </w:r>
            <w:r w:rsidR="00380B41" w:rsidRPr="00077230">
              <w:t xml:space="preserve">. Докажите, что </w:t>
            </w:r>
            <w:r w:rsidR="00380B41" w:rsidRPr="00077230">
              <w:rPr>
                <w:i/>
              </w:rPr>
              <w:t>М</w:t>
            </w:r>
            <w:r w:rsidR="00380B41" w:rsidRPr="00077230">
              <w:t xml:space="preserve"> – середина отрезка </w:t>
            </w:r>
            <w:r w:rsidR="00380B41" w:rsidRPr="00077230">
              <w:rPr>
                <w:i/>
                <w:lang w:val="en-US"/>
              </w:rPr>
              <w:t>CD</w:t>
            </w:r>
            <w:r w:rsidR="00380B41" w:rsidRPr="00077230">
              <w:t>.</w:t>
            </w:r>
          </w:p>
          <w:p w:rsidR="00380B41" w:rsidRPr="00077230" w:rsidRDefault="00380B41" w:rsidP="00A90611">
            <w:pPr>
              <w:rPr>
                <w:i/>
              </w:rPr>
            </w:pPr>
            <w:r w:rsidRPr="00077230">
              <w:t xml:space="preserve">                                                            </w:t>
            </w:r>
            <w:r w:rsidRPr="00077230">
              <w:rPr>
                <w:i/>
                <w:lang w:val="en-US"/>
              </w:rPr>
              <w:t>D</w:t>
            </w:r>
            <w:r w:rsidRPr="00077230">
              <w:t xml:space="preserve"> </w:t>
            </w:r>
          </w:p>
          <w:p w:rsidR="00380B41" w:rsidRPr="00077230" w:rsidRDefault="00642DBC" w:rsidP="00A90611">
            <w:pPr>
              <w:rPr>
                <w:i/>
                <w:lang w:val="en-US"/>
              </w:rPr>
            </w:pPr>
            <w:r>
              <w:rPr>
                <w:noProof/>
                <w:lang w:eastAsia="en-US"/>
              </w:rPr>
              <w:pict>
                <v:line id="_x0000_s1072" style="position:absolute;flip:y;z-index:251670528" from="48.6pt,12.05pt" to="57.6pt,39.05pt"/>
              </w:pict>
            </w:r>
            <w:r>
              <w:rPr>
                <w:noProof/>
                <w:lang w:eastAsia="en-US"/>
              </w:rPr>
              <w:pict>
                <v:line id="_x0000_s1069" style="position:absolute;z-index:251667456" from="57.6pt,12.05pt" to="164.95pt,12.25pt"/>
              </w:pict>
            </w:r>
            <w:r w:rsidR="00380B41" w:rsidRPr="00077230">
              <w:rPr>
                <w:lang w:val="en-US"/>
              </w:rPr>
              <w:t xml:space="preserve">              </w:t>
            </w:r>
            <w:r w:rsidR="00380B41" w:rsidRPr="00077230">
              <w:t>А</w:t>
            </w:r>
            <w:r w:rsidR="00380B41" w:rsidRPr="00077230">
              <w:rPr>
                <w:lang w:val="en-US"/>
              </w:rPr>
              <w:t xml:space="preserve">             </w:t>
            </w:r>
            <w:r w:rsidR="00380B41" w:rsidRPr="00077230">
              <w:rPr>
                <w:i/>
                <w:lang w:val="en-US"/>
              </w:rPr>
              <w:t xml:space="preserve">    M </w:t>
            </w:r>
            <w:r w:rsidR="00380B41" w:rsidRPr="00077230">
              <w:rPr>
                <w:i/>
              </w:rPr>
              <w:t xml:space="preserve">                    </w:t>
            </w:r>
            <w:r w:rsidR="00380B41" w:rsidRPr="00077230">
              <w:rPr>
                <w:i/>
                <w:lang w:val="en-US"/>
              </w:rPr>
              <w:t>B</w:t>
            </w:r>
          </w:p>
          <w:p w:rsidR="00380B41" w:rsidRPr="00077230" w:rsidRDefault="00380B41" w:rsidP="00A90611"/>
          <w:p w:rsidR="00380B41" w:rsidRPr="00077230" w:rsidRDefault="00380B41" w:rsidP="00A90611">
            <w:pPr>
              <w:rPr>
                <w:i/>
                <w:lang w:val="en-US"/>
              </w:rPr>
            </w:pPr>
            <w:r w:rsidRPr="00077230">
              <w:rPr>
                <w:lang w:val="en-US"/>
              </w:rPr>
              <w:t xml:space="preserve">              </w:t>
            </w:r>
            <w:r w:rsidRPr="00077230">
              <w:rPr>
                <w:i/>
                <w:lang w:val="en-US"/>
              </w:rPr>
              <w:t>C</w:t>
            </w:r>
          </w:p>
          <w:p w:rsidR="00380B41" w:rsidRPr="00077230" w:rsidRDefault="00380B41" w:rsidP="00A90611">
            <w:pPr>
              <w:rPr>
                <w:lang w:val="en-US"/>
              </w:rPr>
            </w:pPr>
          </w:p>
        </w:tc>
        <w:tc>
          <w:tcPr>
            <w:tcW w:w="5408" w:type="dxa"/>
            <w:gridSpan w:val="2"/>
            <w:shd w:val="clear" w:color="auto" w:fill="auto"/>
          </w:tcPr>
          <w:p w:rsidR="00380B41" w:rsidRPr="00077230" w:rsidRDefault="00380B41" w:rsidP="00A90611">
            <w:pPr>
              <w:rPr>
                <w:b/>
                <w:i/>
              </w:rPr>
            </w:pPr>
            <w:r w:rsidRPr="00077230">
              <w:rPr>
                <w:b/>
                <w:i/>
              </w:rPr>
              <w:t xml:space="preserve">                                  2 вариант.</w:t>
            </w:r>
          </w:p>
          <w:p w:rsidR="00380B41" w:rsidRPr="00077230" w:rsidRDefault="00380B41" w:rsidP="00A90611">
            <w:r w:rsidRPr="00077230">
              <w:t xml:space="preserve">1). Отрезки  </w:t>
            </w:r>
            <w:r w:rsidRPr="00077230">
              <w:rPr>
                <w:i/>
              </w:rPr>
              <w:t>М</w:t>
            </w:r>
            <w:proofErr w:type="gramStart"/>
            <w:r w:rsidRPr="00077230">
              <w:rPr>
                <w:i/>
                <w:lang w:val="en-US"/>
              </w:rPr>
              <w:t>N</w:t>
            </w:r>
            <w:proofErr w:type="gramEnd"/>
            <w:r w:rsidRPr="00077230">
              <w:rPr>
                <w:i/>
              </w:rPr>
              <w:t xml:space="preserve"> </w:t>
            </w:r>
            <w:r w:rsidRPr="00077230">
              <w:t xml:space="preserve"> и</w:t>
            </w:r>
            <w:r w:rsidRPr="00077230">
              <w:rPr>
                <w:i/>
              </w:rPr>
              <w:t xml:space="preserve">  Е</w:t>
            </w:r>
            <w:r w:rsidRPr="00077230">
              <w:rPr>
                <w:i/>
                <w:lang w:val="en-US"/>
              </w:rPr>
              <w:t>F</w:t>
            </w:r>
            <w:r w:rsidRPr="00077230">
              <w:rPr>
                <w:i/>
              </w:rPr>
              <w:t xml:space="preserve">  </w:t>
            </w:r>
            <w:r w:rsidRPr="00077230">
              <w:t>пересекаются в их середине</w:t>
            </w:r>
            <w:r w:rsidRPr="00077230">
              <w:rPr>
                <w:i/>
              </w:rPr>
              <w:t xml:space="preserve"> Р. </w:t>
            </w:r>
            <w:r w:rsidRPr="00077230">
              <w:t xml:space="preserve">Докажите, что </w:t>
            </w:r>
            <w:r w:rsidRPr="00077230">
              <w:rPr>
                <w:i/>
              </w:rPr>
              <w:t>Е</w:t>
            </w:r>
            <w:r w:rsidRPr="00077230">
              <w:rPr>
                <w:i/>
                <w:lang w:val="en-US"/>
              </w:rPr>
              <w:t>N</w:t>
            </w:r>
            <w:r w:rsidRPr="00077230">
              <w:rPr>
                <w:i/>
              </w:rPr>
              <w:t xml:space="preserve"> // М</w:t>
            </w:r>
            <w:r w:rsidRPr="00077230">
              <w:rPr>
                <w:i/>
                <w:lang w:val="en-US"/>
              </w:rPr>
              <w:t>F</w:t>
            </w:r>
            <w:r w:rsidRPr="00077230">
              <w:t>.</w:t>
            </w:r>
          </w:p>
          <w:p w:rsidR="00380B41" w:rsidRPr="00077230" w:rsidRDefault="00380B41" w:rsidP="00A90611">
            <w:r w:rsidRPr="00077230">
              <w:t xml:space="preserve">2). Отрезок </w:t>
            </w:r>
            <w:r w:rsidRPr="00077230">
              <w:rPr>
                <w:i/>
                <w:lang w:val="en-US"/>
              </w:rPr>
              <w:t>AD</w:t>
            </w:r>
            <w:r w:rsidRPr="00077230">
              <w:rPr>
                <w:i/>
              </w:rPr>
              <w:t xml:space="preserve"> </w:t>
            </w:r>
            <w:r w:rsidRPr="00077230">
              <w:t xml:space="preserve">– биссектриса треугольника </w:t>
            </w:r>
            <w:r w:rsidRPr="00077230">
              <w:rPr>
                <w:i/>
              </w:rPr>
              <w:t>АВС</w:t>
            </w:r>
            <w:r w:rsidRPr="00077230">
              <w:t xml:space="preserve">. Через точку </w:t>
            </w:r>
            <w:r w:rsidRPr="00077230">
              <w:rPr>
                <w:i/>
                <w:lang w:val="en-US"/>
              </w:rPr>
              <w:t>D</w:t>
            </w:r>
            <w:r w:rsidRPr="00077230">
              <w:rPr>
                <w:i/>
              </w:rPr>
              <w:t xml:space="preserve"> </w:t>
            </w:r>
            <w:proofErr w:type="gramStart"/>
            <w:r w:rsidRPr="00077230">
              <w:t>проведена</w:t>
            </w:r>
            <w:proofErr w:type="gramEnd"/>
            <w:r w:rsidRPr="00077230">
              <w:t xml:space="preserve"> прямая, параллельная стороне  </w:t>
            </w:r>
            <w:r w:rsidRPr="00077230">
              <w:rPr>
                <w:i/>
                <w:lang w:val="en-US"/>
              </w:rPr>
              <w:t>FD</w:t>
            </w:r>
            <w:r w:rsidRPr="00077230">
              <w:rPr>
                <w:i/>
              </w:rPr>
              <w:t xml:space="preserve"> </w:t>
            </w:r>
            <w:r w:rsidRPr="00077230">
              <w:t xml:space="preserve"> и  пересекающая сторону </w:t>
            </w:r>
            <w:r w:rsidRPr="00077230">
              <w:rPr>
                <w:i/>
              </w:rPr>
              <w:t xml:space="preserve">АС </w:t>
            </w:r>
            <w:r w:rsidRPr="00077230">
              <w:t xml:space="preserve"> в точке </w:t>
            </w:r>
            <w:r w:rsidRPr="00077230">
              <w:rPr>
                <w:i/>
                <w:lang w:val="en-US"/>
              </w:rPr>
              <w:t>F</w:t>
            </w:r>
            <w:r w:rsidRPr="00077230">
              <w:t xml:space="preserve">. Найдите углы треугольника </w:t>
            </w:r>
            <w:proofErr w:type="gramStart"/>
            <w:r w:rsidRPr="00077230">
              <w:rPr>
                <w:i/>
              </w:rPr>
              <w:t>А</w:t>
            </w:r>
            <w:proofErr w:type="gramEnd"/>
            <w:r w:rsidRPr="00077230">
              <w:rPr>
                <w:i/>
                <w:lang w:val="en-US"/>
              </w:rPr>
              <w:t>DF</w:t>
            </w:r>
            <w:r w:rsidRPr="00077230">
              <w:t xml:space="preserve">, если </w:t>
            </w:r>
            <w:r w:rsidRPr="00077230">
              <w:rPr>
                <w:position w:val="-6"/>
              </w:rPr>
              <w:object w:dxaOrig="1300" w:dyaOrig="320">
                <v:shape id="_x0000_i1031" type="#_x0000_t75" style="width:64.15pt;height:16.7pt" o:ole="">
                  <v:imagedata r:id="rId20" o:title=""/>
                </v:shape>
                <o:OLEObject Type="Embed" ProgID="Equation.3" ShapeID="_x0000_i1031" DrawAspect="Content" ObjectID="_1661854226" r:id="rId21"/>
              </w:object>
            </w:r>
            <w:r w:rsidRPr="00077230">
              <w:t>.</w:t>
            </w:r>
          </w:p>
          <w:p w:rsidR="00380B41" w:rsidRPr="00077230" w:rsidRDefault="00380B41" w:rsidP="00A90611">
            <w:r w:rsidRPr="00077230">
              <w:t xml:space="preserve">3). На рисунке </w:t>
            </w:r>
            <w:r w:rsidRPr="00077230">
              <w:rPr>
                <w:i/>
                <w:lang w:val="en-US"/>
              </w:rPr>
              <w:t>AB</w:t>
            </w:r>
            <w:r w:rsidRPr="00077230">
              <w:rPr>
                <w:i/>
              </w:rPr>
              <w:t xml:space="preserve"> // </w:t>
            </w:r>
            <w:r w:rsidRPr="00077230">
              <w:rPr>
                <w:i/>
                <w:lang w:val="en-US"/>
              </w:rPr>
              <w:t>DC</w:t>
            </w:r>
            <w:r w:rsidRPr="00077230">
              <w:rPr>
                <w:i/>
              </w:rPr>
              <w:t xml:space="preserve">, АВ = </w:t>
            </w:r>
            <w:r w:rsidRPr="00077230">
              <w:rPr>
                <w:i/>
                <w:lang w:val="en-US"/>
              </w:rPr>
              <w:t>DC</w:t>
            </w:r>
            <w:r w:rsidRPr="00077230">
              <w:rPr>
                <w:i/>
              </w:rPr>
              <w:t xml:space="preserve">. </w:t>
            </w:r>
            <w:r w:rsidRPr="00077230">
              <w:t>Докажите, что точка</w:t>
            </w:r>
            <w:proofErr w:type="gramStart"/>
            <w:r w:rsidRPr="00077230">
              <w:t xml:space="preserve"> </w:t>
            </w:r>
            <w:r w:rsidRPr="00077230">
              <w:rPr>
                <w:i/>
              </w:rPr>
              <w:t>О</w:t>
            </w:r>
            <w:proofErr w:type="gramEnd"/>
            <w:r w:rsidRPr="00077230">
              <w:t xml:space="preserve"> – середина отрезков </w:t>
            </w:r>
            <w:r w:rsidRPr="00077230">
              <w:rPr>
                <w:i/>
              </w:rPr>
              <w:t>АС</w:t>
            </w:r>
            <w:r w:rsidRPr="00077230">
              <w:t xml:space="preserve">  и  </w:t>
            </w:r>
            <w:r w:rsidRPr="00077230">
              <w:rPr>
                <w:i/>
              </w:rPr>
              <w:t>В</w:t>
            </w:r>
            <w:r w:rsidRPr="00077230">
              <w:rPr>
                <w:i/>
                <w:lang w:val="en-US"/>
              </w:rPr>
              <w:t>D</w:t>
            </w:r>
            <w:r w:rsidRPr="00077230">
              <w:t>.</w:t>
            </w:r>
          </w:p>
          <w:p w:rsidR="00380B41" w:rsidRPr="00077230" w:rsidRDefault="00642DBC" w:rsidP="00A90611">
            <w:pPr>
              <w:rPr>
                <w:i/>
              </w:rPr>
            </w:pPr>
            <w:r>
              <w:rPr>
                <w:noProof/>
                <w:lang w:eastAsia="en-US"/>
              </w:rPr>
              <w:pict>
                <v:shape id="_x0000_s1073" type="#_x0000_t125" style="position:absolute;margin-left:113.25pt;margin-top:10.15pt;width:72.2pt;height:66.3pt;rotation:270;z-index:251671552"/>
              </w:pict>
            </w:r>
            <w:r w:rsidR="00380B41" w:rsidRPr="00077230">
              <w:t xml:space="preserve">                             </w:t>
            </w:r>
            <w:r w:rsidR="00380B41" w:rsidRPr="00077230">
              <w:rPr>
                <w:i/>
              </w:rPr>
              <w:t xml:space="preserve">       В                        С</w:t>
            </w:r>
          </w:p>
          <w:p w:rsidR="00380B41" w:rsidRPr="00077230" w:rsidRDefault="00380B41" w:rsidP="00A90611">
            <w:pPr>
              <w:rPr>
                <w:i/>
              </w:rPr>
            </w:pPr>
            <w:r w:rsidRPr="00077230">
              <w:rPr>
                <w:i/>
              </w:rPr>
              <w:t xml:space="preserve">     </w:t>
            </w:r>
          </w:p>
          <w:p w:rsidR="00380B41" w:rsidRPr="00077230" w:rsidRDefault="00380B41" w:rsidP="00A90611">
            <w:pPr>
              <w:rPr>
                <w:i/>
              </w:rPr>
            </w:pPr>
            <w:r w:rsidRPr="00077230">
              <w:rPr>
                <w:i/>
              </w:rPr>
              <w:t xml:space="preserve">                                                О</w:t>
            </w:r>
          </w:p>
          <w:p w:rsidR="00380B41" w:rsidRPr="00077230" w:rsidRDefault="00380B41" w:rsidP="00A90611">
            <w:pPr>
              <w:rPr>
                <w:i/>
              </w:rPr>
            </w:pPr>
          </w:p>
          <w:p w:rsidR="00380B41" w:rsidRPr="00077230" w:rsidRDefault="00380B41" w:rsidP="00A90611">
            <w:pPr>
              <w:rPr>
                <w:i/>
              </w:rPr>
            </w:pPr>
          </w:p>
          <w:p w:rsidR="00380B41" w:rsidRPr="00077230" w:rsidRDefault="00380B41" w:rsidP="00A90611">
            <w:pPr>
              <w:rPr>
                <w:i/>
                <w:lang w:val="en-US"/>
              </w:rPr>
            </w:pPr>
            <w:r w:rsidRPr="00077230">
              <w:rPr>
                <w:i/>
              </w:rPr>
              <w:t xml:space="preserve">                                  А                          </w:t>
            </w:r>
            <w:r w:rsidRPr="00077230">
              <w:rPr>
                <w:i/>
                <w:lang w:val="en-US"/>
              </w:rPr>
              <w:t>D</w:t>
            </w:r>
          </w:p>
        </w:tc>
      </w:tr>
      <w:tr w:rsidR="00380B41" w:rsidRPr="00077230" w:rsidTr="00324A05">
        <w:trPr>
          <w:trHeight w:val="256"/>
          <w:jc w:val="center"/>
        </w:trPr>
        <w:tc>
          <w:tcPr>
            <w:tcW w:w="10818" w:type="dxa"/>
            <w:gridSpan w:val="4"/>
            <w:shd w:val="clear" w:color="auto" w:fill="auto"/>
          </w:tcPr>
          <w:p w:rsidR="00380B41" w:rsidRPr="00077230" w:rsidRDefault="00380B41" w:rsidP="00A90611">
            <w:pPr>
              <w:ind w:right="-365"/>
            </w:pPr>
            <w:r w:rsidRPr="00077230">
              <w:rPr>
                <w:b/>
              </w:rPr>
              <w:t xml:space="preserve">                                                         </w:t>
            </w:r>
            <w:r w:rsidRPr="00077230">
              <w:rPr>
                <w:b/>
                <w:lang w:val="en-US"/>
              </w:rPr>
              <w:t xml:space="preserve">   </w:t>
            </w:r>
            <w:r w:rsidRPr="00077230">
              <w:rPr>
                <w:b/>
              </w:rPr>
              <w:t xml:space="preserve">Контрольная работа № </w:t>
            </w:r>
            <w:r w:rsidRPr="00077230">
              <w:rPr>
                <w:b/>
                <w:lang w:val="en-US"/>
              </w:rPr>
              <w:t>4</w:t>
            </w:r>
            <w:r w:rsidRPr="00077230">
              <w:rPr>
                <w:b/>
              </w:rPr>
              <w:t>.</w:t>
            </w:r>
          </w:p>
        </w:tc>
      </w:tr>
      <w:tr w:rsidR="00380B41" w:rsidRPr="00077230" w:rsidTr="00324A05">
        <w:trPr>
          <w:trHeight w:val="746"/>
          <w:jc w:val="center"/>
        </w:trPr>
        <w:tc>
          <w:tcPr>
            <w:tcW w:w="5409" w:type="dxa"/>
            <w:gridSpan w:val="2"/>
            <w:shd w:val="clear" w:color="auto" w:fill="auto"/>
          </w:tcPr>
          <w:p w:rsidR="00380B41" w:rsidRPr="00077230" w:rsidRDefault="00380B41" w:rsidP="00A90611">
            <w:pPr>
              <w:rPr>
                <w:b/>
                <w:i/>
              </w:rPr>
            </w:pPr>
            <w:r w:rsidRPr="00077230">
              <w:rPr>
                <w:b/>
                <w:i/>
              </w:rPr>
              <w:t xml:space="preserve">                             1 вариант.</w:t>
            </w:r>
          </w:p>
          <w:p w:rsidR="00380B41" w:rsidRPr="00077230" w:rsidRDefault="00380B41" w:rsidP="00A90611">
            <w:r w:rsidRPr="00077230">
              <w:t xml:space="preserve">1). На рисунке: </w:t>
            </w:r>
            <w:r w:rsidRPr="00077230">
              <w:rPr>
                <w:position w:val="-10"/>
              </w:rPr>
              <w:object w:dxaOrig="4060" w:dyaOrig="360">
                <v:shape id="_x0000_i1032" type="#_x0000_t75" style="width:203.5pt;height:18.25pt" o:ole="">
                  <v:imagedata r:id="rId22" o:title=""/>
                </v:shape>
                <o:OLEObject Type="Embed" ProgID="Equation.3" ShapeID="_x0000_i1032" DrawAspect="Content" ObjectID="_1661854227" r:id="rId23"/>
              </w:object>
            </w:r>
            <w:r w:rsidRPr="00077230">
              <w:t xml:space="preserve">. Найдите сторону </w:t>
            </w:r>
            <w:r w:rsidRPr="00077230">
              <w:rPr>
                <w:i/>
              </w:rPr>
              <w:t>АВ</w:t>
            </w:r>
            <w:r w:rsidRPr="00077230">
              <w:t xml:space="preserve"> треугольника </w:t>
            </w:r>
            <w:r w:rsidRPr="00077230">
              <w:rPr>
                <w:i/>
              </w:rPr>
              <w:t>АВС</w:t>
            </w:r>
            <w:r w:rsidRPr="00077230">
              <w:t>.</w:t>
            </w:r>
          </w:p>
          <w:p w:rsidR="00597D87" w:rsidRPr="00077230" w:rsidRDefault="00597D87" w:rsidP="00A90611">
            <w:r w:rsidRPr="00077230">
              <w:rPr>
                <w:i/>
              </w:rPr>
              <w:t xml:space="preserve">                                           Е</w:t>
            </w:r>
            <w:r w:rsidR="00642DBC">
              <w:rPr>
                <w:noProof/>
                <w:lang w:eastAsia="en-US"/>
              </w:rPr>
              <w:pict>
                <v:line id="_x0000_s1076" style="position:absolute;z-index:251674624;mso-position-horizontal-relative:text;mso-position-vertical-relative:text" from="136.35pt,.35pt" to="165pt,77.1pt"/>
              </w:pict>
            </w:r>
            <w:r w:rsidRPr="00077230">
              <w:rPr>
                <w:i/>
              </w:rPr>
              <w:t xml:space="preserve">             М</w:t>
            </w:r>
            <w:r w:rsidR="00642DBC">
              <w:rPr>
                <w:noProof/>
                <w:lang w:eastAsia="en-US"/>
              </w:rPr>
              <w:pict>
                <v:line id="_x0000_s1074" style="position:absolute;flip:y;z-index:251672576;mso-position-horizontal-relative:text;mso-position-vertical-relative:text" from="74.8pt,8.45pt" to="173.8pt,53.45pt"/>
              </w:pict>
            </w:r>
          </w:p>
          <w:p w:rsidR="00380B41" w:rsidRPr="00077230" w:rsidRDefault="00380B41" w:rsidP="00A90611">
            <w:pPr>
              <w:rPr>
                <w:i/>
              </w:rPr>
            </w:pPr>
            <w:r w:rsidRPr="00077230">
              <w:t xml:space="preserve">                                       </w:t>
            </w:r>
            <w:r w:rsidR="006E0A68" w:rsidRPr="00077230">
              <w:t xml:space="preserve">     </w:t>
            </w:r>
            <w:r w:rsidRPr="00077230">
              <w:t xml:space="preserve">В              </w:t>
            </w:r>
          </w:p>
          <w:p w:rsidR="006E0A68" w:rsidRPr="00077230" w:rsidRDefault="00380B41" w:rsidP="00A90611">
            <w:r w:rsidRPr="00077230">
              <w:t xml:space="preserve">                    </w:t>
            </w:r>
          </w:p>
          <w:p w:rsidR="00380B41" w:rsidRPr="00077230" w:rsidRDefault="00642DBC" w:rsidP="00A90611">
            <w:pPr>
              <w:rPr>
                <w:i/>
              </w:rPr>
            </w:pPr>
            <w:r>
              <w:rPr>
                <w:noProof/>
                <w:lang w:eastAsia="en-US"/>
              </w:rPr>
              <w:pict>
                <v:line id="_x0000_s1075" style="position:absolute;z-index:251673600" from="74.8pt,12.05pt" to="211.15pt,12.05pt"/>
              </w:pict>
            </w:r>
            <w:r w:rsidR="006E0A68" w:rsidRPr="00077230">
              <w:t xml:space="preserve">                       </w:t>
            </w:r>
            <w:r w:rsidR="00380B41" w:rsidRPr="00077230">
              <w:t xml:space="preserve"> А               </w:t>
            </w:r>
            <w:r w:rsidR="00380B41" w:rsidRPr="00077230">
              <w:rPr>
                <w:i/>
              </w:rPr>
              <w:t xml:space="preserve">   </w:t>
            </w:r>
            <w:r w:rsidR="006E0A68" w:rsidRPr="00077230">
              <w:rPr>
                <w:i/>
              </w:rPr>
              <w:t xml:space="preserve">  </w:t>
            </w:r>
            <w:r w:rsidR="00380B41" w:rsidRPr="00077230">
              <w:rPr>
                <w:i/>
              </w:rPr>
              <w:t xml:space="preserve"> С                    </w:t>
            </w:r>
            <w:r w:rsidR="00380B41" w:rsidRPr="00077230">
              <w:rPr>
                <w:i/>
                <w:lang w:val="en-US"/>
              </w:rPr>
              <w:t>D</w:t>
            </w:r>
          </w:p>
          <w:p w:rsidR="006E0A68" w:rsidRPr="00077230" w:rsidRDefault="00380B41" w:rsidP="00A90611">
            <w:pPr>
              <w:rPr>
                <w:i/>
              </w:rPr>
            </w:pPr>
            <w:r w:rsidRPr="00077230">
              <w:t xml:space="preserve">             </w:t>
            </w:r>
            <w:r w:rsidRPr="00077230">
              <w:rPr>
                <w:i/>
              </w:rPr>
              <w:t xml:space="preserve">                               </w:t>
            </w:r>
          </w:p>
          <w:p w:rsidR="00380B41" w:rsidRPr="00077230" w:rsidRDefault="006E0A68" w:rsidP="00A90611">
            <w:pPr>
              <w:rPr>
                <w:i/>
              </w:rPr>
            </w:pPr>
            <w:r w:rsidRPr="00077230">
              <w:rPr>
                <w:i/>
              </w:rPr>
              <w:t xml:space="preserve">                                                       </w:t>
            </w:r>
            <w:r w:rsidR="00380B41" w:rsidRPr="00077230">
              <w:rPr>
                <w:i/>
                <w:lang w:val="en-US"/>
              </w:rPr>
              <w:t>F</w:t>
            </w:r>
          </w:p>
          <w:p w:rsidR="00380B41" w:rsidRPr="00077230" w:rsidRDefault="00380B41" w:rsidP="00A90611">
            <w:r w:rsidRPr="00077230">
              <w:t xml:space="preserve">   2). В треугольнике  </w:t>
            </w:r>
            <w:proofErr w:type="gramStart"/>
            <w:r w:rsidRPr="00077230">
              <w:rPr>
                <w:i/>
              </w:rPr>
              <w:t>С</w:t>
            </w:r>
            <w:proofErr w:type="gramEnd"/>
            <w:r w:rsidRPr="00077230">
              <w:rPr>
                <w:i/>
                <w:lang w:val="en-US"/>
              </w:rPr>
              <w:t>DE</w:t>
            </w:r>
            <w:r w:rsidRPr="00077230">
              <w:rPr>
                <w:i/>
              </w:rPr>
              <w:t xml:space="preserve">  </w:t>
            </w:r>
            <w:r w:rsidRPr="00077230">
              <w:t xml:space="preserve">точка  </w:t>
            </w:r>
            <w:r w:rsidRPr="00077230">
              <w:rPr>
                <w:i/>
              </w:rPr>
              <w:t>М</w:t>
            </w:r>
            <w:r w:rsidRPr="00077230">
              <w:t xml:space="preserve">  лежит на стороне </w:t>
            </w:r>
            <w:r w:rsidRPr="00077230">
              <w:rPr>
                <w:i/>
              </w:rPr>
              <w:t>СЕ</w:t>
            </w:r>
            <w:r w:rsidRPr="00077230">
              <w:t xml:space="preserve">, причём  </w:t>
            </w:r>
            <w:r w:rsidRPr="00077230">
              <w:rPr>
                <w:position w:val="-6"/>
              </w:rPr>
              <w:object w:dxaOrig="800" w:dyaOrig="279">
                <v:shape id="_x0000_i1033" type="#_x0000_t75" style="width:40.15pt;height:14.1pt" o:ole="">
                  <v:imagedata r:id="rId24" o:title=""/>
                </v:shape>
                <o:OLEObject Type="Embed" ProgID="Equation.3" ShapeID="_x0000_i1033" DrawAspect="Content" ObjectID="_1661854228" r:id="rId25"/>
              </w:object>
            </w:r>
            <w:r w:rsidRPr="00077230">
              <w:t xml:space="preserve"> - острый. Докажите, что </w:t>
            </w:r>
            <w:r w:rsidRPr="00077230">
              <w:rPr>
                <w:i/>
                <w:lang w:val="en-US"/>
              </w:rPr>
              <w:t>DE</w:t>
            </w:r>
            <w:r w:rsidRPr="00077230">
              <w:rPr>
                <w:i/>
              </w:rPr>
              <w:t xml:space="preserve"> &gt; </w:t>
            </w:r>
            <w:r w:rsidRPr="00077230">
              <w:rPr>
                <w:i/>
                <w:lang w:val="en-US"/>
              </w:rPr>
              <w:t>DM</w:t>
            </w:r>
            <w:r w:rsidRPr="00077230">
              <w:t>.</w:t>
            </w:r>
          </w:p>
          <w:p w:rsidR="00380B41" w:rsidRPr="00077230" w:rsidRDefault="00380B41" w:rsidP="00A90611"/>
          <w:p w:rsidR="00380B41" w:rsidRPr="00077230" w:rsidRDefault="00380B41" w:rsidP="00324A05">
            <w:r w:rsidRPr="00077230">
              <w:t xml:space="preserve">3). Периметр равнобедренного тупоугольного треугольника равен </w:t>
            </w:r>
            <w:r w:rsidRPr="00077230">
              <w:rPr>
                <w:i/>
              </w:rPr>
              <w:t>45 см</w:t>
            </w:r>
            <w:r w:rsidRPr="00077230">
              <w:t xml:space="preserve">, а одна из его сторон </w:t>
            </w:r>
            <w:r w:rsidRPr="00077230">
              <w:lastRenderedPageBreak/>
              <w:t xml:space="preserve">больше другой  на  </w:t>
            </w:r>
            <w:r w:rsidRPr="00077230">
              <w:rPr>
                <w:i/>
              </w:rPr>
              <w:t>9 см</w:t>
            </w:r>
            <w:r w:rsidRPr="00077230">
              <w:t>. Найдите стороны треугольника.</w:t>
            </w:r>
          </w:p>
        </w:tc>
        <w:tc>
          <w:tcPr>
            <w:tcW w:w="5409" w:type="dxa"/>
            <w:gridSpan w:val="2"/>
            <w:shd w:val="clear" w:color="auto" w:fill="auto"/>
          </w:tcPr>
          <w:p w:rsidR="00380B41" w:rsidRPr="00077230" w:rsidRDefault="00380B41" w:rsidP="00A90611">
            <w:pPr>
              <w:rPr>
                <w:b/>
                <w:i/>
              </w:rPr>
            </w:pPr>
            <w:r w:rsidRPr="00077230">
              <w:rPr>
                <w:b/>
                <w:i/>
              </w:rPr>
              <w:lastRenderedPageBreak/>
              <w:t xml:space="preserve">                               2 вариант.</w:t>
            </w:r>
          </w:p>
          <w:p w:rsidR="00380B41" w:rsidRPr="00077230" w:rsidRDefault="00380B41" w:rsidP="00A90611">
            <w:r w:rsidRPr="00077230">
              <w:t xml:space="preserve">1). На рисунке: </w:t>
            </w:r>
            <w:r w:rsidRPr="00077230">
              <w:rPr>
                <w:position w:val="-10"/>
              </w:rPr>
              <w:object w:dxaOrig="180" w:dyaOrig="340">
                <v:shape id="_x0000_i1034" type="#_x0000_t75" style="width:9.4pt;height:17.2pt" o:ole="">
                  <v:imagedata r:id="rId26" o:title=""/>
                </v:shape>
                <o:OLEObject Type="Embed" ProgID="Equation.3" ShapeID="_x0000_i1034" DrawAspect="Content" ObjectID="_1661854229" r:id="rId27"/>
              </w:object>
            </w:r>
            <w:r w:rsidRPr="00077230">
              <w:rPr>
                <w:position w:val="-10"/>
              </w:rPr>
              <w:object w:dxaOrig="3940" w:dyaOrig="360">
                <v:shape id="_x0000_i1035" type="#_x0000_t75" style="width:197.2pt;height:18.25pt" o:ole="">
                  <v:imagedata r:id="rId28" o:title=""/>
                </v:shape>
                <o:OLEObject Type="Embed" ProgID="Equation.3" ShapeID="_x0000_i1035" DrawAspect="Content" ObjectID="_1661854230" r:id="rId29"/>
              </w:object>
            </w:r>
            <w:r w:rsidRPr="00077230">
              <w:t xml:space="preserve">. Найдите сторону </w:t>
            </w:r>
            <w:r w:rsidRPr="00077230">
              <w:rPr>
                <w:i/>
              </w:rPr>
              <w:t>АС</w:t>
            </w:r>
            <w:r w:rsidRPr="00077230">
              <w:t xml:space="preserve"> треугольника </w:t>
            </w:r>
            <w:r w:rsidRPr="00077230">
              <w:rPr>
                <w:i/>
              </w:rPr>
              <w:t>АВС.</w:t>
            </w:r>
          </w:p>
          <w:p w:rsidR="00380B41" w:rsidRPr="00077230" w:rsidRDefault="00380B41" w:rsidP="00A90611">
            <w:pPr>
              <w:rPr>
                <w:i/>
              </w:rPr>
            </w:pPr>
            <w:r w:rsidRPr="00077230">
              <w:t xml:space="preserve">                         </w:t>
            </w:r>
            <w:r w:rsidRPr="00077230">
              <w:rPr>
                <w:i/>
              </w:rPr>
              <w:t xml:space="preserve">  </w:t>
            </w:r>
            <w:r w:rsidRPr="00077230">
              <w:t xml:space="preserve">         </w:t>
            </w:r>
            <w:r w:rsidRPr="00077230">
              <w:rPr>
                <w:i/>
              </w:rPr>
              <w:t>М</w:t>
            </w:r>
          </w:p>
          <w:p w:rsidR="00380B41" w:rsidRPr="00077230" w:rsidRDefault="00642DBC" w:rsidP="00A90611">
            <w:pPr>
              <w:rPr>
                <w:i/>
              </w:rPr>
            </w:pPr>
            <w:r>
              <w:rPr>
                <w:noProof/>
                <w:lang w:eastAsia="en-US"/>
              </w:rPr>
              <w:pict>
                <v:line id="_x0000_s1079" style="position:absolute;flip:x;z-index:251677696" from="111.7pt,-.15pt" to="111.7pt,81.05pt"/>
              </w:pict>
            </w:r>
            <w:r>
              <w:rPr>
                <w:noProof/>
                <w:lang w:eastAsia="en-US"/>
              </w:rPr>
              <w:pict>
                <v:line id="_x0000_s1077" style="position:absolute;z-index:251675648" from="72.8pt,10pt" to="191.6pt,23.1pt"/>
              </w:pict>
            </w:r>
            <w:r w:rsidR="00380B41" w:rsidRPr="00077230">
              <w:rPr>
                <w:i/>
              </w:rPr>
              <w:t xml:space="preserve">                                                                          </w:t>
            </w:r>
          </w:p>
          <w:p w:rsidR="00380B41" w:rsidRPr="00077230" w:rsidRDefault="00642DBC" w:rsidP="00A90611">
            <w:pPr>
              <w:rPr>
                <w:i/>
              </w:rPr>
            </w:pPr>
            <w:r>
              <w:rPr>
                <w:noProof/>
                <w:lang w:eastAsia="en-US"/>
              </w:rPr>
              <w:pict>
                <v:line id="_x0000_s1078" style="position:absolute;flip:x;z-index:251676672" from="78.05pt,9.3pt" to="191.6pt,59.2pt"/>
              </w:pict>
            </w:r>
            <w:r w:rsidR="00380B41" w:rsidRPr="00077230">
              <w:rPr>
                <w:i/>
              </w:rPr>
              <w:t xml:space="preserve">                          Е         </w:t>
            </w:r>
            <w:r w:rsidR="00380B41" w:rsidRPr="00077230">
              <w:rPr>
                <w:i/>
                <w:lang w:val="en-US"/>
              </w:rPr>
              <w:t>A</w:t>
            </w:r>
            <w:proofErr w:type="gramStart"/>
            <w:r w:rsidR="00C14301" w:rsidRPr="00077230">
              <w:rPr>
                <w:i/>
              </w:rPr>
              <w:t xml:space="preserve">  </w:t>
            </w:r>
            <w:r w:rsidR="00380B41" w:rsidRPr="00077230">
              <w:rPr>
                <w:i/>
              </w:rPr>
              <w:t xml:space="preserve">                         С</w:t>
            </w:r>
            <w:proofErr w:type="gramEnd"/>
          </w:p>
          <w:p w:rsidR="00380B41" w:rsidRPr="00077230" w:rsidRDefault="00380B41" w:rsidP="00A90611">
            <w:pPr>
              <w:rPr>
                <w:i/>
              </w:rPr>
            </w:pPr>
          </w:p>
          <w:p w:rsidR="00380B41" w:rsidRPr="00077230" w:rsidRDefault="00380B41" w:rsidP="00A90611">
            <w:pPr>
              <w:rPr>
                <w:i/>
              </w:rPr>
            </w:pPr>
            <w:r w:rsidRPr="00077230">
              <w:rPr>
                <w:i/>
              </w:rPr>
              <w:t xml:space="preserve">                                   В </w:t>
            </w:r>
          </w:p>
          <w:p w:rsidR="00380B41" w:rsidRPr="00077230" w:rsidRDefault="00380B41" w:rsidP="00A90611">
            <w:pPr>
              <w:rPr>
                <w:i/>
              </w:rPr>
            </w:pPr>
            <w:r w:rsidRPr="00077230">
              <w:rPr>
                <w:i/>
              </w:rPr>
              <w:t xml:space="preserve">                                                 </w:t>
            </w:r>
          </w:p>
          <w:p w:rsidR="00380B41" w:rsidRPr="00077230" w:rsidRDefault="00380B41" w:rsidP="00A90611">
            <w:pPr>
              <w:rPr>
                <w:i/>
              </w:rPr>
            </w:pPr>
            <w:r w:rsidRPr="00077230">
              <w:rPr>
                <w:i/>
              </w:rPr>
              <w:t xml:space="preserve">                      </w:t>
            </w:r>
            <w:r w:rsidRPr="00077230">
              <w:rPr>
                <w:i/>
                <w:lang w:val="en-US"/>
              </w:rPr>
              <w:t>D</w:t>
            </w:r>
            <w:r w:rsidRPr="00077230">
              <w:rPr>
                <w:i/>
              </w:rPr>
              <w:t xml:space="preserve">          </w:t>
            </w:r>
            <w:r w:rsidRPr="00077230">
              <w:rPr>
                <w:i/>
                <w:lang w:val="en-US"/>
              </w:rPr>
              <w:t>F</w:t>
            </w:r>
          </w:p>
          <w:p w:rsidR="00380B41" w:rsidRPr="00077230" w:rsidRDefault="00380B41" w:rsidP="00A90611">
            <w:r w:rsidRPr="00077230">
              <w:t xml:space="preserve">2). В треугольнике  </w:t>
            </w:r>
            <w:r w:rsidRPr="00077230">
              <w:rPr>
                <w:i/>
                <w:lang w:val="en-US"/>
              </w:rPr>
              <w:t>MNP</w:t>
            </w:r>
            <w:r w:rsidRPr="00077230">
              <w:t xml:space="preserve">  точка</w:t>
            </w:r>
            <w:proofErr w:type="gramStart"/>
            <w:r w:rsidRPr="00077230">
              <w:t xml:space="preserve">  </w:t>
            </w:r>
            <w:r w:rsidRPr="00077230">
              <w:rPr>
                <w:i/>
              </w:rPr>
              <w:t>К</w:t>
            </w:r>
            <w:proofErr w:type="gramEnd"/>
            <w:r w:rsidRPr="00077230">
              <w:t xml:space="preserve"> лежит на стороне  </w:t>
            </w:r>
            <w:r w:rsidRPr="00077230">
              <w:rPr>
                <w:i/>
                <w:lang w:val="en-US"/>
              </w:rPr>
              <w:t>MN</w:t>
            </w:r>
            <w:r w:rsidRPr="00077230">
              <w:t xml:space="preserve">, причём  </w:t>
            </w:r>
            <w:r w:rsidRPr="00077230">
              <w:rPr>
                <w:position w:val="-6"/>
              </w:rPr>
              <w:object w:dxaOrig="740" w:dyaOrig="279">
                <v:shape id="_x0000_i1036" type="#_x0000_t75" style="width:37.05pt;height:14.1pt" o:ole="">
                  <v:imagedata r:id="rId30" o:title=""/>
                </v:shape>
                <o:OLEObject Type="Embed" ProgID="Equation.3" ShapeID="_x0000_i1036" DrawAspect="Content" ObjectID="_1661854231" r:id="rId31"/>
              </w:object>
            </w:r>
            <w:r w:rsidRPr="00077230">
              <w:t xml:space="preserve"> - острый. Докажите</w:t>
            </w:r>
            <w:proofErr w:type="gramStart"/>
            <w:r w:rsidRPr="00077230">
              <w:t xml:space="preserve"> ,</w:t>
            </w:r>
            <w:proofErr w:type="gramEnd"/>
            <w:r w:rsidRPr="00077230">
              <w:t xml:space="preserve"> что </w:t>
            </w:r>
            <w:r w:rsidRPr="00077230">
              <w:rPr>
                <w:i/>
              </w:rPr>
              <w:t>КР</w:t>
            </w:r>
            <w:r w:rsidRPr="00077230">
              <w:t xml:space="preserve"> &lt; МР.</w:t>
            </w:r>
          </w:p>
          <w:p w:rsidR="00380B41" w:rsidRPr="00077230" w:rsidRDefault="00380B41" w:rsidP="00A90611">
            <w:r w:rsidRPr="00077230">
              <w:t xml:space="preserve">3). Одна из сторон тупоугольного </w:t>
            </w:r>
            <w:r w:rsidRPr="00077230">
              <w:lastRenderedPageBreak/>
              <w:t xml:space="preserve">равнобедренного треугольника на </w:t>
            </w:r>
            <w:r w:rsidRPr="00077230">
              <w:rPr>
                <w:i/>
              </w:rPr>
              <w:t>17 см</w:t>
            </w:r>
            <w:r w:rsidRPr="00077230">
              <w:t xml:space="preserve"> меньше другой. Найдите стороны этого треугольника, если его периметр равен </w:t>
            </w:r>
            <w:r w:rsidRPr="00077230">
              <w:rPr>
                <w:i/>
              </w:rPr>
              <w:t>77 см.</w:t>
            </w:r>
          </w:p>
        </w:tc>
      </w:tr>
      <w:tr w:rsidR="00380B41" w:rsidRPr="00077230" w:rsidTr="00324A05">
        <w:trPr>
          <w:trHeight w:val="285"/>
          <w:jc w:val="center"/>
        </w:trPr>
        <w:tc>
          <w:tcPr>
            <w:tcW w:w="10818" w:type="dxa"/>
            <w:gridSpan w:val="4"/>
            <w:shd w:val="clear" w:color="auto" w:fill="auto"/>
          </w:tcPr>
          <w:p w:rsidR="00380B41" w:rsidRPr="00077230" w:rsidRDefault="00380B41" w:rsidP="00A90611">
            <w:r w:rsidRPr="00077230">
              <w:rPr>
                <w:b/>
              </w:rPr>
              <w:lastRenderedPageBreak/>
              <w:t xml:space="preserve">                                                            Контрольная работа № 5.</w:t>
            </w:r>
          </w:p>
        </w:tc>
      </w:tr>
      <w:tr w:rsidR="00380B41" w:rsidRPr="00077230" w:rsidTr="00324A05">
        <w:trPr>
          <w:trHeight w:val="580"/>
          <w:jc w:val="center"/>
        </w:trPr>
        <w:tc>
          <w:tcPr>
            <w:tcW w:w="5409" w:type="dxa"/>
            <w:gridSpan w:val="2"/>
            <w:shd w:val="clear" w:color="auto" w:fill="auto"/>
          </w:tcPr>
          <w:p w:rsidR="00380B41" w:rsidRPr="00077230" w:rsidRDefault="00380B41" w:rsidP="00A90611">
            <w:pPr>
              <w:rPr>
                <w:b/>
                <w:i/>
              </w:rPr>
            </w:pPr>
            <w:r w:rsidRPr="00077230">
              <w:rPr>
                <w:b/>
                <w:i/>
              </w:rPr>
              <w:t xml:space="preserve">                             1 вариант.</w:t>
            </w:r>
          </w:p>
          <w:p w:rsidR="00380B41" w:rsidRPr="00077230" w:rsidRDefault="00380B41" w:rsidP="00A90611">
            <w:r w:rsidRPr="00077230">
              <w:t xml:space="preserve">1). В остроугольном треугольнике </w:t>
            </w:r>
            <w:r w:rsidRPr="00077230">
              <w:rPr>
                <w:i/>
              </w:rPr>
              <w:t>МNP</w:t>
            </w:r>
            <w:r w:rsidRPr="00077230">
              <w:t xml:space="preserve"> биссектриса угла </w:t>
            </w:r>
            <w:r w:rsidRPr="00077230">
              <w:rPr>
                <w:i/>
              </w:rPr>
              <w:t>М</w:t>
            </w:r>
            <w:r w:rsidRPr="00077230">
              <w:t xml:space="preserve"> пересекает высоту </w:t>
            </w:r>
            <w:r w:rsidRPr="00077230">
              <w:rPr>
                <w:i/>
              </w:rPr>
              <w:t>NK</w:t>
            </w:r>
            <w:r w:rsidRPr="00077230">
              <w:t xml:space="preserve"> в точке </w:t>
            </w:r>
            <w:r w:rsidRPr="00077230">
              <w:rPr>
                <w:i/>
              </w:rPr>
              <w:t>О</w:t>
            </w:r>
            <w:r w:rsidRPr="00077230">
              <w:t xml:space="preserve">, причём </w:t>
            </w:r>
            <w:r w:rsidRPr="00077230">
              <w:rPr>
                <w:i/>
              </w:rPr>
              <w:t>ОК = 9 см</w:t>
            </w:r>
            <w:r w:rsidRPr="00077230">
              <w:t>. Найдите расстояние от точки</w:t>
            </w:r>
            <w:proofErr w:type="gramStart"/>
            <w:r w:rsidRPr="00077230">
              <w:t xml:space="preserve"> </w:t>
            </w:r>
            <w:r w:rsidRPr="00077230">
              <w:rPr>
                <w:i/>
              </w:rPr>
              <w:t>О</w:t>
            </w:r>
            <w:proofErr w:type="gramEnd"/>
            <w:r w:rsidRPr="00077230">
              <w:rPr>
                <w:i/>
              </w:rPr>
              <w:t xml:space="preserve"> </w:t>
            </w:r>
            <w:r w:rsidRPr="00077230">
              <w:t xml:space="preserve">до прямой </w:t>
            </w:r>
            <w:r w:rsidRPr="00077230">
              <w:rPr>
                <w:i/>
              </w:rPr>
              <w:t>МN</w:t>
            </w:r>
            <w:r w:rsidRPr="00077230">
              <w:t>.</w:t>
            </w:r>
          </w:p>
          <w:p w:rsidR="00380B41" w:rsidRPr="00077230" w:rsidRDefault="00380B41" w:rsidP="00A90611">
            <w:r w:rsidRPr="00077230">
              <w:t>2). Постройте прямоугольный треугольник по гипотенузе и острому углу.</w:t>
            </w:r>
          </w:p>
          <w:p w:rsidR="00380B41" w:rsidRPr="00077230" w:rsidRDefault="00380B41" w:rsidP="00324A05">
            <w:r w:rsidRPr="00077230">
              <w:t xml:space="preserve">3). Один из углов прямоугольного треугольника равен </w:t>
            </w:r>
            <w:r w:rsidRPr="00077230">
              <w:rPr>
                <w:i/>
              </w:rPr>
              <w:t xml:space="preserve">60 </w:t>
            </w:r>
            <w:r w:rsidRPr="00077230">
              <w:rPr>
                <w:i/>
                <w:vertAlign w:val="superscript"/>
              </w:rPr>
              <w:t>0</w:t>
            </w:r>
            <w:r w:rsidRPr="00077230">
              <w:t xml:space="preserve">, а сумма гипотенузы и меньшего катета равна </w:t>
            </w:r>
            <w:r w:rsidRPr="00077230">
              <w:rPr>
                <w:i/>
              </w:rPr>
              <w:t>42 см</w:t>
            </w:r>
            <w:r w:rsidRPr="00077230">
              <w:t>. Найдите гипотенузу</w:t>
            </w:r>
            <w:proofErr w:type="gramStart"/>
            <w:r w:rsidRPr="00077230">
              <w:t xml:space="preserve"> .</w:t>
            </w:r>
            <w:proofErr w:type="gramEnd"/>
          </w:p>
        </w:tc>
        <w:tc>
          <w:tcPr>
            <w:tcW w:w="5409" w:type="dxa"/>
            <w:gridSpan w:val="2"/>
            <w:shd w:val="clear" w:color="auto" w:fill="auto"/>
          </w:tcPr>
          <w:p w:rsidR="00380B41" w:rsidRPr="00077230" w:rsidRDefault="00380B41" w:rsidP="00A90611">
            <w:pPr>
              <w:rPr>
                <w:b/>
                <w:i/>
              </w:rPr>
            </w:pPr>
            <w:r w:rsidRPr="00077230">
              <w:rPr>
                <w:b/>
                <w:i/>
              </w:rPr>
              <w:t xml:space="preserve">                               2 вариант.</w:t>
            </w:r>
          </w:p>
          <w:p w:rsidR="00380B41" w:rsidRPr="00077230" w:rsidRDefault="00380B41" w:rsidP="00A90611">
            <w:r w:rsidRPr="00077230">
              <w:t xml:space="preserve">1). В прямоугольном треугольнике  </w:t>
            </w:r>
            <w:r w:rsidRPr="00077230">
              <w:rPr>
                <w:i/>
              </w:rPr>
              <w:t xml:space="preserve">DCE  </w:t>
            </w:r>
            <w:r w:rsidRPr="00077230">
              <w:t>с  прямым углом</w:t>
            </w:r>
            <w:proofErr w:type="gramStart"/>
            <w:r w:rsidRPr="00077230">
              <w:t xml:space="preserve"> </w:t>
            </w:r>
            <w:r w:rsidRPr="00077230">
              <w:rPr>
                <w:i/>
              </w:rPr>
              <w:t>С</w:t>
            </w:r>
            <w:proofErr w:type="gramEnd"/>
            <w:r w:rsidRPr="00077230">
              <w:t xml:space="preserve"> проведена биссектриса </w:t>
            </w:r>
            <w:r w:rsidRPr="00077230">
              <w:rPr>
                <w:i/>
              </w:rPr>
              <w:t>EF</w:t>
            </w:r>
            <w:r w:rsidRPr="00077230">
              <w:t xml:space="preserve">, причём  </w:t>
            </w:r>
            <w:r w:rsidRPr="00077230">
              <w:rPr>
                <w:i/>
              </w:rPr>
              <w:t>FC = 13 см</w:t>
            </w:r>
            <w:r w:rsidRPr="00077230">
              <w:t xml:space="preserve">. Найдите расстояние от точки  </w:t>
            </w:r>
            <w:r w:rsidRPr="00077230">
              <w:rPr>
                <w:i/>
              </w:rPr>
              <w:t>F</w:t>
            </w:r>
            <w:r w:rsidRPr="00077230">
              <w:t xml:space="preserve">  до прямой </w:t>
            </w:r>
            <w:r w:rsidRPr="00077230">
              <w:rPr>
                <w:i/>
              </w:rPr>
              <w:t>DE</w:t>
            </w:r>
            <w:r w:rsidRPr="00077230">
              <w:t>.</w:t>
            </w:r>
          </w:p>
          <w:p w:rsidR="00380B41" w:rsidRPr="00077230" w:rsidRDefault="00380B41" w:rsidP="00A90611">
            <w:r w:rsidRPr="00077230">
              <w:t>2). Постройте прямоугольный треугольник по катету и прилежащему к нему острому углу.</w:t>
            </w:r>
          </w:p>
          <w:p w:rsidR="00380B41" w:rsidRPr="00077230" w:rsidRDefault="00380B41" w:rsidP="00A90611">
            <w:pPr>
              <w:rPr>
                <w:i/>
              </w:rPr>
            </w:pPr>
            <w:r w:rsidRPr="00077230">
              <w:t xml:space="preserve">3). В треугольнике </w:t>
            </w:r>
            <w:r w:rsidRPr="00077230">
              <w:rPr>
                <w:i/>
              </w:rPr>
              <w:t>АВС</w:t>
            </w:r>
            <w:r w:rsidRPr="00077230">
              <w:t xml:space="preserve"> </w:t>
            </w:r>
            <w:r w:rsidRPr="00077230">
              <w:rPr>
                <w:position w:val="-6"/>
              </w:rPr>
              <w:object w:dxaOrig="1080" w:dyaOrig="320">
                <v:shape id="_x0000_i1037" type="#_x0000_t75" style="width:54.25pt;height:16.7pt" o:ole="">
                  <v:imagedata r:id="rId32" o:title=""/>
                </v:shape>
                <o:OLEObject Type="Embed" ProgID="Equation.3" ShapeID="_x0000_i1037" DrawAspect="Content" ObjectID="_1661854232" r:id="rId33"/>
              </w:object>
            </w:r>
            <w:r w:rsidRPr="00077230">
              <w:t>, биссектрисы углов</w:t>
            </w:r>
            <w:proofErr w:type="gramStart"/>
            <w:r w:rsidRPr="00077230">
              <w:t xml:space="preserve">  </w:t>
            </w:r>
            <w:r w:rsidRPr="00077230">
              <w:rPr>
                <w:i/>
              </w:rPr>
              <w:t>А</w:t>
            </w:r>
            <w:proofErr w:type="gramEnd"/>
            <w:r w:rsidRPr="00077230">
              <w:t xml:space="preserve">  и  </w:t>
            </w:r>
            <w:r w:rsidRPr="00077230">
              <w:rPr>
                <w:i/>
              </w:rPr>
              <w:t>С</w:t>
            </w:r>
            <w:r w:rsidRPr="00077230">
              <w:t xml:space="preserve">  пересекаются  в  точке  </w:t>
            </w:r>
            <w:r w:rsidRPr="00077230">
              <w:rPr>
                <w:i/>
              </w:rPr>
              <w:t>О</w:t>
            </w:r>
            <w:r w:rsidRPr="00077230">
              <w:t xml:space="preserve">. Найдите угол </w:t>
            </w:r>
            <w:r w:rsidRPr="00077230">
              <w:rPr>
                <w:i/>
              </w:rPr>
              <w:t>АОС.</w:t>
            </w:r>
          </w:p>
        </w:tc>
      </w:tr>
      <w:tr w:rsidR="00380B41" w:rsidRPr="00077230" w:rsidTr="00324A05">
        <w:trPr>
          <w:trHeight w:val="77"/>
          <w:jc w:val="center"/>
        </w:trPr>
        <w:tc>
          <w:tcPr>
            <w:tcW w:w="10818" w:type="dxa"/>
            <w:gridSpan w:val="4"/>
            <w:shd w:val="clear" w:color="auto" w:fill="auto"/>
          </w:tcPr>
          <w:p w:rsidR="00380B41" w:rsidRPr="00077230" w:rsidRDefault="00380B41" w:rsidP="00A90611">
            <w:r w:rsidRPr="00077230">
              <w:rPr>
                <w:b/>
              </w:rPr>
              <w:t xml:space="preserve">                                                            Итоговая контрольная работа</w:t>
            </w:r>
          </w:p>
        </w:tc>
      </w:tr>
      <w:tr w:rsidR="00380B41" w:rsidRPr="00077230" w:rsidTr="00324A05">
        <w:trPr>
          <w:trHeight w:val="617"/>
          <w:jc w:val="center"/>
        </w:trPr>
        <w:tc>
          <w:tcPr>
            <w:tcW w:w="5409" w:type="dxa"/>
            <w:gridSpan w:val="2"/>
            <w:shd w:val="clear" w:color="auto" w:fill="auto"/>
          </w:tcPr>
          <w:p w:rsidR="00380B41" w:rsidRPr="00077230" w:rsidRDefault="00380B41" w:rsidP="00A90611">
            <w:pPr>
              <w:rPr>
                <w:b/>
                <w:i/>
                <w:sz w:val="16"/>
                <w:szCs w:val="16"/>
              </w:rPr>
            </w:pPr>
            <w:r w:rsidRPr="00077230">
              <w:rPr>
                <w:b/>
                <w:i/>
              </w:rPr>
              <w:t xml:space="preserve">                             1 вариант.</w:t>
            </w:r>
          </w:p>
          <w:p w:rsidR="00380B41" w:rsidRPr="00077230" w:rsidRDefault="00380B41" w:rsidP="00A90611">
            <w:r w:rsidRPr="00077230">
              <w:t xml:space="preserve">1). В равнобедренном треугольнике  </w:t>
            </w:r>
            <w:r w:rsidRPr="00077230">
              <w:rPr>
                <w:i/>
              </w:rPr>
              <w:t>АВС</w:t>
            </w:r>
            <w:r w:rsidRPr="00077230">
              <w:t xml:space="preserve">  с основанием </w:t>
            </w:r>
            <w:r w:rsidRPr="00077230">
              <w:rPr>
                <w:i/>
              </w:rPr>
              <w:t>АС</w:t>
            </w:r>
            <w:r w:rsidRPr="00077230">
              <w:t xml:space="preserve"> угол</w:t>
            </w:r>
            <w:proofErr w:type="gramStart"/>
            <w:r w:rsidRPr="00077230">
              <w:t xml:space="preserve"> </w:t>
            </w:r>
            <w:r w:rsidRPr="00077230">
              <w:rPr>
                <w:i/>
              </w:rPr>
              <w:t>В</w:t>
            </w:r>
            <w:proofErr w:type="gramEnd"/>
            <w:r w:rsidRPr="00077230">
              <w:t xml:space="preserve"> равен </w:t>
            </w:r>
            <w:r w:rsidRPr="00077230">
              <w:rPr>
                <w:i/>
              </w:rPr>
              <w:t xml:space="preserve">42 </w:t>
            </w:r>
            <w:r w:rsidRPr="00077230">
              <w:rPr>
                <w:i/>
                <w:vertAlign w:val="superscript"/>
              </w:rPr>
              <w:t>0</w:t>
            </w:r>
            <w:r w:rsidRPr="00077230">
              <w:t xml:space="preserve">. Найдите два других угла треугольника </w:t>
            </w:r>
            <w:r w:rsidRPr="00077230">
              <w:rPr>
                <w:i/>
              </w:rPr>
              <w:t>АВС.</w:t>
            </w:r>
            <w:r w:rsidRPr="00077230">
              <w:t xml:space="preserve"> </w:t>
            </w:r>
          </w:p>
          <w:p w:rsidR="00380B41" w:rsidRPr="00077230" w:rsidRDefault="00380B41" w:rsidP="00A90611">
            <w:r w:rsidRPr="00077230">
              <w:t xml:space="preserve">2). Величины смежных углов пропорциональны числам </w:t>
            </w:r>
            <w:r w:rsidRPr="00077230">
              <w:rPr>
                <w:i/>
              </w:rPr>
              <w:t xml:space="preserve">5 </w:t>
            </w:r>
            <w:r w:rsidRPr="00077230">
              <w:t xml:space="preserve">и </w:t>
            </w:r>
            <w:r w:rsidRPr="00077230">
              <w:rPr>
                <w:i/>
              </w:rPr>
              <w:t>7.</w:t>
            </w:r>
            <w:r w:rsidRPr="00077230">
              <w:t xml:space="preserve"> Найдите разность между этими углами.</w:t>
            </w:r>
          </w:p>
          <w:p w:rsidR="00380B41" w:rsidRPr="00077230" w:rsidRDefault="00380B41" w:rsidP="00A90611">
            <w:pPr>
              <w:ind w:right="-99"/>
            </w:pPr>
            <w:r w:rsidRPr="00077230">
              <w:t xml:space="preserve">3). В прямоугольном треугольнике </w:t>
            </w:r>
            <w:r w:rsidRPr="00077230">
              <w:rPr>
                <w:i/>
              </w:rPr>
              <w:t xml:space="preserve"> АВС </w:t>
            </w:r>
            <w:r w:rsidRPr="00077230">
              <w:rPr>
                <w:i/>
                <w:position w:val="-6"/>
              </w:rPr>
              <w:object w:dxaOrig="999" w:dyaOrig="320">
                <v:shape id="_x0000_i1038" type="#_x0000_t75" style="width:50.1pt;height:16.7pt" o:ole="">
                  <v:imagedata r:id="rId34" o:title=""/>
                </v:shape>
                <o:OLEObject Type="Embed" ProgID="Equation.3" ShapeID="_x0000_i1038" DrawAspect="Content" ObjectID="_1661854233" r:id="rId35"/>
              </w:object>
            </w:r>
            <w:r w:rsidRPr="00077230">
              <w:rPr>
                <w:i/>
              </w:rPr>
              <w:t xml:space="preserve">, </w:t>
            </w:r>
            <w:r w:rsidRPr="00077230">
              <w:rPr>
                <w:i/>
                <w:position w:val="-6"/>
              </w:rPr>
              <w:object w:dxaOrig="960" w:dyaOrig="320">
                <v:shape id="_x0000_i1039" type="#_x0000_t75" style="width:48pt;height:16.7pt" o:ole="">
                  <v:imagedata r:id="rId36" o:title=""/>
                </v:shape>
                <o:OLEObject Type="Embed" ProgID="Equation.3" ShapeID="_x0000_i1039" DrawAspect="Content" ObjectID="_1661854234" r:id="rId37"/>
              </w:object>
            </w:r>
            <w:r w:rsidRPr="00077230">
              <w:rPr>
                <w:i/>
              </w:rPr>
              <w:t>, АС = 10 см</w:t>
            </w:r>
            <w:proofErr w:type="gramStart"/>
            <w:r w:rsidRPr="00077230">
              <w:rPr>
                <w:i/>
              </w:rPr>
              <w:t xml:space="preserve"> ,</w:t>
            </w:r>
            <w:proofErr w:type="gramEnd"/>
            <w:r w:rsidRPr="00077230">
              <w:rPr>
                <w:i/>
              </w:rPr>
              <w:t xml:space="preserve"> С</w:t>
            </w:r>
            <w:r w:rsidRPr="00077230">
              <w:rPr>
                <w:i/>
                <w:lang w:val="en-US"/>
              </w:rPr>
              <w:t>D</w:t>
            </w:r>
            <w:r w:rsidRPr="00077230">
              <w:rPr>
                <w:i/>
              </w:rPr>
              <w:t xml:space="preserve"> </w:t>
            </w:r>
            <w:r w:rsidRPr="00077230">
              <w:rPr>
                <w:i/>
                <w:position w:val="-4"/>
              </w:rPr>
              <w:object w:dxaOrig="240" w:dyaOrig="260">
                <v:shape id="_x0000_i1040" type="#_x0000_t75" style="width:12pt;height:12.5pt" o:ole="">
                  <v:imagedata r:id="rId38" o:title=""/>
                </v:shape>
                <o:OLEObject Type="Embed" ProgID="Equation.3" ShapeID="_x0000_i1040" DrawAspect="Content" ObjectID="_1661854235" r:id="rId39"/>
              </w:object>
            </w:r>
            <w:r w:rsidRPr="00077230">
              <w:rPr>
                <w:i/>
              </w:rPr>
              <w:t xml:space="preserve"> АВ, DE </w:t>
            </w:r>
            <w:r w:rsidRPr="00077230">
              <w:rPr>
                <w:i/>
                <w:position w:val="-4"/>
              </w:rPr>
              <w:object w:dxaOrig="240" w:dyaOrig="260">
                <v:shape id="_x0000_i1041" type="#_x0000_t75" style="width:12pt;height:12.5pt" o:ole="">
                  <v:imagedata r:id="rId40" o:title=""/>
                </v:shape>
                <o:OLEObject Type="Embed" ProgID="Equation.3" ShapeID="_x0000_i1041" DrawAspect="Content" ObjectID="_1661854236" r:id="rId41"/>
              </w:object>
            </w:r>
            <w:r w:rsidRPr="00077230">
              <w:rPr>
                <w:i/>
              </w:rPr>
              <w:t xml:space="preserve"> АС. </w:t>
            </w:r>
            <w:r w:rsidRPr="00077230">
              <w:t xml:space="preserve">Найдите </w:t>
            </w:r>
            <w:r w:rsidRPr="00077230">
              <w:rPr>
                <w:i/>
              </w:rPr>
              <w:t xml:space="preserve"> АЕ</w:t>
            </w:r>
            <w:r w:rsidRPr="00077230">
              <w:t xml:space="preserve">. </w:t>
            </w:r>
          </w:p>
          <w:p w:rsidR="00380B41" w:rsidRPr="00077230" w:rsidRDefault="00380B41" w:rsidP="00A90611">
            <w:pPr>
              <w:ind w:right="-99"/>
            </w:pPr>
            <w:r w:rsidRPr="00077230">
              <w:t xml:space="preserve">4). В треугольнике  </w:t>
            </w:r>
            <w:r w:rsidRPr="00077230">
              <w:rPr>
                <w:i/>
              </w:rPr>
              <w:t>МРК</w:t>
            </w:r>
            <w:r w:rsidRPr="00077230">
              <w:t xml:space="preserve">  угол </w:t>
            </w:r>
            <w:r w:rsidRPr="00077230">
              <w:rPr>
                <w:i/>
              </w:rPr>
              <w:t>Р</w:t>
            </w:r>
            <w:r w:rsidRPr="00077230">
              <w:t xml:space="preserve"> составляет </w:t>
            </w:r>
            <w:r w:rsidRPr="00077230">
              <w:rPr>
                <w:i/>
              </w:rPr>
              <w:t xml:space="preserve">60 </w:t>
            </w:r>
            <w:r w:rsidRPr="00077230">
              <w:rPr>
                <w:i/>
                <w:vertAlign w:val="superscript"/>
              </w:rPr>
              <w:t>0</w:t>
            </w:r>
            <w:r w:rsidRPr="00077230">
              <w:rPr>
                <w:i/>
              </w:rPr>
              <w:t xml:space="preserve"> </w:t>
            </w:r>
            <w:r w:rsidRPr="00077230">
              <w:t>угла</w:t>
            </w:r>
            <w:proofErr w:type="gramStart"/>
            <w:r w:rsidRPr="00077230">
              <w:t xml:space="preserve">  </w:t>
            </w:r>
            <w:r w:rsidRPr="00077230">
              <w:rPr>
                <w:i/>
              </w:rPr>
              <w:t>К</w:t>
            </w:r>
            <w:proofErr w:type="gramEnd"/>
            <w:r w:rsidRPr="00077230">
              <w:t xml:space="preserve">, а угол  </w:t>
            </w:r>
            <w:r w:rsidRPr="00077230">
              <w:rPr>
                <w:i/>
              </w:rPr>
              <w:t>М</w:t>
            </w:r>
            <w:r w:rsidRPr="00077230">
              <w:t xml:space="preserve"> на </w:t>
            </w:r>
            <w:r w:rsidRPr="00077230">
              <w:rPr>
                <w:i/>
              </w:rPr>
              <w:t xml:space="preserve"> 4</w:t>
            </w:r>
            <w:r w:rsidRPr="00077230">
              <w:rPr>
                <w:i/>
                <w:vertAlign w:val="superscript"/>
              </w:rPr>
              <w:t xml:space="preserve">0 </w:t>
            </w:r>
            <w:r w:rsidRPr="00077230">
              <w:rPr>
                <w:i/>
              </w:rPr>
              <w:t xml:space="preserve"> </w:t>
            </w:r>
            <w:r w:rsidRPr="00077230">
              <w:t xml:space="preserve">больше угла </w:t>
            </w:r>
            <w:r w:rsidRPr="00077230">
              <w:rPr>
                <w:i/>
              </w:rPr>
              <w:t>Р</w:t>
            </w:r>
            <w:r w:rsidRPr="00077230">
              <w:t xml:space="preserve">. Найдите угол </w:t>
            </w:r>
            <w:r w:rsidRPr="00077230">
              <w:rPr>
                <w:i/>
              </w:rPr>
              <w:t>Р</w:t>
            </w:r>
            <w:r w:rsidRPr="00077230">
              <w:t>.</w:t>
            </w:r>
          </w:p>
        </w:tc>
        <w:tc>
          <w:tcPr>
            <w:tcW w:w="5409" w:type="dxa"/>
            <w:gridSpan w:val="2"/>
            <w:shd w:val="clear" w:color="auto" w:fill="auto"/>
          </w:tcPr>
          <w:p w:rsidR="00380B41" w:rsidRPr="00077230" w:rsidRDefault="00380B41" w:rsidP="00A90611">
            <w:pPr>
              <w:rPr>
                <w:sz w:val="16"/>
                <w:szCs w:val="16"/>
              </w:rPr>
            </w:pPr>
            <w:r w:rsidRPr="00077230">
              <w:rPr>
                <w:b/>
                <w:i/>
              </w:rPr>
              <w:t xml:space="preserve">                               2 вариант.</w:t>
            </w:r>
          </w:p>
          <w:p w:rsidR="00380B41" w:rsidRPr="00077230" w:rsidRDefault="00380B41" w:rsidP="00A90611">
            <w:r w:rsidRPr="00077230">
              <w:t xml:space="preserve">1). В равнобедренном треугольнике  </w:t>
            </w:r>
            <w:r w:rsidRPr="00077230">
              <w:rPr>
                <w:i/>
              </w:rPr>
              <w:t>АВС</w:t>
            </w:r>
            <w:r w:rsidRPr="00077230">
              <w:t xml:space="preserve">  с основанием </w:t>
            </w:r>
            <w:r w:rsidRPr="00077230">
              <w:rPr>
                <w:i/>
              </w:rPr>
              <w:t xml:space="preserve">АС </w:t>
            </w:r>
            <w:r w:rsidRPr="00077230">
              <w:t xml:space="preserve"> сумма углов</w:t>
            </w:r>
            <w:proofErr w:type="gramStart"/>
            <w:r w:rsidRPr="00077230">
              <w:t xml:space="preserve"> </w:t>
            </w:r>
            <w:r w:rsidRPr="00077230">
              <w:rPr>
                <w:i/>
              </w:rPr>
              <w:t>А</w:t>
            </w:r>
            <w:proofErr w:type="gramEnd"/>
            <w:r w:rsidRPr="00077230">
              <w:t xml:space="preserve"> и </w:t>
            </w:r>
            <w:r w:rsidRPr="00077230">
              <w:rPr>
                <w:i/>
              </w:rPr>
              <w:t xml:space="preserve">С </w:t>
            </w:r>
            <w:r w:rsidRPr="00077230">
              <w:t xml:space="preserve"> равна </w:t>
            </w:r>
            <w:r w:rsidRPr="00077230">
              <w:rPr>
                <w:i/>
              </w:rPr>
              <w:t>156</w:t>
            </w:r>
            <w:r w:rsidRPr="00077230">
              <w:t xml:space="preserve"> </w:t>
            </w:r>
            <w:r w:rsidRPr="00077230">
              <w:rPr>
                <w:i/>
                <w:vertAlign w:val="superscript"/>
              </w:rPr>
              <w:t>0</w:t>
            </w:r>
            <w:r w:rsidRPr="00077230">
              <w:t xml:space="preserve">. Найдите углы треугольника  </w:t>
            </w:r>
            <w:r w:rsidRPr="00077230">
              <w:rPr>
                <w:i/>
              </w:rPr>
              <w:t>АВС</w:t>
            </w:r>
            <w:r w:rsidRPr="00077230">
              <w:t xml:space="preserve">. </w:t>
            </w:r>
          </w:p>
          <w:p w:rsidR="00380B41" w:rsidRPr="00077230" w:rsidRDefault="00380B41" w:rsidP="00A90611">
            <w:r w:rsidRPr="00077230">
              <w:t xml:space="preserve">2). Величины смежных углов пропорциональны числам  </w:t>
            </w:r>
            <w:r w:rsidRPr="00077230">
              <w:rPr>
                <w:i/>
              </w:rPr>
              <w:t xml:space="preserve">4 </w:t>
            </w:r>
            <w:r w:rsidRPr="00077230">
              <w:t xml:space="preserve">и </w:t>
            </w:r>
            <w:r w:rsidRPr="00077230">
              <w:rPr>
                <w:i/>
              </w:rPr>
              <w:t>11.</w:t>
            </w:r>
            <w:r w:rsidRPr="00077230">
              <w:t xml:space="preserve"> Найдите разность между этими углами.</w:t>
            </w:r>
          </w:p>
          <w:p w:rsidR="00380B41" w:rsidRPr="00077230" w:rsidRDefault="00380B41" w:rsidP="00A90611">
            <w:pPr>
              <w:ind w:right="-90"/>
              <w:rPr>
                <w:i/>
              </w:rPr>
            </w:pPr>
            <w:r w:rsidRPr="00077230">
              <w:t xml:space="preserve">3). В прямоугольном треугольнике </w:t>
            </w:r>
            <w:r w:rsidRPr="00077230">
              <w:rPr>
                <w:i/>
              </w:rPr>
              <w:t xml:space="preserve"> АВС </w:t>
            </w:r>
            <w:r w:rsidRPr="00077230">
              <w:rPr>
                <w:i/>
                <w:position w:val="-6"/>
              </w:rPr>
              <w:object w:dxaOrig="999" w:dyaOrig="320">
                <v:shape id="_x0000_i1042" type="#_x0000_t75" style="width:50.1pt;height:16.7pt" o:ole="">
                  <v:imagedata r:id="rId34" o:title=""/>
                </v:shape>
                <o:OLEObject Type="Embed" ProgID="Equation.3" ShapeID="_x0000_i1042" DrawAspect="Content" ObjectID="_1661854237" r:id="rId42"/>
              </w:object>
            </w:r>
            <w:r w:rsidRPr="00077230">
              <w:rPr>
                <w:i/>
              </w:rPr>
              <w:t xml:space="preserve">, </w:t>
            </w:r>
            <w:r w:rsidRPr="00077230">
              <w:rPr>
                <w:i/>
                <w:position w:val="-6"/>
              </w:rPr>
              <w:object w:dxaOrig="980" w:dyaOrig="320">
                <v:shape id="_x0000_i1043" type="#_x0000_t75" style="width:48.5pt;height:16.7pt" o:ole="">
                  <v:imagedata r:id="rId43" o:title=""/>
                </v:shape>
                <o:OLEObject Type="Embed" ProgID="Equation.3" ShapeID="_x0000_i1043" DrawAspect="Content" ObjectID="_1661854238" r:id="rId44"/>
              </w:object>
            </w:r>
            <w:r w:rsidRPr="00077230">
              <w:rPr>
                <w:i/>
              </w:rPr>
              <w:t>, ВС = 18 см</w:t>
            </w:r>
            <w:proofErr w:type="gramStart"/>
            <w:r w:rsidRPr="00077230">
              <w:rPr>
                <w:i/>
              </w:rPr>
              <w:t xml:space="preserve"> ,</w:t>
            </w:r>
            <w:proofErr w:type="gramEnd"/>
            <w:r w:rsidRPr="00077230">
              <w:rPr>
                <w:i/>
              </w:rPr>
              <w:t xml:space="preserve"> СК </w:t>
            </w:r>
            <w:r w:rsidRPr="00077230">
              <w:rPr>
                <w:i/>
                <w:position w:val="-4"/>
              </w:rPr>
              <w:object w:dxaOrig="240" w:dyaOrig="260">
                <v:shape id="_x0000_i1044" type="#_x0000_t75" style="width:12pt;height:12.5pt" o:ole="">
                  <v:imagedata r:id="rId38" o:title=""/>
                </v:shape>
                <o:OLEObject Type="Embed" ProgID="Equation.3" ShapeID="_x0000_i1044" DrawAspect="Content" ObjectID="_1661854239" r:id="rId45"/>
              </w:object>
            </w:r>
            <w:r w:rsidRPr="00077230">
              <w:rPr>
                <w:i/>
              </w:rPr>
              <w:t xml:space="preserve">АВ, КМ </w:t>
            </w:r>
            <w:r w:rsidRPr="00077230">
              <w:rPr>
                <w:i/>
                <w:position w:val="-4"/>
              </w:rPr>
              <w:object w:dxaOrig="240" w:dyaOrig="260">
                <v:shape id="_x0000_i1045" type="#_x0000_t75" style="width:12pt;height:12.5pt" o:ole="">
                  <v:imagedata r:id="rId40" o:title=""/>
                </v:shape>
                <o:OLEObject Type="Embed" ProgID="Equation.3" ShapeID="_x0000_i1045" DrawAspect="Content" ObjectID="_1661854240" r:id="rId46"/>
              </w:object>
            </w:r>
            <w:r w:rsidRPr="00077230">
              <w:rPr>
                <w:i/>
              </w:rPr>
              <w:t xml:space="preserve">ВС. </w:t>
            </w:r>
            <w:r w:rsidRPr="00077230">
              <w:t xml:space="preserve">Найдите </w:t>
            </w:r>
            <w:r w:rsidRPr="00077230">
              <w:rPr>
                <w:i/>
              </w:rPr>
              <w:t xml:space="preserve"> МВ.</w:t>
            </w:r>
          </w:p>
          <w:p w:rsidR="00380B41" w:rsidRPr="00077230" w:rsidRDefault="00380B41" w:rsidP="00324A05">
            <w:pPr>
              <w:ind w:right="-90"/>
              <w:rPr>
                <w:i/>
              </w:rPr>
            </w:pPr>
            <w:r w:rsidRPr="00077230">
              <w:t xml:space="preserve">4). В треугольнике </w:t>
            </w:r>
            <w:r w:rsidRPr="00077230">
              <w:rPr>
                <w:i/>
              </w:rPr>
              <w:t xml:space="preserve">BDE </w:t>
            </w:r>
            <w:r w:rsidRPr="00077230">
              <w:t>угол</w:t>
            </w:r>
            <w:proofErr w:type="gramStart"/>
            <w:r w:rsidRPr="00077230">
              <w:t xml:space="preserve">  </w:t>
            </w:r>
            <w:r w:rsidRPr="00077230">
              <w:rPr>
                <w:i/>
              </w:rPr>
              <w:t>В</w:t>
            </w:r>
            <w:proofErr w:type="gramEnd"/>
            <w:r w:rsidRPr="00077230">
              <w:t xml:space="preserve">  составляет  </w:t>
            </w:r>
            <w:r w:rsidRPr="00077230">
              <w:rPr>
                <w:i/>
              </w:rPr>
              <w:t xml:space="preserve">30 </w:t>
            </w:r>
            <w:r w:rsidRPr="00077230">
              <w:rPr>
                <w:i/>
                <w:vertAlign w:val="superscript"/>
              </w:rPr>
              <w:t>0</w:t>
            </w:r>
            <w:r w:rsidRPr="00077230">
              <w:t xml:space="preserve"> угла </w:t>
            </w:r>
            <w:r w:rsidRPr="00077230">
              <w:rPr>
                <w:i/>
              </w:rPr>
              <w:t>D</w:t>
            </w:r>
            <w:r w:rsidRPr="00077230">
              <w:t xml:space="preserve">, а угол </w:t>
            </w:r>
            <w:r w:rsidRPr="00077230">
              <w:rPr>
                <w:i/>
              </w:rPr>
              <w:t>Е</w:t>
            </w:r>
            <w:r w:rsidRPr="00077230">
              <w:t xml:space="preserve"> на </w:t>
            </w:r>
            <w:r w:rsidRPr="00077230">
              <w:rPr>
                <w:i/>
              </w:rPr>
              <w:t xml:space="preserve">19 </w:t>
            </w:r>
            <w:r w:rsidRPr="00077230">
              <w:rPr>
                <w:i/>
                <w:vertAlign w:val="superscript"/>
              </w:rPr>
              <w:t>0</w:t>
            </w:r>
            <w:r w:rsidRPr="00077230">
              <w:rPr>
                <w:i/>
              </w:rPr>
              <w:t xml:space="preserve"> </w:t>
            </w:r>
            <w:r w:rsidRPr="00077230">
              <w:t xml:space="preserve">больше угла </w:t>
            </w:r>
            <w:r w:rsidRPr="00077230">
              <w:rPr>
                <w:i/>
              </w:rPr>
              <w:t>D</w:t>
            </w:r>
            <w:r w:rsidRPr="00077230">
              <w:t xml:space="preserve">. Найдите угол </w:t>
            </w:r>
            <w:r w:rsidRPr="00077230">
              <w:rPr>
                <w:i/>
              </w:rPr>
              <w:t>В</w:t>
            </w:r>
            <w:r w:rsidRPr="00077230">
              <w:t xml:space="preserve">. </w:t>
            </w:r>
            <w:r w:rsidRPr="00077230">
              <w:rPr>
                <w:i/>
                <w:vertAlign w:val="superscript"/>
              </w:rPr>
              <w:t xml:space="preserve"> </w:t>
            </w:r>
          </w:p>
        </w:tc>
      </w:tr>
    </w:tbl>
    <w:p w:rsidR="00380B41" w:rsidRPr="00077230" w:rsidRDefault="00380B41" w:rsidP="00380B41"/>
    <w:p w:rsidR="00380B41" w:rsidRPr="00077230" w:rsidRDefault="00380B41" w:rsidP="00380B41"/>
    <w:p w:rsidR="00A90611" w:rsidRPr="00077230" w:rsidRDefault="00A90611" w:rsidP="00DA3208">
      <w:pPr>
        <w:rPr>
          <w:b/>
        </w:rPr>
      </w:pPr>
      <w:r w:rsidRPr="00077230">
        <w:rPr>
          <w:b/>
          <w:sz w:val="32"/>
        </w:rPr>
        <w:t xml:space="preserve">8  класс </w:t>
      </w:r>
      <w:r w:rsidRPr="00077230">
        <w:rPr>
          <w:b/>
        </w:rPr>
        <w:t xml:space="preserve">                                      Контрольная работа №1</w:t>
      </w:r>
      <w:r w:rsidR="00DA3208" w:rsidRPr="00077230">
        <w:rPr>
          <w:b/>
        </w:rPr>
        <w:t xml:space="preserve">.   </w:t>
      </w:r>
      <w:r w:rsidRPr="00077230">
        <w:rPr>
          <w:b/>
        </w:rPr>
        <w:t>Четырехугольники</w:t>
      </w:r>
    </w:p>
    <w:p w:rsidR="00A90611" w:rsidRPr="00077230" w:rsidRDefault="00A90611" w:rsidP="00A90611">
      <w:pPr>
        <w:jc w:val="center"/>
        <w:rPr>
          <w:b/>
        </w:rPr>
      </w:pPr>
      <w:r w:rsidRPr="00077230">
        <w:rPr>
          <w:b/>
        </w:rPr>
        <w:t>Вариант 1</w:t>
      </w:r>
    </w:p>
    <w:p w:rsidR="00A90611" w:rsidRPr="00077230" w:rsidRDefault="00A90611" w:rsidP="00A90611">
      <w:r w:rsidRPr="00077230">
        <w:t xml:space="preserve">1. Диагонали прямоугольника </w:t>
      </w:r>
      <w:r w:rsidRPr="00077230">
        <w:rPr>
          <w:lang w:val="en-US"/>
        </w:rPr>
        <w:t>ABCD</w:t>
      </w:r>
      <w:r w:rsidRPr="00077230">
        <w:t xml:space="preserve">  </w:t>
      </w:r>
      <w:proofErr w:type="gramStart"/>
      <w:r w:rsidRPr="00077230">
        <w:t>пересекаются в точке О.  Найдите</w:t>
      </w:r>
      <w:proofErr w:type="gramEnd"/>
      <w:r w:rsidRPr="00077230">
        <w:t xml:space="preserve"> угол между диагоналями, если </w:t>
      </w:r>
      <w:r w:rsidRPr="00077230">
        <w:rPr>
          <w:position w:val="-6"/>
        </w:rPr>
        <w:object w:dxaOrig="1359" w:dyaOrig="320">
          <v:shape id="_x0000_i1046" type="#_x0000_t75" style="width:67.85pt;height:15.65pt" o:ole="">
            <v:imagedata r:id="rId47" o:title=""/>
          </v:shape>
          <o:OLEObject Type="Embed" ProgID="Equation.DSMT4" ShapeID="_x0000_i1046" DrawAspect="Content" ObjectID="_1661854241" r:id="rId48"/>
        </w:object>
      </w:r>
    </w:p>
    <w:p w:rsidR="00A90611" w:rsidRPr="00077230" w:rsidRDefault="00A90611" w:rsidP="00A90611">
      <w:r w:rsidRPr="00077230">
        <w:lastRenderedPageBreak/>
        <w:t xml:space="preserve">2. В параллелограмме </w:t>
      </w:r>
      <w:r w:rsidRPr="00077230">
        <w:rPr>
          <w:lang w:val="en-US"/>
        </w:rPr>
        <w:t>KMNP</w:t>
      </w:r>
      <w:r w:rsidRPr="00077230">
        <w:t xml:space="preserve"> проведена биссектриса угла </w:t>
      </w:r>
      <w:r w:rsidRPr="00077230">
        <w:rPr>
          <w:lang w:val="en-US"/>
        </w:rPr>
        <w:t>MKP</w:t>
      </w:r>
      <w:r w:rsidRPr="00077230">
        <w:t xml:space="preserve">, которая пересекает сторону </w:t>
      </w:r>
      <w:r w:rsidRPr="00077230">
        <w:rPr>
          <w:lang w:val="en-US"/>
        </w:rPr>
        <w:t>MN</w:t>
      </w:r>
      <w:r w:rsidRPr="00077230">
        <w:t xml:space="preserve"> в точке Е.</w:t>
      </w:r>
    </w:p>
    <w:p w:rsidR="00A90611" w:rsidRPr="00077230" w:rsidRDefault="00A90611" w:rsidP="00A90611">
      <w:r w:rsidRPr="00077230">
        <w:t>а) Докажите, что треугольник КМЕ равнобедренный.</w:t>
      </w:r>
    </w:p>
    <w:p w:rsidR="00A90611" w:rsidRPr="00077230" w:rsidRDefault="00A90611" w:rsidP="00A90611">
      <w:r w:rsidRPr="00077230">
        <w:t>б) Найдите сторону КР, если МЕ = 10 см, а периметр параллелограмма равен 52 см.</w:t>
      </w:r>
    </w:p>
    <w:p w:rsidR="00A90611" w:rsidRPr="00077230" w:rsidRDefault="00A90611" w:rsidP="00A90611">
      <w:pPr>
        <w:jc w:val="center"/>
        <w:rPr>
          <w:b/>
        </w:rPr>
      </w:pPr>
      <w:r w:rsidRPr="00077230">
        <w:rPr>
          <w:b/>
        </w:rPr>
        <w:t>Вариант 2</w:t>
      </w:r>
    </w:p>
    <w:p w:rsidR="00A90611" w:rsidRPr="00077230" w:rsidRDefault="00A90611" w:rsidP="00A90611">
      <w:r w:rsidRPr="00077230">
        <w:t>1. Диагонали ромба КМ</w:t>
      </w:r>
      <w:proofErr w:type="gramStart"/>
      <w:r w:rsidRPr="00077230">
        <w:rPr>
          <w:lang w:val="en-US"/>
        </w:rPr>
        <w:t>NP</w:t>
      </w:r>
      <w:proofErr w:type="gramEnd"/>
      <w:r w:rsidRPr="00077230">
        <w:t xml:space="preserve">  пересекаются в точке О. Найдите углы треугольника КМО, если </w:t>
      </w:r>
      <w:r w:rsidRPr="00077230">
        <w:rPr>
          <w:position w:val="-6"/>
        </w:rPr>
        <w:object w:dxaOrig="1380" w:dyaOrig="320">
          <v:shape id="_x0000_i1047" type="#_x0000_t75" style="width:68.85pt;height:15.65pt" o:ole="">
            <v:imagedata r:id="rId49" o:title=""/>
          </v:shape>
          <o:OLEObject Type="Embed" ProgID="Equation.DSMT4" ShapeID="_x0000_i1047" DrawAspect="Content" ObjectID="_1661854242" r:id="rId50"/>
        </w:object>
      </w:r>
    </w:p>
    <w:p w:rsidR="00A90611" w:rsidRPr="00077230" w:rsidRDefault="00A90611" w:rsidP="00A90611">
      <w:r w:rsidRPr="00077230">
        <w:t xml:space="preserve">2. На стороне ВС  параллелограмма </w:t>
      </w:r>
      <w:r w:rsidRPr="00077230">
        <w:rPr>
          <w:lang w:val="en-US"/>
        </w:rPr>
        <w:t>ABCD</w:t>
      </w:r>
      <w:r w:rsidRPr="00077230">
        <w:t xml:space="preserve"> взята точка </w:t>
      </w:r>
      <w:r w:rsidRPr="00077230">
        <w:rPr>
          <w:lang w:val="en-US"/>
        </w:rPr>
        <w:t>M</w:t>
      </w:r>
      <w:r w:rsidRPr="00077230">
        <w:t xml:space="preserve"> так, что АВ = ВМ.</w:t>
      </w:r>
    </w:p>
    <w:p w:rsidR="00A90611" w:rsidRPr="00077230" w:rsidRDefault="00A90611" w:rsidP="00A90611">
      <w:r w:rsidRPr="00077230">
        <w:t>а) Докажите, что АМ – биссектриса угла ВА</w:t>
      </w:r>
      <w:proofErr w:type="gramStart"/>
      <w:r w:rsidRPr="00077230">
        <w:rPr>
          <w:lang w:val="en-US"/>
        </w:rPr>
        <w:t>D</w:t>
      </w:r>
      <w:proofErr w:type="gramEnd"/>
      <w:r w:rsidRPr="00077230">
        <w:t>.</w:t>
      </w:r>
    </w:p>
    <w:p w:rsidR="00A90611" w:rsidRPr="00077230" w:rsidRDefault="00A90611" w:rsidP="00A90611">
      <w:r w:rsidRPr="00077230">
        <w:t xml:space="preserve">б) Найдите периметр параллелограмма, если </w:t>
      </w:r>
      <w:r w:rsidRPr="00077230">
        <w:rPr>
          <w:lang w:val="en-US"/>
        </w:rPr>
        <w:t>CD</w:t>
      </w:r>
      <w:r w:rsidRPr="00077230">
        <w:t xml:space="preserve"> = 8 см, СМ = 4 см.</w:t>
      </w:r>
    </w:p>
    <w:p w:rsidR="00A90611" w:rsidRPr="00077230" w:rsidRDefault="00A90611" w:rsidP="00DA3208">
      <w:pPr>
        <w:rPr>
          <w:b/>
        </w:rPr>
      </w:pPr>
      <w:r w:rsidRPr="00077230">
        <w:rPr>
          <w:sz w:val="28"/>
          <w:szCs w:val="28"/>
        </w:rPr>
        <w:t xml:space="preserve"> </w:t>
      </w:r>
      <w:r w:rsidRPr="00077230">
        <w:rPr>
          <w:b/>
        </w:rPr>
        <w:t xml:space="preserve">                                                         Контрольная работа №2</w:t>
      </w:r>
      <w:r w:rsidR="00DA3208" w:rsidRPr="00077230">
        <w:rPr>
          <w:b/>
        </w:rPr>
        <w:t xml:space="preserve">. </w:t>
      </w:r>
      <w:r w:rsidRPr="00077230">
        <w:rPr>
          <w:b/>
        </w:rPr>
        <w:t>Площадь</w:t>
      </w:r>
    </w:p>
    <w:p w:rsidR="00A90611" w:rsidRPr="00077230" w:rsidRDefault="00A90611" w:rsidP="00A90611">
      <w:pPr>
        <w:jc w:val="center"/>
        <w:rPr>
          <w:b/>
        </w:rPr>
      </w:pPr>
      <w:r w:rsidRPr="00077230">
        <w:rPr>
          <w:b/>
        </w:rPr>
        <w:t>Вариант 1</w:t>
      </w:r>
    </w:p>
    <w:p w:rsidR="00A90611" w:rsidRPr="00077230" w:rsidRDefault="00A90611" w:rsidP="00A90611">
      <w:r w:rsidRPr="00077230">
        <w:t>1.  Смежные стороны параллелограмма равны 32 см и 26 см, а один из его углов равен 150</w:t>
      </w:r>
      <w:r w:rsidRPr="00077230">
        <w:rPr>
          <w:vertAlign w:val="superscript"/>
        </w:rPr>
        <w:t>о</w:t>
      </w:r>
      <w:r w:rsidRPr="00077230">
        <w:t>. Найдите площадь параллелограмма.</w:t>
      </w:r>
    </w:p>
    <w:p w:rsidR="00A90611" w:rsidRPr="00077230" w:rsidRDefault="00A90611" w:rsidP="00A90611">
      <w:r w:rsidRPr="00077230">
        <w:t>2. Площадь прямоугольной трапеции равна 120 см</w:t>
      </w:r>
      <w:proofErr w:type="gramStart"/>
      <w:r w:rsidRPr="00077230">
        <w:rPr>
          <w:vertAlign w:val="superscript"/>
        </w:rPr>
        <w:t>2</w:t>
      </w:r>
      <w:proofErr w:type="gramEnd"/>
      <w:r w:rsidRPr="00077230">
        <w:t>, а её высота равна 8 см. Найдите все стороны трапеции, если одно из оснований больше другого на 6 см.</w:t>
      </w:r>
    </w:p>
    <w:p w:rsidR="00A90611" w:rsidRPr="00077230" w:rsidRDefault="00A90611" w:rsidP="00A90611">
      <w:r w:rsidRPr="00077230">
        <w:t xml:space="preserve">3. На стороне АС данного треугольника АВС постройте точку </w:t>
      </w:r>
      <w:r w:rsidRPr="00077230">
        <w:rPr>
          <w:lang w:val="en-US"/>
        </w:rPr>
        <w:t>D</w:t>
      </w:r>
      <w:r w:rsidRPr="00077230">
        <w:t xml:space="preserve"> так, чтобы площадь треугольника АВ</w:t>
      </w:r>
      <w:proofErr w:type="gramStart"/>
      <w:r w:rsidRPr="00077230">
        <w:rPr>
          <w:lang w:val="en-US"/>
        </w:rPr>
        <w:t>D</w:t>
      </w:r>
      <w:proofErr w:type="gramEnd"/>
      <w:r w:rsidRPr="00077230">
        <w:t xml:space="preserve"> составила одну треть площади треугольника АВС.</w:t>
      </w:r>
    </w:p>
    <w:p w:rsidR="00A90611" w:rsidRPr="00077230" w:rsidRDefault="00A90611" w:rsidP="00A90611">
      <w:pPr>
        <w:jc w:val="center"/>
        <w:rPr>
          <w:b/>
        </w:rPr>
      </w:pPr>
      <w:r w:rsidRPr="00077230">
        <w:rPr>
          <w:b/>
        </w:rPr>
        <w:t>Вариант 2</w:t>
      </w:r>
    </w:p>
    <w:p w:rsidR="00A90611" w:rsidRPr="00077230" w:rsidRDefault="00A90611" w:rsidP="00A90611">
      <w:r w:rsidRPr="00077230">
        <w:t>1.  Одна из диагоналей параллелограмма является его высотой и равна 9 см. Найдите стороны этого параллелограмма, если его площадь равна 108 см</w:t>
      </w:r>
      <w:proofErr w:type="gramStart"/>
      <w:r w:rsidRPr="00077230">
        <w:rPr>
          <w:vertAlign w:val="superscript"/>
        </w:rPr>
        <w:t>2</w:t>
      </w:r>
      <w:proofErr w:type="gramEnd"/>
      <w:r w:rsidRPr="00077230">
        <w:t xml:space="preserve">. </w:t>
      </w:r>
    </w:p>
    <w:p w:rsidR="00A90611" w:rsidRPr="00077230" w:rsidRDefault="00A90611" w:rsidP="00A90611">
      <w:r w:rsidRPr="00077230">
        <w:t xml:space="preserve"> 2. Найдите площадь  трапеции АВС</w:t>
      </w:r>
      <w:proofErr w:type="gramStart"/>
      <w:r w:rsidRPr="00077230">
        <w:rPr>
          <w:lang w:val="en-US"/>
        </w:rPr>
        <w:t>D</w:t>
      </w:r>
      <w:proofErr w:type="gramEnd"/>
      <w:r w:rsidRPr="00077230">
        <w:t xml:space="preserve"> с основаниями А</w:t>
      </w:r>
      <w:r w:rsidRPr="00077230">
        <w:rPr>
          <w:lang w:val="en-US"/>
        </w:rPr>
        <w:t>D</w:t>
      </w:r>
      <w:r w:rsidRPr="00077230">
        <w:t xml:space="preserve"> и ВС, если известно, что АВ = 12 см, ВС = 14 см, А</w:t>
      </w:r>
      <w:r w:rsidRPr="00077230">
        <w:rPr>
          <w:lang w:val="en-US"/>
        </w:rPr>
        <w:t>D</w:t>
      </w:r>
      <w:r w:rsidRPr="00077230">
        <w:t xml:space="preserve"> = 30 см, </w:t>
      </w:r>
      <w:r w:rsidRPr="00077230">
        <w:rPr>
          <w:position w:val="-6"/>
        </w:rPr>
        <w:object w:dxaOrig="1100" w:dyaOrig="320">
          <v:shape id="_x0000_i1048" type="#_x0000_t75" style="width:54.8pt;height:15.65pt" o:ole="">
            <v:imagedata r:id="rId51" o:title=""/>
          </v:shape>
          <o:OLEObject Type="Embed" ProgID="Equation.DSMT4" ShapeID="_x0000_i1048" DrawAspect="Content" ObjectID="_1661854243" r:id="rId52"/>
        </w:object>
      </w:r>
    </w:p>
    <w:p w:rsidR="00A90611" w:rsidRPr="00077230" w:rsidRDefault="00A90611" w:rsidP="00A90611">
      <w:r w:rsidRPr="00077230">
        <w:t xml:space="preserve">3. На продолжении стороны </w:t>
      </w:r>
      <w:r w:rsidRPr="00077230">
        <w:rPr>
          <w:lang w:val="en-US"/>
        </w:rPr>
        <w:t>KN</w:t>
      </w:r>
      <w:r w:rsidRPr="00077230">
        <w:t xml:space="preserve"> данного треугольника </w:t>
      </w:r>
      <w:r w:rsidRPr="00077230">
        <w:rPr>
          <w:lang w:val="en-US"/>
        </w:rPr>
        <w:t>KMN</w:t>
      </w:r>
      <w:r w:rsidRPr="00077230">
        <w:t xml:space="preserve">  постройте точку </w:t>
      </w:r>
      <w:proofErr w:type="gramStart"/>
      <w:r w:rsidRPr="00077230">
        <w:t>Р</w:t>
      </w:r>
      <w:proofErr w:type="gramEnd"/>
      <w:r w:rsidRPr="00077230">
        <w:t xml:space="preserve"> так, чтобы площадь треугольника </w:t>
      </w:r>
      <w:r w:rsidRPr="00077230">
        <w:rPr>
          <w:lang w:val="en-US"/>
        </w:rPr>
        <w:t>NM</w:t>
      </w:r>
      <w:r w:rsidRPr="00077230">
        <w:t xml:space="preserve">Р была в два раза меньше площади треугольника </w:t>
      </w:r>
      <w:r w:rsidRPr="00077230">
        <w:rPr>
          <w:lang w:val="en-US"/>
        </w:rPr>
        <w:t>KMN</w:t>
      </w:r>
      <w:r w:rsidRPr="00077230">
        <w:t>.</w:t>
      </w:r>
    </w:p>
    <w:p w:rsidR="00762324" w:rsidRPr="00077230" w:rsidRDefault="00762324" w:rsidP="00DA3208">
      <w:pPr>
        <w:rPr>
          <w:b/>
        </w:rPr>
      </w:pPr>
      <w:r w:rsidRPr="00077230">
        <w:rPr>
          <w:b/>
        </w:rPr>
        <w:t xml:space="preserve">                               </w:t>
      </w:r>
      <w:r w:rsidR="00DA3208" w:rsidRPr="00077230">
        <w:rPr>
          <w:b/>
        </w:rPr>
        <w:t xml:space="preserve">                </w:t>
      </w:r>
      <w:r w:rsidRPr="00077230">
        <w:rPr>
          <w:b/>
        </w:rPr>
        <w:t>Контрольная работа №3</w:t>
      </w:r>
      <w:r w:rsidR="00DA3208" w:rsidRPr="00077230">
        <w:rPr>
          <w:b/>
        </w:rPr>
        <w:t xml:space="preserve">. </w:t>
      </w:r>
      <w:r w:rsidRPr="00077230">
        <w:rPr>
          <w:b/>
        </w:rPr>
        <w:t>Подобные треугольники</w:t>
      </w:r>
    </w:p>
    <w:p w:rsidR="00762324" w:rsidRPr="00077230" w:rsidRDefault="00762324" w:rsidP="00762324">
      <w:pPr>
        <w:jc w:val="center"/>
        <w:rPr>
          <w:b/>
        </w:rPr>
      </w:pPr>
      <w:r w:rsidRPr="00077230">
        <w:rPr>
          <w:b/>
        </w:rPr>
        <w:t>Вариант 1</w:t>
      </w:r>
    </w:p>
    <w:p w:rsidR="00762324" w:rsidRPr="00077230" w:rsidRDefault="00762324" w:rsidP="00762324">
      <w:r w:rsidRPr="00077230">
        <w:rPr>
          <w:noProof/>
        </w:rPr>
        <w:drawing>
          <wp:anchor distT="0" distB="0" distL="114300" distR="114300" simplePos="0" relativeHeight="251678720" behindDoc="0" locked="0" layoutInCell="1" allowOverlap="1" wp14:anchorId="3A98F513" wp14:editId="18FE9A45">
            <wp:simplePos x="0" y="0"/>
            <wp:positionH relativeFrom="column">
              <wp:posOffset>4648200</wp:posOffset>
            </wp:positionH>
            <wp:positionV relativeFrom="paragraph">
              <wp:posOffset>26670</wp:posOffset>
            </wp:positionV>
            <wp:extent cx="1819275" cy="942975"/>
            <wp:effectExtent l="19050" t="0" r="9525" b="0"/>
            <wp:wrapSquare wrapText="bothSides"/>
            <wp:docPr id="1" name="Рисунок 12" descr="H:\Documents and Settings\Таня\Мои документы\сканирование\3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" descr="H:\Documents and Settings\Таня\Мои документы\сканирование\3.bmp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 l="61678" t="6218" b="1873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942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077230">
        <w:t>1. На рисунке АВ║С</w:t>
      </w:r>
      <w:proofErr w:type="gramStart"/>
      <w:r w:rsidRPr="00077230">
        <w:rPr>
          <w:lang w:val="en-US"/>
        </w:rPr>
        <w:t>D</w:t>
      </w:r>
      <w:proofErr w:type="gramEnd"/>
      <w:r w:rsidRPr="00077230">
        <w:t>.</w:t>
      </w:r>
    </w:p>
    <w:p w:rsidR="00762324" w:rsidRPr="00077230" w:rsidRDefault="00762324" w:rsidP="00762324">
      <w:r w:rsidRPr="00077230">
        <w:t>а) Докажите, что АО</w:t>
      </w:r>
      <w:proofErr w:type="gramStart"/>
      <w:r w:rsidRPr="00077230">
        <w:t xml:space="preserve"> :</w:t>
      </w:r>
      <w:proofErr w:type="gramEnd"/>
      <w:r w:rsidRPr="00077230">
        <w:t xml:space="preserve"> ОС = ВО</w:t>
      </w:r>
      <w:proofErr w:type="gramStart"/>
      <w:r w:rsidRPr="00077230">
        <w:t xml:space="preserve"> :</w:t>
      </w:r>
      <w:proofErr w:type="gramEnd"/>
      <w:r w:rsidRPr="00077230">
        <w:t xml:space="preserve"> О</w:t>
      </w:r>
      <w:proofErr w:type="gramStart"/>
      <w:r w:rsidRPr="00077230">
        <w:rPr>
          <w:lang w:val="en-US"/>
        </w:rPr>
        <w:t>D</w:t>
      </w:r>
      <w:proofErr w:type="gramEnd"/>
      <w:r w:rsidRPr="00077230">
        <w:t>.</w:t>
      </w:r>
      <w:r w:rsidRPr="00077230">
        <w:rPr>
          <w:noProof/>
          <w:sz w:val="28"/>
          <w:szCs w:val="28"/>
        </w:rPr>
        <w:t xml:space="preserve"> </w:t>
      </w:r>
    </w:p>
    <w:p w:rsidR="00762324" w:rsidRPr="00077230" w:rsidRDefault="00762324" w:rsidP="00762324">
      <w:r w:rsidRPr="00077230">
        <w:t>б) Найдите АВ, если О</w:t>
      </w:r>
      <w:proofErr w:type="gramStart"/>
      <w:r w:rsidRPr="00077230">
        <w:rPr>
          <w:lang w:val="en-US"/>
        </w:rPr>
        <w:t>D</w:t>
      </w:r>
      <w:proofErr w:type="gramEnd"/>
      <w:r w:rsidRPr="00077230">
        <w:t xml:space="preserve"> = 15 см, ОВ = 9 см, С</w:t>
      </w:r>
      <w:r w:rsidRPr="00077230">
        <w:rPr>
          <w:lang w:val="en-US"/>
        </w:rPr>
        <w:t>D</w:t>
      </w:r>
      <w:r w:rsidRPr="00077230">
        <w:t xml:space="preserve"> = 25 см.</w:t>
      </w:r>
    </w:p>
    <w:p w:rsidR="00762324" w:rsidRPr="00077230" w:rsidRDefault="00762324" w:rsidP="00762324">
      <w:r w:rsidRPr="00077230">
        <w:t xml:space="preserve">2. Найдите отношение площадей треугольников АВС и </w:t>
      </w:r>
      <w:r w:rsidRPr="00077230">
        <w:rPr>
          <w:lang w:val="en-US"/>
        </w:rPr>
        <w:t>KMN</w:t>
      </w:r>
      <w:r w:rsidRPr="00077230">
        <w:t>, если АВ = 8 см, ВС = 12 см,               АС = 16 см, КМ = 10 см, М</w:t>
      </w:r>
      <w:proofErr w:type="gramStart"/>
      <w:r w:rsidRPr="00077230">
        <w:rPr>
          <w:lang w:val="en-US"/>
        </w:rPr>
        <w:t>N</w:t>
      </w:r>
      <w:proofErr w:type="gramEnd"/>
      <w:r w:rsidRPr="00077230">
        <w:t xml:space="preserve"> = 15 см, </w:t>
      </w:r>
      <w:r w:rsidRPr="00077230">
        <w:rPr>
          <w:lang w:val="en-US"/>
        </w:rPr>
        <w:t>NK</w:t>
      </w:r>
      <w:r w:rsidRPr="00077230">
        <w:t xml:space="preserve"> = 20 см.</w:t>
      </w:r>
    </w:p>
    <w:p w:rsidR="00762324" w:rsidRPr="00077230" w:rsidRDefault="00762324" w:rsidP="00762324">
      <w:pPr>
        <w:jc w:val="center"/>
        <w:rPr>
          <w:b/>
        </w:rPr>
      </w:pPr>
      <w:r w:rsidRPr="00077230">
        <w:rPr>
          <w:b/>
          <w:noProof/>
        </w:rPr>
        <w:drawing>
          <wp:anchor distT="0" distB="0" distL="114300" distR="114300" simplePos="0" relativeHeight="251679744" behindDoc="0" locked="0" layoutInCell="1" allowOverlap="1" wp14:anchorId="7A70FDAA" wp14:editId="5BC0503A">
            <wp:simplePos x="0" y="0"/>
            <wp:positionH relativeFrom="column">
              <wp:posOffset>5038725</wp:posOffset>
            </wp:positionH>
            <wp:positionV relativeFrom="paragraph">
              <wp:posOffset>139065</wp:posOffset>
            </wp:positionV>
            <wp:extent cx="1428750" cy="1133475"/>
            <wp:effectExtent l="19050" t="0" r="0" b="0"/>
            <wp:wrapSquare wrapText="bothSides"/>
            <wp:docPr id="2" name="Рисунок 13" descr="H:\Documents and Settings\Таня\Мои документы\сканирование\4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" descr="H:\Documents and Settings\Таня\Мои документы\сканирование\4.bmp"/>
                    <pic:cNvPicPr>
                      <a:picLocks noChangeAspect="1" noChangeArrowheads="1"/>
                    </pic:cNvPicPr>
                  </pic:nvPicPr>
                  <pic:blipFill>
                    <a:blip r:embed="rId54" cstate="print"/>
                    <a:srcRect l="64441" t="8446" r="1836" b="317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1133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077230">
        <w:rPr>
          <w:b/>
        </w:rPr>
        <w:t>Вариант 2</w:t>
      </w:r>
    </w:p>
    <w:p w:rsidR="00762324" w:rsidRPr="00077230" w:rsidRDefault="00762324" w:rsidP="00762324">
      <w:r w:rsidRPr="00077230">
        <w:t xml:space="preserve">1. На рисунке </w:t>
      </w:r>
      <w:r w:rsidRPr="00077230">
        <w:rPr>
          <w:lang w:val="en-US"/>
        </w:rPr>
        <w:t>MN</w:t>
      </w:r>
      <w:r w:rsidRPr="00077230">
        <w:t>║АС.</w:t>
      </w:r>
    </w:p>
    <w:p w:rsidR="00762324" w:rsidRPr="00077230" w:rsidRDefault="00762324" w:rsidP="00762324">
      <w:r w:rsidRPr="00077230">
        <w:t xml:space="preserve">а) Докажите, что АВ </w:t>
      </w:r>
      <w:r w:rsidRPr="00077230">
        <w:rPr>
          <w:vertAlign w:val="superscript"/>
        </w:rPr>
        <w:t xml:space="preserve">. </w:t>
      </w:r>
      <w:r w:rsidRPr="00077230">
        <w:rPr>
          <w:lang w:val="en-US"/>
        </w:rPr>
        <w:t>BN</w:t>
      </w:r>
      <w:r w:rsidRPr="00077230">
        <w:t xml:space="preserve"> = </w:t>
      </w:r>
      <w:proofErr w:type="gramStart"/>
      <w:r w:rsidRPr="00077230">
        <w:rPr>
          <w:lang w:val="en-US"/>
        </w:rPr>
        <w:t>C</w:t>
      </w:r>
      <w:proofErr w:type="gramEnd"/>
      <w:r w:rsidRPr="00077230">
        <w:t xml:space="preserve">В </w:t>
      </w:r>
      <w:r w:rsidRPr="00077230">
        <w:rPr>
          <w:vertAlign w:val="superscript"/>
        </w:rPr>
        <w:t>.</w:t>
      </w:r>
      <w:r w:rsidRPr="00077230">
        <w:t xml:space="preserve"> </w:t>
      </w:r>
      <w:r w:rsidRPr="00077230">
        <w:rPr>
          <w:lang w:val="en-US"/>
        </w:rPr>
        <w:t>BM</w:t>
      </w:r>
      <w:r w:rsidRPr="00077230">
        <w:t>.</w:t>
      </w:r>
    </w:p>
    <w:p w:rsidR="00762324" w:rsidRPr="00077230" w:rsidRDefault="00762324" w:rsidP="00762324">
      <w:r w:rsidRPr="00077230">
        <w:t xml:space="preserve">б) Найдите </w:t>
      </w:r>
      <w:r w:rsidRPr="00077230">
        <w:rPr>
          <w:lang w:val="en-US"/>
        </w:rPr>
        <w:t>MN</w:t>
      </w:r>
      <w:r w:rsidRPr="00077230">
        <w:t xml:space="preserve">, если </w:t>
      </w:r>
      <w:r w:rsidRPr="00077230">
        <w:rPr>
          <w:lang w:val="en-US"/>
        </w:rPr>
        <w:t>AM</w:t>
      </w:r>
      <w:r w:rsidRPr="00077230">
        <w:t xml:space="preserve"> = 6 см, В</w:t>
      </w:r>
      <w:proofErr w:type="gramStart"/>
      <w:r w:rsidRPr="00077230">
        <w:rPr>
          <w:lang w:val="en-US"/>
        </w:rPr>
        <w:t>M</w:t>
      </w:r>
      <w:proofErr w:type="gramEnd"/>
      <w:r w:rsidRPr="00077230">
        <w:t xml:space="preserve"> = 8 см, </w:t>
      </w:r>
      <w:r w:rsidRPr="00077230">
        <w:rPr>
          <w:lang w:val="en-US"/>
        </w:rPr>
        <w:t>A</w:t>
      </w:r>
      <w:r w:rsidRPr="00077230">
        <w:t>С = 21 см.</w:t>
      </w:r>
      <w:r w:rsidRPr="00077230">
        <w:rPr>
          <w:noProof/>
          <w:sz w:val="28"/>
          <w:szCs w:val="28"/>
        </w:rPr>
        <w:t xml:space="preserve"> </w:t>
      </w:r>
    </w:p>
    <w:p w:rsidR="00762324" w:rsidRPr="00077230" w:rsidRDefault="00762324" w:rsidP="00762324">
      <w:r w:rsidRPr="00077230">
        <w:t xml:space="preserve">2. Даны стороны треугольников </w:t>
      </w:r>
      <w:r w:rsidRPr="00077230">
        <w:rPr>
          <w:lang w:val="en-US"/>
        </w:rPr>
        <w:t>PQR</w:t>
      </w:r>
      <w:r w:rsidRPr="00077230">
        <w:t xml:space="preserve">  и АВС: </w:t>
      </w:r>
      <w:r w:rsidRPr="00077230">
        <w:rPr>
          <w:lang w:val="en-US"/>
        </w:rPr>
        <w:t>PQ</w:t>
      </w:r>
      <w:r w:rsidRPr="00077230">
        <w:t xml:space="preserve"> = 16 см, </w:t>
      </w:r>
      <w:r w:rsidRPr="00077230">
        <w:rPr>
          <w:lang w:val="en-US"/>
        </w:rPr>
        <w:t>QR</w:t>
      </w:r>
      <w:r w:rsidRPr="00077230">
        <w:t xml:space="preserve"> = 20 см, </w:t>
      </w:r>
      <w:r w:rsidRPr="00077230">
        <w:rPr>
          <w:lang w:val="en-US"/>
        </w:rPr>
        <w:t>PR</w:t>
      </w:r>
      <w:r w:rsidRPr="00077230">
        <w:t xml:space="preserve"> = 28 см, АВ = 12 см,               ВС = 15 см</w:t>
      </w:r>
      <w:proofErr w:type="gramStart"/>
      <w:r w:rsidRPr="00077230">
        <w:t>,  АС</w:t>
      </w:r>
      <w:proofErr w:type="gramEnd"/>
      <w:r w:rsidRPr="00077230">
        <w:t xml:space="preserve"> = 21 см. Найдите отношение площадей этих треугольников.</w:t>
      </w:r>
    </w:p>
    <w:p w:rsidR="004476A0" w:rsidRPr="00077230" w:rsidRDefault="00C55F12" w:rsidP="00C55F12">
      <w:pPr>
        <w:rPr>
          <w:b/>
        </w:rPr>
      </w:pPr>
      <w:r w:rsidRPr="00077230">
        <w:rPr>
          <w:b/>
        </w:rPr>
        <w:t xml:space="preserve">                               </w:t>
      </w:r>
      <w:r w:rsidR="004476A0" w:rsidRPr="00077230">
        <w:rPr>
          <w:b/>
        </w:rPr>
        <w:t xml:space="preserve">                   </w:t>
      </w:r>
    </w:p>
    <w:p w:rsidR="00C55F12" w:rsidRPr="00077230" w:rsidRDefault="004476A0" w:rsidP="00C55F12">
      <w:pPr>
        <w:rPr>
          <w:b/>
        </w:rPr>
      </w:pPr>
      <w:r w:rsidRPr="00077230">
        <w:rPr>
          <w:b/>
        </w:rPr>
        <w:lastRenderedPageBreak/>
        <w:t xml:space="preserve">                                                       </w:t>
      </w:r>
      <w:r w:rsidR="00C55F12" w:rsidRPr="00077230">
        <w:rPr>
          <w:b/>
        </w:rPr>
        <w:t xml:space="preserve"> Контрольная работа №4.</w:t>
      </w:r>
    </w:p>
    <w:p w:rsidR="00C55F12" w:rsidRPr="00077230" w:rsidRDefault="00C55F12" w:rsidP="00C55F12">
      <w:pPr>
        <w:rPr>
          <w:b/>
        </w:rPr>
      </w:pPr>
      <w:r w:rsidRPr="00077230">
        <w:rPr>
          <w:b/>
        </w:rPr>
        <w:t xml:space="preserve">            Соотношения между сторонами и углами в прямоугольном треугольнике</w:t>
      </w:r>
    </w:p>
    <w:p w:rsidR="00C55F12" w:rsidRPr="00077230" w:rsidRDefault="00C55F12" w:rsidP="00C55F12">
      <w:pPr>
        <w:jc w:val="center"/>
        <w:rPr>
          <w:b/>
        </w:rPr>
      </w:pPr>
      <w:r w:rsidRPr="00077230">
        <w:rPr>
          <w:b/>
        </w:rPr>
        <w:t>Вариант 1</w:t>
      </w:r>
    </w:p>
    <w:p w:rsidR="00C55F12" w:rsidRPr="00077230" w:rsidRDefault="00C55F12" w:rsidP="00C55F12">
      <w:r w:rsidRPr="00077230">
        <w:t xml:space="preserve">1.  В прямоугольном треугольнике АВС </w:t>
      </w:r>
      <w:r w:rsidRPr="00077230">
        <w:rPr>
          <w:position w:val="-10"/>
        </w:rPr>
        <w:object w:dxaOrig="2220" w:dyaOrig="360">
          <v:shape id="_x0000_i1049" type="#_x0000_t75" style="width:111.15pt;height:18.25pt" o:ole="">
            <v:imagedata r:id="rId55" o:title=""/>
          </v:shape>
          <o:OLEObject Type="Embed" ProgID="Equation.DSMT4" ShapeID="_x0000_i1049" DrawAspect="Content" ObjectID="_1661854244" r:id="rId56"/>
        </w:object>
      </w:r>
      <w:r w:rsidRPr="00077230">
        <w:t xml:space="preserve"> высота А</w:t>
      </w:r>
      <w:proofErr w:type="gramStart"/>
      <w:r w:rsidRPr="00077230">
        <w:rPr>
          <w:lang w:val="en-US"/>
        </w:rPr>
        <w:t>D</w:t>
      </w:r>
      <w:proofErr w:type="gramEnd"/>
      <w:r w:rsidRPr="00077230">
        <w:t xml:space="preserve"> равна 12 см.  Найдите АС и </w:t>
      </w:r>
      <w:proofErr w:type="spellStart"/>
      <w:r w:rsidRPr="00077230">
        <w:rPr>
          <w:lang w:val="en-US"/>
        </w:rPr>
        <w:t>cos</w:t>
      </w:r>
      <w:proofErr w:type="spellEnd"/>
      <w:r w:rsidRPr="00077230">
        <w:t xml:space="preserve"> </w:t>
      </w:r>
      <w:r w:rsidRPr="00077230">
        <w:rPr>
          <w:lang w:val="en-US"/>
        </w:rPr>
        <w:t>C</w:t>
      </w:r>
      <w:r w:rsidRPr="00077230">
        <w:t>.</w:t>
      </w:r>
    </w:p>
    <w:p w:rsidR="00C55F12" w:rsidRPr="00077230" w:rsidRDefault="00C55F12" w:rsidP="00C55F12">
      <w:r w:rsidRPr="00077230">
        <w:t>2. Диагональ В</w:t>
      </w:r>
      <w:proofErr w:type="gramStart"/>
      <w:r w:rsidRPr="00077230">
        <w:rPr>
          <w:lang w:val="en-US"/>
        </w:rPr>
        <w:t>D</w:t>
      </w:r>
      <w:proofErr w:type="gramEnd"/>
      <w:r w:rsidRPr="00077230">
        <w:t xml:space="preserve"> параллелограмма АВС</w:t>
      </w:r>
      <w:r w:rsidRPr="00077230">
        <w:rPr>
          <w:lang w:val="en-US"/>
        </w:rPr>
        <w:t>D</w:t>
      </w:r>
      <w:r w:rsidRPr="00077230">
        <w:t xml:space="preserve"> перпендикулярна к стороне А</w:t>
      </w:r>
      <w:r w:rsidRPr="00077230">
        <w:rPr>
          <w:lang w:val="en-US"/>
        </w:rPr>
        <w:t>D</w:t>
      </w:r>
      <w:r w:rsidRPr="00077230">
        <w:t>. Найдите площадь параллелограмма  АВС</w:t>
      </w:r>
      <w:proofErr w:type="gramStart"/>
      <w:r w:rsidRPr="00077230">
        <w:rPr>
          <w:lang w:val="en-US"/>
        </w:rPr>
        <w:t>D</w:t>
      </w:r>
      <w:proofErr w:type="gramEnd"/>
      <w:r w:rsidRPr="00077230">
        <w:t xml:space="preserve">, если АВ = 12 см,  </w:t>
      </w:r>
      <w:r w:rsidRPr="00077230">
        <w:rPr>
          <w:position w:val="-6"/>
        </w:rPr>
        <w:object w:dxaOrig="999" w:dyaOrig="320">
          <v:shape id="_x0000_i1050" type="#_x0000_t75" style="width:49.05pt;height:15.65pt" o:ole="">
            <v:imagedata r:id="rId57" o:title=""/>
          </v:shape>
          <o:OLEObject Type="Embed" ProgID="Equation.DSMT4" ShapeID="_x0000_i1050" DrawAspect="Content" ObjectID="_1661854245" r:id="rId58"/>
        </w:object>
      </w:r>
    </w:p>
    <w:p w:rsidR="00C55F12" w:rsidRPr="00077230" w:rsidRDefault="00C55F12" w:rsidP="00C55F12">
      <w:pPr>
        <w:jc w:val="center"/>
        <w:rPr>
          <w:b/>
        </w:rPr>
      </w:pPr>
      <w:r w:rsidRPr="00077230">
        <w:rPr>
          <w:b/>
        </w:rPr>
        <w:t>Вариант 2</w:t>
      </w:r>
    </w:p>
    <w:p w:rsidR="00C55F12" w:rsidRPr="00077230" w:rsidRDefault="00C55F12" w:rsidP="00C55F12">
      <w:r w:rsidRPr="00077230">
        <w:t>1. Высота В</w:t>
      </w:r>
      <w:proofErr w:type="gramStart"/>
      <w:r w:rsidRPr="00077230">
        <w:rPr>
          <w:lang w:val="en-US"/>
        </w:rPr>
        <w:t>D</w:t>
      </w:r>
      <w:proofErr w:type="gramEnd"/>
      <w:r w:rsidRPr="00077230">
        <w:t xml:space="preserve"> прямоугольного треугольника АВС равна 24 см и отсекает от гипотенузы АС отрезок </w:t>
      </w:r>
      <w:r w:rsidRPr="00077230">
        <w:rPr>
          <w:lang w:val="en-US"/>
        </w:rPr>
        <w:t>DC</w:t>
      </w:r>
      <w:r w:rsidRPr="00077230">
        <w:t xml:space="preserve">, равный 18 см. Найдите АВ и </w:t>
      </w:r>
      <w:proofErr w:type="spellStart"/>
      <w:r w:rsidRPr="00077230">
        <w:rPr>
          <w:lang w:val="en-US"/>
        </w:rPr>
        <w:t>cos</w:t>
      </w:r>
      <w:proofErr w:type="spellEnd"/>
      <w:r w:rsidRPr="00077230">
        <w:t xml:space="preserve"> </w:t>
      </w:r>
      <w:r w:rsidRPr="00077230">
        <w:rPr>
          <w:lang w:val="en-US"/>
        </w:rPr>
        <w:t>A</w:t>
      </w:r>
      <w:r w:rsidRPr="00077230">
        <w:t>.</w:t>
      </w:r>
    </w:p>
    <w:p w:rsidR="00C55F12" w:rsidRPr="00077230" w:rsidRDefault="00C55F12" w:rsidP="00C55F12">
      <w:r w:rsidRPr="00077230">
        <w:t>2. Диагональ АС прямоугольника АВС</w:t>
      </w:r>
      <w:proofErr w:type="gramStart"/>
      <w:r w:rsidRPr="00077230">
        <w:rPr>
          <w:lang w:val="en-US"/>
        </w:rPr>
        <w:t>D</w:t>
      </w:r>
      <w:proofErr w:type="gramEnd"/>
      <w:r w:rsidRPr="00077230">
        <w:t xml:space="preserve"> равна 3 см и составляет со стороной А</w:t>
      </w:r>
      <w:r w:rsidRPr="00077230">
        <w:rPr>
          <w:lang w:val="en-US"/>
        </w:rPr>
        <w:t>D</w:t>
      </w:r>
      <w:r w:rsidRPr="00077230">
        <w:t xml:space="preserve"> угол 37</w:t>
      </w:r>
      <w:r w:rsidRPr="00077230">
        <w:rPr>
          <w:vertAlign w:val="superscript"/>
        </w:rPr>
        <w:t>о</w:t>
      </w:r>
      <w:r w:rsidRPr="00077230">
        <w:t>. Найдите площадь прямоугольника АВС</w:t>
      </w:r>
      <w:proofErr w:type="gramStart"/>
      <w:r w:rsidRPr="00077230">
        <w:rPr>
          <w:lang w:val="en-US"/>
        </w:rPr>
        <w:t>D</w:t>
      </w:r>
      <w:proofErr w:type="gramEnd"/>
      <w:r w:rsidRPr="00077230">
        <w:t>.</w:t>
      </w:r>
    </w:p>
    <w:p w:rsidR="00AF7773" w:rsidRPr="00077230" w:rsidRDefault="00AF7773" w:rsidP="00AF7773">
      <w:pPr>
        <w:rPr>
          <w:sz w:val="28"/>
          <w:szCs w:val="28"/>
        </w:rPr>
      </w:pPr>
    </w:p>
    <w:p w:rsidR="00C55F12" w:rsidRPr="00077230" w:rsidRDefault="004476A0" w:rsidP="00C55F12">
      <w:pPr>
        <w:rPr>
          <w:b/>
        </w:rPr>
      </w:pPr>
      <w:r w:rsidRPr="00077230">
        <w:rPr>
          <w:b/>
        </w:rPr>
        <w:t xml:space="preserve">                                                        </w:t>
      </w:r>
      <w:r w:rsidR="00C55F12" w:rsidRPr="00077230">
        <w:rPr>
          <w:b/>
        </w:rPr>
        <w:t>Контрольная работа № 5.Окружность</w:t>
      </w:r>
    </w:p>
    <w:p w:rsidR="00C55F12" w:rsidRPr="00077230" w:rsidRDefault="00C55F12" w:rsidP="00C55F12">
      <w:pPr>
        <w:jc w:val="center"/>
        <w:rPr>
          <w:b/>
        </w:rPr>
      </w:pPr>
      <w:r w:rsidRPr="00077230">
        <w:rPr>
          <w:b/>
        </w:rPr>
        <w:t>Вариант 1</w:t>
      </w:r>
    </w:p>
    <w:p w:rsidR="00C55F12" w:rsidRPr="00077230" w:rsidRDefault="00C55F12" w:rsidP="00C55F12">
      <w:r w:rsidRPr="00077230">
        <w:t>1.  Через точку</w:t>
      </w:r>
      <w:proofErr w:type="gramStart"/>
      <w:r w:rsidRPr="00077230">
        <w:t xml:space="preserve"> А</w:t>
      </w:r>
      <w:proofErr w:type="gramEnd"/>
      <w:r w:rsidRPr="00077230">
        <w:t xml:space="preserve"> окружности проведены диаметр АС и две хорды АВ и А</w:t>
      </w:r>
      <w:r w:rsidRPr="00077230">
        <w:rPr>
          <w:lang w:val="en-US"/>
        </w:rPr>
        <w:t>D</w:t>
      </w:r>
      <w:r w:rsidRPr="00077230">
        <w:t>, равные радиусу этой окружности. Найдите углы четырехугольника АВС</w:t>
      </w:r>
      <w:proofErr w:type="gramStart"/>
      <w:r w:rsidRPr="00077230">
        <w:rPr>
          <w:lang w:val="en-US"/>
        </w:rPr>
        <w:t>D</w:t>
      </w:r>
      <w:proofErr w:type="gramEnd"/>
      <w:r w:rsidRPr="00077230">
        <w:t xml:space="preserve"> и градусные меры дуг АВ, ВС, С</w:t>
      </w:r>
      <w:r w:rsidRPr="00077230">
        <w:rPr>
          <w:lang w:val="en-US"/>
        </w:rPr>
        <w:t>D</w:t>
      </w:r>
      <w:r w:rsidRPr="00077230">
        <w:t>, А</w:t>
      </w:r>
      <w:r w:rsidRPr="00077230">
        <w:rPr>
          <w:lang w:val="en-US"/>
        </w:rPr>
        <w:t>D</w:t>
      </w:r>
      <w:r w:rsidRPr="00077230">
        <w:t>.</w:t>
      </w:r>
    </w:p>
    <w:p w:rsidR="00C55F12" w:rsidRPr="00077230" w:rsidRDefault="00C55F12" w:rsidP="00C55F12">
      <w:r w:rsidRPr="00077230">
        <w:t>2. Основание равнобедренного треугольника равно 18 см, а боковая сторона равна 15 см. Найдите радиусы вписанной в треугольник и описанной около треугольника окружностей.</w:t>
      </w:r>
    </w:p>
    <w:p w:rsidR="00C55F12" w:rsidRPr="00077230" w:rsidRDefault="00C55F12" w:rsidP="00C55F12">
      <w:pPr>
        <w:jc w:val="center"/>
        <w:rPr>
          <w:b/>
        </w:rPr>
      </w:pPr>
      <w:r w:rsidRPr="00077230">
        <w:rPr>
          <w:b/>
        </w:rPr>
        <w:t>Вариант 2</w:t>
      </w:r>
    </w:p>
    <w:p w:rsidR="00C55F12" w:rsidRPr="00077230" w:rsidRDefault="00C55F12" w:rsidP="00C55F12">
      <w:r w:rsidRPr="00077230">
        <w:t>1.  Отрезок В</w:t>
      </w:r>
      <w:proofErr w:type="gramStart"/>
      <w:r w:rsidRPr="00077230">
        <w:rPr>
          <w:lang w:val="en-US"/>
        </w:rPr>
        <w:t>D</w:t>
      </w:r>
      <w:proofErr w:type="gramEnd"/>
      <w:r w:rsidRPr="00077230">
        <w:t xml:space="preserve"> – диаметр окружности с центром О. Хорда АС делит пополам радиус ОВ и </w:t>
      </w:r>
      <w:proofErr w:type="spellStart"/>
      <w:r w:rsidRPr="00077230">
        <w:t>перпен-дикулярна</w:t>
      </w:r>
      <w:proofErr w:type="spellEnd"/>
      <w:r w:rsidRPr="00077230">
        <w:t xml:space="preserve"> к нему. Найдите углы четырехугольника АВС</w:t>
      </w:r>
      <w:r w:rsidRPr="00077230">
        <w:rPr>
          <w:lang w:val="en-US"/>
        </w:rPr>
        <w:t>D</w:t>
      </w:r>
      <w:r w:rsidRPr="00077230">
        <w:t xml:space="preserve"> и градусные меры дуг АВ</w:t>
      </w:r>
      <w:proofErr w:type="gramStart"/>
      <w:r w:rsidRPr="00077230">
        <w:t>,В</w:t>
      </w:r>
      <w:proofErr w:type="gramEnd"/>
      <w:r w:rsidRPr="00077230">
        <w:t>С,С</w:t>
      </w:r>
      <w:r w:rsidRPr="00077230">
        <w:rPr>
          <w:lang w:val="en-US"/>
        </w:rPr>
        <w:t>D</w:t>
      </w:r>
      <w:r w:rsidRPr="00077230">
        <w:t>, А</w:t>
      </w:r>
      <w:r w:rsidRPr="00077230">
        <w:rPr>
          <w:lang w:val="en-US"/>
        </w:rPr>
        <w:t>D</w:t>
      </w:r>
      <w:r w:rsidRPr="00077230">
        <w:t>.</w:t>
      </w:r>
    </w:p>
    <w:p w:rsidR="00C55F12" w:rsidRPr="00077230" w:rsidRDefault="00C55F12" w:rsidP="00C55F12">
      <w:r w:rsidRPr="00077230">
        <w:t>2. Высота, проведенная к основанию равнобедренного треугольника, равна 9 см, а само основание равно 24 см. Найдите радиусы вписанной в треугольник и описанной около треугольника окружностей.</w:t>
      </w:r>
    </w:p>
    <w:p w:rsidR="00B13773" w:rsidRPr="00077230" w:rsidRDefault="00B13773" w:rsidP="00B13773">
      <w:pPr>
        <w:rPr>
          <w:b/>
        </w:rPr>
      </w:pPr>
      <w:r w:rsidRPr="00077230">
        <w:rPr>
          <w:b/>
        </w:rPr>
        <w:t xml:space="preserve">                                                  Итоговая контрольная работа</w:t>
      </w:r>
    </w:p>
    <w:p w:rsidR="00B13773" w:rsidRPr="00077230" w:rsidRDefault="00B13773" w:rsidP="00B13773">
      <w:pPr>
        <w:jc w:val="center"/>
        <w:rPr>
          <w:b/>
        </w:rPr>
      </w:pPr>
      <w:r w:rsidRPr="00077230">
        <w:rPr>
          <w:b/>
        </w:rPr>
        <w:t>Вариант 1</w:t>
      </w:r>
    </w:p>
    <w:p w:rsidR="00B13773" w:rsidRPr="00077230" w:rsidRDefault="00B13773" w:rsidP="00B13773">
      <w:r w:rsidRPr="00077230">
        <w:t>1.  В трапеции АВС</w:t>
      </w:r>
      <w:proofErr w:type="gramStart"/>
      <w:r w:rsidRPr="00077230">
        <w:rPr>
          <w:lang w:val="en-US"/>
        </w:rPr>
        <w:t>D</w:t>
      </w:r>
      <w:proofErr w:type="gramEnd"/>
      <w:r w:rsidRPr="00077230">
        <w:t xml:space="preserve">  точка М – середина большего основания А</w:t>
      </w:r>
      <w:r w:rsidRPr="00077230">
        <w:rPr>
          <w:lang w:val="en-US"/>
        </w:rPr>
        <w:t>D</w:t>
      </w:r>
      <w:r w:rsidRPr="00077230">
        <w:t>, М</w:t>
      </w:r>
      <w:r w:rsidRPr="00077230">
        <w:rPr>
          <w:lang w:val="en-US"/>
        </w:rPr>
        <w:t>D</w:t>
      </w:r>
      <w:r w:rsidRPr="00077230">
        <w:t xml:space="preserve"> = ВС, </w:t>
      </w:r>
      <w:r w:rsidRPr="00077230">
        <w:rPr>
          <w:position w:val="-6"/>
        </w:rPr>
        <w:object w:dxaOrig="1100" w:dyaOrig="320">
          <v:shape id="_x0000_i1051" type="#_x0000_t75" style="width:54.8pt;height:15.65pt" o:ole="">
            <v:imagedata r:id="rId59" o:title=""/>
          </v:shape>
          <o:OLEObject Type="Embed" ProgID="Equation.DSMT4" ShapeID="_x0000_i1051" DrawAspect="Content" ObjectID="_1661854246" r:id="rId60"/>
        </w:object>
      </w:r>
      <w:r w:rsidRPr="00077230">
        <w:t xml:space="preserve"> Найдите углы АМС и ВСМ.</w:t>
      </w:r>
    </w:p>
    <w:p w:rsidR="00B13773" w:rsidRPr="00077230" w:rsidRDefault="00B13773" w:rsidP="00B13773">
      <w:r w:rsidRPr="00077230">
        <w:t>2. На стороне А</w:t>
      </w:r>
      <w:r w:rsidRPr="00077230">
        <w:rPr>
          <w:lang w:val="en-US"/>
        </w:rPr>
        <w:t>D</w:t>
      </w:r>
      <w:r w:rsidRPr="00077230">
        <w:t xml:space="preserve"> параллелограмма АВС</w:t>
      </w:r>
      <w:r w:rsidRPr="00077230">
        <w:rPr>
          <w:lang w:val="en-US"/>
        </w:rPr>
        <w:t>D</w:t>
      </w:r>
      <w:r w:rsidRPr="00077230">
        <w:t xml:space="preserve"> отмечена точка</w:t>
      </w:r>
      <w:proofErr w:type="gramStart"/>
      <w:r w:rsidRPr="00077230">
        <w:t xml:space="preserve"> К</w:t>
      </w:r>
      <w:proofErr w:type="gramEnd"/>
      <w:r w:rsidRPr="00077230">
        <w:t xml:space="preserve"> так, что АК = 4 см, К</w:t>
      </w:r>
      <w:r w:rsidRPr="00077230">
        <w:rPr>
          <w:lang w:val="en-US"/>
        </w:rPr>
        <w:t>D</w:t>
      </w:r>
      <w:r w:rsidRPr="00077230">
        <w:t xml:space="preserve"> = 5 см,                   ВК = 12 см. Диагональ В</w:t>
      </w:r>
      <w:r w:rsidRPr="00077230">
        <w:rPr>
          <w:lang w:val="en-US"/>
        </w:rPr>
        <w:t>D</w:t>
      </w:r>
      <w:r w:rsidRPr="00077230">
        <w:t xml:space="preserve"> равна 13 см. </w:t>
      </w:r>
    </w:p>
    <w:p w:rsidR="00B13773" w:rsidRPr="00077230" w:rsidRDefault="00B13773" w:rsidP="00B13773">
      <w:r w:rsidRPr="00077230">
        <w:t>а) Докажите, что треугольник ВК</w:t>
      </w:r>
      <w:proofErr w:type="gramStart"/>
      <w:r w:rsidRPr="00077230">
        <w:rPr>
          <w:lang w:val="en-US"/>
        </w:rPr>
        <w:t>D</w:t>
      </w:r>
      <w:proofErr w:type="gramEnd"/>
      <w:r w:rsidRPr="00077230">
        <w:t xml:space="preserve"> прямоугольный.</w:t>
      </w:r>
    </w:p>
    <w:p w:rsidR="00B13773" w:rsidRPr="00077230" w:rsidRDefault="00B13773" w:rsidP="00B13773">
      <w:r w:rsidRPr="00077230">
        <w:t>б) Найдите площади треугольника АВК и параллелограмма АВС</w:t>
      </w:r>
      <w:proofErr w:type="gramStart"/>
      <w:r w:rsidRPr="00077230">
        <w:rPr>
          <w:lang w:val="en-US"/>
        </w:rPr>
        <w:t>D</w:t>
      </w:r>
      <w:proofErr w:type="gramEnd"/>
      <w:r w:rsidRPr="00077230">
        <w:t>.</w:t>
      </w:r>
    </w:p>
    <w:p w:rsidR="00B13773" w:rsidRPr="00077230" w:rsidRDefault="00B13773" w:rsidP="00B13773">
      <w:r w:rsidRPr="00077230">
        <w:t>3. Отрезки АС и В</w:t>
      </w:r>
      <w:r w:rsidRPr="00077230">
        <w:rPr>
          <w:lang w:val="en-US"/>
        </w:rPr>
        <w:t>D</w:t>
      </w:r>
      <w:r w:rsidRPr="00077230">
        <w:t xml:space="preserve"> пересекаются в точке</w:t>
      </w:r>
      <w:proofErr w:type="gramStart"/>
      <w:r w:rsidRPr="00077230">
        <w:t xml:space="preserve"> О</w:t>
      </w:r>
      <w:proofErr w:type="gramEnd"/>
      <w:r w:rsidRPr="00077230">
        <w:t xml:space="preserve">, причем АО = 15 см, ВО = 6 см, СО = 5 см, </w:t>
      </w:r>
      <w:r w:rsidRPr="00077230">
        <w:rPr>
          <w:lang w:val="en-US"/>
        </w:rPr>
        <w:t>DO</w:t>
      </w:r>
      <w:r w:rsidRPr="00077230">
        <w:t xml:space="preserve"> = 18 см.</w:t>
      </w:r>
    </w:p>
    <w:p w:rsidR="00B13773" w:rsidRPr="00077230" w:rsidRDefault="00B13773" w:rsidP="00B13773">
      <w:r w:rsidRPr="00077230">
        <w:t>а) Докажите, что четырехугольник АВС</w:t>
      </w:r>
      <w:proofErr w:type="gramStart"/>
      <w:r w:rsidRPr="00077230">
        <w:rPr>
          <w:lang w:val="en-US"/>
        </w:rPr>
        <w:t>D</w:t>
      </w:r>
      <w:proofErr w:type="gramEnd"/>
      <w:r w:rsidRPr="00077230">
        <w:t xml:space="preserve"> – трапеция.</w:t>
      </w:r>
    </w:p>
    <w:p w:rsidR="00B13773" w:rsidRPr="00077230" w:rsidRDefault="00B13773" w:rsidP="00B13773">
      <w:r w:rsidRPr="00077230">
        <w:t>б) Найдите отношение площадей треугольников АО</w:t>
      </w:r>
      <w:proofErr w:type="gramStart"/>
      <w:r w:rsidRPr="00077230">
        <w:rPr>
          <w:lang w:val="en-US"/>
        </w:rPr>
        <w:t>D</w:t>
      </w:r>
      <w:proofErr w:type="gramEnd"/>
      <w:r w:rsidRPr="00077230">
        <w:t xml:space="preserve">  и ВОС.</w:t>
      </w:r>
    </w:p>
    <w:p w:rsidR="00B13773" w:rsidRPr="00077230" w:rsidRDefault="00B13773" w:rsidP="00B13773">
      <w:r w:rsidRPr="00077230">
        <w:t xml:space="preserve">4. </w:t>
      </w:r>
      <w:proofErr w:type="gramStart"/>
      <w:r w:rsidRPr="00077230">
        <w:t xml:space="preserve">Около остроугольного треугольника АВС описана окружность с центром О. Расстояние от точки О до прямой АВ равно 6 см, </w:t>
      </w:r>
      <w:r w:rsidRPr="00077230">
        <w:rPr>
          <w:position w:val="-10"/>
        </w:rPr>
        <w:object w:dxaOrig="2680" w:dyaOrig="360">
          <v:shape id="_x0000_i1052" type="#_x0000_t75" style="width:134.6pt;height:18.25pt" o:ole="">
            <v:imagedata r:id="rId61" o:title=""/>
          </v:shape>
          <o:OLEObject Type="Embed" ProgID="Equation.DSMT4" ShapeID="_x0000_i1052" DrawAspect="Content" ObjectID="_1661854247" r:id="rId62"/>
        </w:object>
      </w:r>
      <w:r w:rsidRPr="00077230">
        <w:t xml:space="preserve"> Найдите: а) угол АВО; б) радиус окружности.</w:t>
      </w:r>
      <w:proofErr w:type="gramEnd"/>
    </w:p>
    <w:p w:rsidR="00B13773" w:rsidRPr="00077230" w:rsidRDefault="00B13773" w:rsidP="00B13773">
      <w:pPr>
        <w:jc w:val="center"/>
        <w:rPr>
          <w:b/>
        </w:rPr>
      </w:pPr>
      <w:r w:rsidRPr="00077230">
        <w:rPr>
          <w:b/>
        </w:rPr>
        <w:t>Вариант 2</w:t>
      </w:r>
    </w:p>
    <w:p w:rsidR="00B13773" w:rsidRPr="00077230" w:rsidRDefault="00B13773" w:rsidP="00B13773">
      <w:r w:rsidRPr="00077230">
        <w:lastRenderedPageBreak/>
        <w:t>1.  В трапеции АВС</w:t>
      </w:r>
      <w:r w:rsidRPr="00077230">
        <w:rPr>
          <w:lang w:val="en-US"/>
        </w:rPr>
        <w:t>D</w:t>
      </w:r>
      <w:r w:rsidRPr="00077230">
        <w:t xml:space="preserve">  на большем основании А</w:t>
      </w:r>
      <w:r w:rsidRPr="00077230">
        <w:rPr>
          <w:lang w:val="en-US"/>
        </w:rPr>
        <w:t>D</w:t>
      </w:r>
      <w:r w:rsidRPr="00077230">
        <w:t xml:space="preserve"> отмечена точка М так, что АМ = 3 см, СМ =- 2 см,</w:t>
      </w:r>
      <w:proofErr w:type="gramStart"/>
      <w:r w:rsidRPr="00077230">
        <w:t xml:space="preserve"> ,</w:t>
      </w:r>
      <w:proofErr w:type="gramEnd"/>
      <w:r w:rsidRPr="00077230">
        <w:t xml:space="preserve">  </w:t>
      </w:r>
      <w:r w:rsidRPr="00077230">
        <w:rPr>
          <w:position w:val="-6"/>
        </w:rPr>
        <w:object w:dxaOrig="1780" w:dyaOrig="279">
          <v:shape id="_x0000_i1053" type="#_x0000_t75" style="width:89.2pt;height:13.05pt" o:ole="">
            <v:imagedata r:id="rId63" o:title=""/>
          </v:shape>
          <o:OLEObject Type="Embed" ProgID="Equation.DSMT4" ShapeID="_x0000_i1053" DrawAspect="Content" ObjectID="_1661854248" r:id="rId64"/>
        </w:object>
      </w:r>
      <w:r w:rsidRPr="00077230">
        <w:t xml:space="preserve"> Найдите длины сторон АВ и ВС.</w:t>
      </w:r>
    </w:p>
    <w:p w:rsidR="00B13773" w:rsidRPr="00077230" w:rsidRDefault="00B13773" w:rsidP="00B13773">
      <w:r w:rsidRPr="00077230">
        <w:t>2. В трапеции АВС</w:t>
      </w:r>
      <w:proofErr w:type="gramStart"/>
      <w:r w:rsidRPr="00077230">
        <w:rPr>
          <w:lang w:val="en-US"/>
        </w:rPr>
        <w:t>D</w:t>
      </w:r>
      <w:proofErr w:type="gramEnd"/>
      <w:r w:rsidRPr="00077230">
        <w:t xml:space="preserve"> </w:t>
      </w:r>
      <w:r w:rsidRPr="00077230">
        <w:rPr>
          <w:position w:val="-10"/>
          <w:lang w:val="en-US"/>
        </w:rPr>
        <w:object w:dxaOrig="1640" w:dyaOrig="360">
          <v:shape id="_x0000_i1054" type="#_x0000_t75" style="width:81.4pt;height:18.25pt" o:ole="">
            <v:imagedata r:id="rId65" o:title=""/>
          </v:shape>
          <o:OLEObject Type="Embed" ProgID="Equation.DSMT4" ShapeID="_x0000_i1054" DrawAspect="Content" ObjectID="_1661854249" r:id="rId66"/>
        </w:object>
      </w:r>
      <w:r w:rsidRPr="00077230">
        <w:t xml:space="preserve"> </w:t>
      </w:r>
      <w:r w:rsidRPr="00077230">
        <w:rPr>
          <w:lang w:val="en-US"/>
        </w:rPr>
        <w:t>FD</w:t>
      </w:r>
      <w:r w:rsidRPr="00077230">
        <w:t xml:space="preserve"> = 8 см, </w:t>
      </w:r>
      <w:r w:rsidRPr="00077230">
        <w:rPr>
          <w:lang w:val="en-US"/>
        </w:rPr>
        <w:t>DC</w:t>
      </w:r>
      <w:r w:rsidRPr="00077230">
        <w:t xml:space="preserve"> = 4 см,  </w:t>
      </w:r>
      <w:r w:rsidRPr="00077230">
        <w:rPr>
          <w:lang w:val="en-US"/>
        </w:rPr>
        <w:t>CD</w:t>
      </w:r>
      <w:r w:rsidRPr="00077230">
        <w:t xml:space="preserve"> = 10 см. Найдите: </w:t>
      </w:r>
    </w:p>
    <w:p w:rsidR="00B13773" w:rsidRPr="00077230" w:rsidRDefault="00B13773" w:rsidP="00B13773">
      <w:r w:rsidRPr="00077230">
        <w:t>а) найдите площадь треугольника АС</w:t>
      </w:r>
      <w:proofErr w:type="gramStart"/>
      <w:r w:rsidRPr="00077230">
        <w:rPr>
          <w:lang w:val="en-US"/>
        </w:rPr>
        <w:t>D</w:t>
      </w:r>
      <w:proofErr w:type="gramEnd"/>
      <w:r w:rsidRPr="00077230">
        <w:t>;</w:t>
      </w:r>
    </w:p>
    <w:p w:rsidR="00B13773" w:rsidRPr="00077230" w:rsidRDefault="00B13773" w:rsidP="00B13773">
      <w:r w:rsidRPr="00077230">
        <w:t>б) площадь трапеции АВС</w:t>
      </w:r>
      <w:proofErr w:type="gramStart"/>
      <w:r w:rsidRPr="00077230">
        <w:rPr>
          <w:lang w:val="en-US"/>
        </w:rPr>
        <w:t>D</w:t>
      </w:r>
      <w:proofErr w:type="gramEnd"/>
      <w:r w:rsidRPr="00077230">
        <w:t>.</w:t>
      </w:r>
    </w:p>
    <w:p w:rsidR="00B13773" w:rsidRPr="00077230" w:rsidRDefault="00B13773" w:rsidP="00B13773">
      <w:r w:rsidRPr="00077230">
        <w:t xml:space="preserve"> 3. Через точку М  стороны АВ треугольника АВС проведена прямая, перпендикулярная высоте В</w:t>
      </w:r>
      <w:proofErr w:type="gramStart"/>
      <w:r w:rsidRPr="00077230">
        <w:rPr>
          <w:lang w:val="en-US"/>
        </w:rPr>
        <w:t>D</w:t>
      </w:r>
      <w:proofErr w:type="gramEnd"/>
      <w:r w:rsidRPr="00077230">
        <w:t xml:space="preserve"> треугольника и пересекающая сторону ВС в точке К.  Известно, что ВМ = 7 см, ВК = 9 см, ВС = 27 см. Найдите: </w:t>
      </w:r>
    </w:p>
    <w:p w:rsidR="00B13773" w:rsidRPr="00077230" w:rsidRDefault="00B13773" w:rsidP="00B13773">
      <w:r w:rsidRPr="00077230">
        <w:t>а) длину стороны АВ;</w:t>
      </w:r>
    </w:p>
    <w:p w:rsidR="00B13773" w:rsidRPr="00077230" w:rsidRDefault="00B13773" w:rsidP="00B13773">
      <w:r w:rsidRPr="00077230">
        <w:t xml:space="preserve"> б) отношение площадей треугольников АВС и МВК.</w:t>
      </w:r>
    </w:p>
    <w:p w:rsidR="00B13773" w:rsidRPr="00077230" w:rsidRDefault="00B13773" w:rsidP="00B13773">
      <w:r w:rsidRPr="00077230">
        <w:t>4.  В треугольник АВС  с прямым углом</w:t>
      </w:r>
      <w:proofErr w:type="gramStart"/>
      <w:r w:rsidRPr="00077230">
        <w:t xml:space="preserve"> С</w:t>
      </w:r>
      <w:proofErr w:type="gramEnd"/>
      <w:r w:rsidRPr="00077230">
        <w:t xml:space="preserve"> вписана окружность с центром О, касающаяся сторон АВ, В</w:t>
      </w:r>
      <w:r w:rsidRPr="00077230">
        <w:rPr>
          <w:lang w:val="en-US"/>
        </w:rPr>
        <w:t>C</w:t>
      </w:r>
      <w:r w:rsidRPr="00077230">
        <w:t xml:space="preserve"> и СА в точках </w:t>
      </w:r>
      <w:r w:rsidRPr="00077230">
        <w:rPr>
          <w:lang w:val="en-US"/>
        </w:rPr>
        <w:t>D</w:t>
      </w:r>
      <w:r w:rsidRPr="00077230">
        <w:t xml:space="preserve">, Е и </w:t>
      </w:r>
      <w:r w:rsidRPr="00077230">
        <w:rPr>
          <w:lang w:val="en-US"/>
        </w:rPr>
        <w:t>F</w:t>
      </w:r>
      <w:r w:rsidRPr="00077230">
        <w:t xml:space="preserve"> соответственно. Известно, что  </w:t>
      </w:r>
      <w:r w:rsidRPr="00077230">
        <w:rPr>
          <w:position w:val="-6"/>
        </w:rPr>
        <w:object w:dxaOrig="1340" w:dyaOrig="340">
          <v:shape id="_x0000_i1055" type="#_x0000_t75" style="width:67.3pt;height:17.2pt" o:ole="">
            <v:imagedata r:id="rId67" o:title=""/>
          </v:shape>
          <o:OLEObject Type="Embed" ProgID="Equation.DSMT4" ShapeID="_x0000_i1055" DrawAspect="Content" ObjectID="_1661854250" r:id="rId68"/>
        </w:object>
      </w:r>
      <w:r w:rsidRPr="00077230">
        <w:t>.  Найдите: а) радиус окружности; б) углы ЕО</w:t>
      </w:r>
      <w:r w:rsidRPr="00077230">
        <w:rPr>
          <w:lang w:val="en-US"/>
        </w:rPr>
        <w:t>F</w:t>
      </w:r>
      <w:r w:rsidRPr="00077230">
        <w:t xml:space="preserve"> и </w:t>
      </w:r>
      <w:proofErr w:type="gramStart"/>
      <w:r w:rsidRPr="00077230">
        <w:t>Е</w:t>
      </w:r>
      <w:proofErr w:type="gramEnd"/>
      <w:r w:rsidRPr="00077230">
        <w:rPr>
          <w:lang w:val="en-US"/>
        </w:rPr>
        <w:t>DF</w:t>
      </w:r>
      <w:r w:rsidRPr="00077230">
        <w:t>.</w:t>
      </w:r>
    </w:p>
    <w:p w:rsidR="004F57AB" w:rsidRPr="00077230" w:rsidRDefault="004F57AB" w:rsidP="00A33DB7">
      <w:pPr>
        <w:rPr>
          <w:b/>
          <w:sz w:val="36"/>
        </w:rPr>
      </w:pPr>
    </w:p>
    <w:p w:rsidR="004476A0" w:rsidRPr="00077230" w:rsidRDefault="00996FEB" w:rsidP="00996FEB">
      <w:pPr>
        <w:tabs>
          <w:tab w:val="left" w:pos="1816"/>
        </w:tabs>
        <w:ind w:firstLine="360"/>
        <w:rPr>
          <w:b/>
          <w:sz w:val="36"/>
        </w:rPr>
      </w:pPr>
      <w:r w:rsidRPr="00077230">
        <w:rPr>
          <w:b/>
          <w:sz w:val="36"/>
        </w:rPr>
        <w:tab/>
      </w:r>
      <w:r w:rsidR="00B13773" w:rsidRPr="00077230">
        <w:rPr>
          <w:b/>
          <w:sz w:val="36"/>
        </w:rPr>
        <w:t>9 класс</w:t>
      </w:r>
    </w:p>
    <w:p w:rsidR="00996FEB" w:rsidRPr="00077230" w:rsidRDefault="00996FEB" w:rsidP="00996FEB">
      <w:pPr>
        <w:tabs>
          <w:tab w:val="left" w:pos="1816"/>
        </w:tabs>
        <w:ind w:firstLine="360"/>
        <w:rPr>
          <w:b/>
          <w:sz w:val="36"/>
        </w:rPr>
      </w:pPr>
    </w:p>
    <w:tbl>
      <w:tblPr>
        <w:tblpPr w:leftFromText="180" w:rightFromText="180" w:vertAnchor="text" w:tblpX="250" w:tblpY="1"/>
        <w:tblOverlap w:val="never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5310"/>
        <w:gridCol w:w="5111"/>
      </w:tblGrid>
      <w:tr w:rsidR="00AB01C3" w:rsidRPr="00077230" w:rsidTr="007E3D7D">
        <w:tc>
          <w:tcPr>
            <w:tcW w:w="104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01C3" w:rsidRPr="00077230" w:rsidRDefault="00AB01C3" w:rsidP="004476A0">
            <w:pPr>
              <w:jc w:val="center"/>
            </w:pPr>
            <w:r w:rsidRPr="00077230">
              <w:rPr>
                <w:b/>
              </w:rPr>
              <w:t>Контрольная работа № 1 по теме «Векторы»</w:t>
            </w:r>
          </w:p>
        </w:tc>
      </w:tr>
      <w:tr w:rsidR="00AB01C3" w:rsidRPr="00077230" w:rsidTr="007E3D7D">
        <w:trPr>
          <w:trHeight w:val="332"/>
        </w:trPr>
        <w:tc>
          <w:tcPr>
            <w:tcW w:w="5310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B01C3" w:rsidRPr="00077230" w:rsidRDefault="00AB01C3" w:rsidP="004476A0">
            <w:pPr>
              <w:jc w:val="center"/>
              <w:rPr>
                <w:b/>
              </w:rPr>
            </w:pPr>
            <w:r w:rsidRPr="00077230">
              <w:rPr>
                <w:b/>
              </w:rPr>
              <w:t>1 вариант.</w:t>
            </w:r>
          </w:p>
        </w:tc>
        <w:tc>
          <w:tcPr>
            <w:tcW w:w="5111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4476A0" w:rsidRPr="00077230" w:rsidRDefault="00AB01C3" w:rsidP="004476A0">
            <w:pPr>
              <w:ind w:right="-64"/>
              <w:jc w:val="center"/>
              <w:rPr>
                <w:b/>
              </w:rPr>
            </w:pPr>
            <w:r w:rsidRPr="00077230">
              <w:rPr>
                <w:b/>
              </w:rPr>
              <w:t>2 вариант</w:t>
            </w:r>
          </w:p>
        </w:tc>
      </w:tr>
      <w:tr w:rsidR="004476A0" w:rsidRPr="00077230" w:rsidTr="007E3D7D">
        <w:trPr>
          <w:trHeight w:val="5442"/>
        </w:trPr>
        <w:tc>
          <w:tcPr>
            <w:tcW w:w="5310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476A0" w:rsidRPr="00077230" w:rsidRDefault="004476A0" w:rsidP="004476A0">
            <w:pPr>
              <w:ind w:right="-64"/>
            </w:pPr>
            <w:r w:rsidRPr="00077230">
              <w:lastRenderedPageBreak/>
              <w:t xml:space="preserve">1). Начертите два неколлинеарных вектора </w:t>
            </w:r>
            <w:r w:rsidRPr="00077230">
              <w:rPr>
                <w:rFonts w:eastAsia="Calibri"/>
                <w:position w:val="-6"/>
              </w:rPr>
              <w:object w:dxaOrig="200" w:dyaOrig="279">
                <v:shape id="_x0000_i1056" type="#_x0000_t75" style="width:9.9pt;height:13.05pt" o:ole="">
                  <v:imagedata r:id="rId69" o:title=""/>
                </v:shape>
                <o:OLEObject Type="Embed" ProgID="Equation.3" ShapeID="_x0000_i1056" DrawAspect="Content" ObjectID="_1661854251" r:id="rId70"/>
              </w:object>
            </w:r>
            <w:r w:rsidRPr="00077230">
              <w:t xml:space="preserve">и </w:t>
            </w:r>
            <w:r w:rsidRPr="00077230">
              <w:rPr>
                <w:rFonts w:eastAsia="Calibri"/>
                <w:position w:val="-6"/>
              </w:rPr>
              <w:object w:dxaOrig="200" w:dyaOrig="279">
                <v:shape id="_x0000_i1057" type="#_x0000_t75" style="width:9.9pt;height:13.05pt" o:ole="">
                  <v:imagedata r:id="rId71" o:title=""/>
                </v:shape>
                <o:OLEObject Type="Embed" ProgID="Equation.3" ShapeID="_x0000_i1057" DrawAspect="Content" ObjectID="_1661854252" r:id="rId72"/>
              </w:object>
            </w:r>
            <w:r w:rsidRPr="00077230">
              <w:t>. Постройте векторы, равные:</w:t>
            </w:r>
          </w:p>
          <w:p w:rsidR="004476A0" w:rsidRPr="00077230" w:rsidRDefault="004476A0" w:rsidP="004476A0">
            <w:pPr>
              <w:ind w:right="-64"/>
            </w:pPr>
            <w:r w:rsidRPr="00077230">
              <w:t>а</w:t>
            </w:r>
            <w:proofErr w:type="gramStart"/>
            <w:r w:rsidRPr="00077230">
              <w:t xml:space="preserve">). </w:t>
            </w:r>
            <w:r w:rsidRPr="00077230">
              <w:rPr>
                <w:rFonts w:eastAsia="Calibri"/>
                <w:position w:val="-24"/>
              </w:rPr>
              <w:object w:dxaOrig="859" w:dyaOrig="620">
                <v:shape id="_x0000_i1058" type="#_x0000_t75" style="width:43.85pt;height:30.25pt" o:ole="">
                  <v:imagedata r:id="rId73" o:title=""/>
                </v:shape>
                <o:OLEObject Type="Embed" ProgID="Equation.3" ShapeID="_x0000_i1058" DrawAspect="Content" ObjectID="_1661854253" r:id="rId74"/>
              </w:object>
            </w:r>
            <w:r w:rsidRPr="00077230">
              <w:t xml:space="preserve">; </w:t>
            </w:r>
            <w:proofErr w:type="gramEnd"/>
            <w:r w:rsidRPr="00077230">
              <w:t xml:space="preserve">б). </w:t>
            </w:r>
            <w:r w:rsidRPr="00077230">
              <w:rPr>
                <w:rFonts w:eastAsia="Calibri"/>
                <w:position w:val="-6"/>
              </w:rPr>
              <w:object w:dxaOrig="680" w:dyaOrig="279">
                <v:shape id="_x0000_i1059" type="#_x0000_t75" style="width:33.9pt;height:13.05pt" o:ole="">
                  <v:imagedata r:id="rId75" o:title=""/>
                </v:shape>
                <o:OLEObject Type="Embed" ProgID="Equation.3" ShapeID="_x0000_i1059" DrawAspect="Content" ObjectID="_1661854254" r:id="rId76"/>
              </w:object>
            </w:r>
          </w:p>
          <w:p w:rsidR="004476A0" w:rsidRPr="00077230" w:rsidRDefault="004476A0" w:rsidP="004476A0">
            <w:pPr>
              <w:ind w:right="-64"/>
            </w:pPr>
            <w:r w:rsidRPr="00077230">
              <w:t xml:space="preserve">2). На стороне </w:t>
            </w:r>
            <w:r w:rsidRPr="00077230">
              <w:rPr>
                <w:i/>
              </w:rPr>
              <w:t>ВС</w:t>
            </w:r>
            <w:r w:rsidRPr="00077230">
              <w:t xml:space="preserve"> ромба </w:t>
            </w:r>
            <w:r w:rsidRPr="00077230">
              <w:rPr>
                <w:i/>
              </w:rPr>
              <w:t xml:space="preserve">АВСD </w:t>
            </w:r>
            <w:r w:rsidRPr="00077230">
              <w:t>лежит точка</w:t>
            </w:r>
            <w:proofErr w:type="gramStart"/>
            <w:r w:rsidRPr="00077230">
              <w:t xml:space="preserve"> </w:t>
            </w:r>
            <w:r w:rsidRPr="00077230">
              <w:rPr>
                <w:i/>
              </w:rPr>
              <w:t>К</w:t>
            </w:r>
            <w:proofErr w:type="gramEnd"/>
            <w:r w:rsidRPr="00077230">
              <w:t xml:space="preserve"> такая, что </w:t>
            </w:r>
            <w:r w:rsidRPr="00077230">
              <w:rPr>
                <w:i/>
              </w:rPr>
              <w:t>ВК = КС, О</w:t>
            </w:r>
            <w:r w:rsidRPr="00077230">
              <w:t xml:space="preserve"> – точка пересечения диагоналей. Выразите векторы </w:t>
            </w:r>
            <w:r w:rsidRPr="00077230">
              <w:rPr>
                <w:rFonts w:eastAsia="Calibri"/>
                <w:position w:val="-10"/>
              </w:rPr>
              <w:object w:dxaOrig="1400" w:dyaOrig="400">
                <v:shape id="_x0000_i1060" type="#_x0000_t75" style="width:68.85pt;height:19.3pt" o:ole="">
                  <v:imagedata r:id="rId77" o:title=""/>
                </v:shape>
                <o:OLEObject Type="Embed" ProgID="Equation.3" ShapeID="_x0000_i1060" DrawAspect="Content" ObjectID="_1661854255" r:id="rId78"/>
              </w:object>
            </w:r>
            <w:r w:rsidRPr="00077230">
              <w:t xml:space="preserve"> через векторы </w:t>
            </w:r>
            <w:r w:rsidRPr="00077230">
              <w:rPr>
                <w:rFonts w:eastAsia="Calibri"/>
                <w:position w:val="-6"/>
              </w:rPr>
              <w:object w:dxaOrig="780" w:dyaOrig="360">
                <v:shape id="_x0000_i1061" type="#_x0000_t75" style="width:38.1pt;height:18.25pt" o:ole="">
                  <v:imagedata r:id="rId79" o:title=""/>
                </v:shape>
                <o:OLEObject Type="Embed" ProgID="Equation.3" ShapeID="_x0000_i1061" DrawAspect="Content" ObjectID="_1661854256" r:id="rId80"/>
              </w:object>
            </w:r>
            <w:r w:rsidRPr="00077230">
              <w:t xml:space="preserve">и </w:t>
            </w:r>
            <w:r w:rsidRPr="00077230">
              <w:rPr>
                <w:rFonts w:eastAsia="Calibri"/>
                <w:position w:val="-6"/>
              </w:rPr>
              <w:object w:dxaOrig="800" w:dyaOrig="360">
                <v:shape id="_x0000_i1062" type="#_x0000_t75" style="width:40.7pt;height:18.25pt" o:ole="">
                  <v:imagedata r:id="rId81" o:title=""/>
                </v:shape>
                <o:OLEObject Type="Embed" ProgID="Equation.3" ShapeID="_x0000_i1062" DrawAspect="Content" ObjectID="_1661854257" r:id="rId82"/>
              </w:object>
            </w:r>
            <w:r w:rsidRPr="00077230">
              <w:t>.</w:t>
            </w:r>
          </w:p>
          <w:p w:rsidR="004476A0" w:rsidRPr="00077230" w:rsidRDefault="004476A0" w:rsidP="004476A0">
            <w:pPr>
              <w:ind w:right="-64"/>
            </w:pPr>
            <w:r w:rsidRPr="00077230">
              <w:t xml:space="preserve">3). В равнобедренной трапеции высота делит большее основание на отрезки, равные </w:t>
            </w:r>
            <w:r w:rsidRPr="00077230">
              <w:rPr>
                <w:i/>
              </w:rPr>
              <w:t>5</w:t>
            </w:r>
            <w:r w:rsidRPr="00077230">
              <w:t xml:space="preserve"> и </w:t>
            </w:r>
            <w:smartTag w:uri="urn:schemas-microsoft-com:office:smarttags" w:element="metricconverter">
              <w:smartTagPr>
                <w:attr w:name="ProductID" w:val="12 см"/>
              </w:smartTagPr>
              <w:r w:rsidRPr="00077230">
                <w:rPr>
                  <w:i/>
                </w:rPr>
                <w:t>12</w:t>
              </w:r>
              <w:r w:rsidRPr="00077230">
                <w:t xml:space="preserve"> см</w:t>
              </w:r>
            </w:smartTag>
            <w:r w:rsidRPr="00077230">
              <w:rPr>
                <w:i/>
              </w:rPr>
              <w:t xml:space="preserve">. </w:t>
            </w:r>
            <w:r w:rsidRPr="00077230">
              <w:t>Найдите среднюю линию трапеции.</w:t>
            </w:r>
          </w:p>
          <w:p w:rsidR="004476A0" w:rsidRPr="00077230" w:rsidRDefault="004476A0" w:rsidP="00996FEB">
            <w:pPr>
              <w:ind w:right="-64"/>
            </w:pPr>
            <w:r w:rsidRPr="00077230">
              <w:t xml:space="preserve">4). * В треугольнике </w:t>
            </w:r>
            <w:r w:rsidRPr="00077230">
              <w:rPr>
                <w:i/>
              </w:rPr>
              <w:t>АВС О</w:t>
            </w:r>
            <w:r w:rsidRPr="00077230">
              <w:t xml:space="preserve"> – точка пересечения медиан. Выразите вектор </w:t>
            </w:r>
            <w:r w:rsidRPr="00077230">
              <w:rPr>
                <w:rFonts w:eastAsia="Calibri"/>
                <w:position w:val="-6"/>
              </w:rPr>
              <w:object w:dxaOrig="420" w:dyaOrig="360">
                <v:shape id="_x0000_i1063" type="#_x0000_t75" style="width:20.35pt;height:18.25pt" o:ole="">
                  <v:imagedata r:id="rId83" o:title=""/>
                </v:shape>
                <o:OLEObject Type="Embed" ProgID="Equation.3" ShapeID="_x0000_i1063" DrawAspect="Content" ObjectID="_1661854258" r:id="rId84"/>
              </w:object>
            </w:r>
            <w:r w:rsidRPr="00077230">
              <w:t xml:space="preserve"> через векторы </w:t>
            </w:r>
            <w:r w:rsidRPr="00077230">
              <w:rPr>
                <w:rFonts w:eastAsia="Calibri"/>
                <w:position w:val="-6"/>
              </w:rPr>
              <w:object w:dxaOrig="780" w:dyaOrig="360">
                <v:shape id="_x0000_i1064" type="#_x0000_t75" style="width:38.1pt;height:18.25pt" o:ole="">
                  <v:imagedata r:id="rId79" o:title=""/>
                </v:shape>
                <o:OLEObject Type="Embed" ProgID="Equation.3" ShapeID="_x0000_i1064" DrawAspect="Content" ObjectID="_1661854259" r:id="rId85"/>
              </w:object>
            </w:r>
            <w:r w:rsidRPr="00077230">
              <w:t xml:space="preserve"> и </w:t>
            </w:r>
            <w:r w:rsidRPr="00077230">
              <w:rPr>
                <w:rFonts w:eastAsia="Calibri"/>
                <w:position w:val="-6"/>
              </w:rPr>
              <w:object w:dxaOrig="800" w:dyaOrig="360">
                <v:shape id="_x0000_i1065" type="#_x0000_t75" style="width:40.7pt;height:18.25pt" o:ole="">
                  <v:imagedata r:id="rId86" o:title=""/>
                </v:shape>
                <o:OLEObject Type="Embed" ProgID="Equation.3" ShapeID="_x0000_i1065" DrawAspect="Content" ObjectID="_1661854260" r:id="rId87"/>
              </w:object>
            </w:r>
            <w:r w:rsidRPr="00077230">
              <w:t>.</w:t>
            </w:r>
          </w:p>
        </w:tc>
        <w:tc>
          <w:tcPr>
            <w:tcW w:w="5111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4476A0" w:rsidRPr="00077230" w:rsidRDefault="004476A0" w:rsidP="004476A0">
            <w:pPr>
              <w:ind w:right="-64"/>
            </w:pPr>
            <w:r w:rsidRPr="00077230">
              <w:t xml:space="preserve">1). Начертите два неколлинеарных вектора </w:t>
            </w:r>
            <w:r w:rsidRPr="00077230">
              <w:rPr>
                <w:rFonts w:eastAsia="Calibri"/>
                <w:position w:val="-6"/>
              </w:rPr>
              <w:object w:dxaOrig="260" w:dyaOrig="279">
                <v:shape id="_x0000_i1066" type="#_x0000_t75" style="width:13.05pt;height:13.05pt" o:ole="">
                  <v:imagedata r:id="rId88" o:title=""/>
                </v:shape>
                <o:OLEObject Type="Embed" ProgID="Equation.3" ShapeID="_x0000_i1066" DrawAspect="Content" ObjectID="_1661854261" r:id="rId89"/>
              </w:object>
            </w:r>
            <w:r w:rsidRPr="00077230">
              <w:t xml:space="preserve">и </w:t>
            </w:r>
            <w:r w:rsidRPr="00077230">
              <w:rPr>
                <w:rFonts w:eastAsia="Calibri"/>
                <w:position w:val="-6"/>
              </w:rPr>
              <w:object w:dxaOrig="200" w:dyaOrig="279">
                <v:shape id="_x0000_i1067" type="#_x0000_t75" style="width:9.9pt;height:13.05pt" o:ole="">
                  <v:imagedata r:id="rId90" o:title=""/>
                </v:shape>
                <o:OLEObject Type="Embed" ProgID="Equation.3" ShapeID="_x0000_i1067" DrawAspect="Content" ObjectID="_1661854262" r:id="rId91"/>
              </w:object>
            </w:r>
            <w:r w:rsidRPr="00077230">
              <w:t>. Постройте векторы, равные:</w:t>
            </w:r>
          </w:p>
          <w:p w:rsidR="004476A0" w:rsidRPr="00077230" w:rsidRDefault="004476A0" w:rsidP="004476A0">
            <w:pPr>
              <w:ind w:right="-64"/>
            </w:pPr>
            <w:r w:rsidRPr="00077230">
              <w:t>а</w:t>
            </w:r>
            <w:proofErr w:type="gramStart"/>
            <w:r w:rsidRPr="00077230">
              <w:t xml:space="preserve">). </w:t>
            </w:r>
            <w:r w:rsidRPr="00077230">
              <w:rPr>
                <w:rFonts w:eastAsia="Calibri"/>
                <w:position w:val="-24"/>
              </w:rPr>
              <w:object w:dxaOrig="900" w:dyaOrig="620">
                <v:shape id="_x0000_i1068" type="#_x0000_t75" style="width:45.4pt;height:30.25pt" o:ole="">
                  <v:imagedata r:id="rId92" o:title=""/>
                </v:shape>
                <o:OLEObject Type="Embed" ProgID="Equation.3" ShapeID="_x0000_i1068" DrawAspect="Content" ObjectID="_1661854263" r:id="rId93"/>
              </w:object>
            </w:r>
            <w:r w:rsidRPr="00077230">
              <w:t xml:space="preserve">; </w:t>
            </w:r>
            <w:proofErr w:type="gramEnd"/>
            <w:r w:rsidRPr="00077230">
              <w:t xml:space="preserve">б). </w:t>
            </w:r>
            <w:r w:rsidRPr="00077230">
              <w:rPr>
                <w:rFonts w:eastAsia="Calibri"/>
                <w:position w:val="-6"/>
              </w:rPr>
              <w:object w:dxaOrig="700" w:dyaOrig="279">
                <v:shape id="_x0000_i1069" type="#_x0000_t75" style="width:33.4pt;height:13.05pt" o:ole="">
                  <v:imagedata r:id="rId94" o:title=""/>
                </v:shape>
                <o:OLEObject Type="Embed" ProgID="Equation.3" ShapeID="_x0000_i1069" DrawAspect="Content" ObjectID="_1661854264" r:id="rId95"/>
              </w:object>
            </w:r>
          </w:p>
          <w:p w:rsidR="004476A0" w:rsidRPr="00077230" w:rsidRDefault="004476A0" w:rsidP="004476A0">
            <w:pPr>
              <w:ind w:right="-64"/>
            </w:pPr>
            <w:r w:rsidRPr="00077230">
              <w:t xml:space="preserve">2). На стороне </w:t>
            </w:r>
            <w:r w:rsidRPr="00077230">
              <w:rPr>
                <w:i/>
              </w:rPr>
              <w:t>СD</w:t>
            </w:r>
            <w:r w:rsidRPr="00077230">
              <w:t xml:space="preserve"> квадрата </w:t>
            </w:r>
            <w:r w:rsidRPr="00077230">
              <w:rPr>
                <w:i/>
              </w:rPr>
              <w:t xml:space="preserve">АВСD </w:t>
            </w:r>
            <w:r w:rsidRPr="00077230">
              <w:t xml:space="preserve">лежит точка </w:t>
            </w:r>
            <w:proofErr w:type="gramStart"/>
            <w:r w:rsidRPr="00077230">
              <w:rPr>
                <w:i/>
              </w:rPr>
              <w:t>Р</w:t>
            </w:r>
            <w:proofErr w:type="gramEnd"/>
            <w:r w:rsidRPr="00077230">
              <w:t xml:space="preserve"> такая, что </w:t>
            </w:r>
            <w:r w:rsidRPr="00077230">
              <w:rPr>
                <w:i/>
              </w:rPr>
              <w:t>СР = РD , О</w:t>
            </w:r>
            <w:r w:rsidRPr="00077230">
              <w:t xml:space="preserve"> – точка пересечения диагоналей. Выразите векторы </w:t>
            </w:r>
            <w:r w:rsidRPr="00077230">
              <w:rPr>
                <w:rFonts w:eastAsia="Calibri"/>
                <w:position w:val="-10"/>
              </w:rPr>
              <w:object w:dxaOrig="1280" w:dyaOrig="420">
                <v:shape id="_x0000_i1070" type="#_x0000_t75" style="width:62.6pt;height:21.4pt" o:ole="">
                  <v:imagedata r:id="rId96" o:title=""/>
                </v:shape>
                <o:OLEObject Type="Embed" ProgID="Equation.3" ShapeID="_x0000_i1070" DrawAspect="Content" ObjectID="_1661854265" r:id="rId97"/>
              </w:object>
            </w:r>
            <w:r w:rsidRPr="00077230">
              <w:t xml:space="preserve"> через векторы </w:t>
            </w:r>
            <w:r w:rsidRPr="00077230">
              <w:rPr>
                <w:rFonts w:eastAsia="Calibri"/>
                <w:position w:val="-6"/>
              </w:rPr>
              <w:object w:dxaOrig="740" w:dyaOrig="380">
                <v:shape id="_x0000_i1071" type="#_x0000_t75" style="width:37.05pt;height:19.3pt" o:ole="">
                  <v:imagedata r:id="rId98" o:title=""/>
                </v:shape>
                <o:OLEObject Type="Embed" ProgID="Equation.3" ShapeID="_x0000_i1071" DrawAspect="Content" ObjectID="_1661854266" r:id="rId99"/>
              </w:object>
            </w:r>
            <w:r w:rsidRPr="00077230">
              <w:t xml:space="preserve">и </w:t>
            </w:r>
            <w:r w:rsidRPr="00077230">
              <w:rPr>
                <w:rFonts w:eastAsia="Calibri"/>
                <w:position w:val="-10"/>
              </w:rPr>
              <w:object w:dxaOrig="780" w:dyaOrig="420">
                <v:shape id="_x0000_i1072" type="#_x0000_t75" style="width:39.65pt;height:21.4pt" o:ole="">
                  <v:imagedata r:id="rId100" o:title=""/>
                </v:shape>
                <o:OLEObject Type="Embed" ProgID="Equation.3" ShapeID="_x0000_i1072" DrawAspect="Content" ObjectID="_1661854267" r:id="rId101"/>
              </w:object>
            </w:r>
            <w:r w:rsidRPr="00077230">
              <w:t>.</w:t>
            </w:r>
          </w:p>
          <w:p w:rsidR="004476A0" w:rsidRPr="00077230" w:rsidRDefault="004476A0" w:rsidP="004476A0">
            <w:pPr>
              <w:ind w:right="-64"/>
            </w:pPr>
            <w:r w:rsidRPr="00077230">
              <w:t xml:space="preserve">3). В равнобедренной трапеции один из углов равен </w:t>
            </w:r>
            <w:r w:rsidRPr="00077230">
              <w:rPr>
                <w:i/>
              </w:rPr>
              <w:t>60</w:t>
            </w:r>
            <w:r w:rsidRPr="00077230">
              <w:rPr>
                <w:i/>
                <w:vertAlign w:val="superscript"/>
              </w:rPr>
              <w:t>0</w:t>
            </w:r>
            <w:r w:rsidRPr="00077230">
              <w:t xml:space="preserve">, боковая сторона равна </w:t>
            </w:r>
            <w:smartTag w:uri="urn:schemas-microsoft-com:office:smarttags" w:element="metricconverter">
              <w:smartTagPr>
                <w:attr w:name="ProductID" w:val="8 см"/>
              </w:smartTagPr>
              <w:r w:rsidRPr="00077230">
                <w:rPr>
                  <w:i/>
                </w:rPr>
                <w:t>8 см</w:t>
              </w:r>
            </w:smartTag>
            <w:r w:rsidRPr="00077230">
              <w:t xml:space="preserve">, а меньшее основание </w:t>
            </w:r>
            <w:smartTag w:uri="urn:schemas-microsoft-com:office:smarttags" w:element="metricconverter">
              <w:smartTagPr>
                <w:attr w:name="ProductID" w:val="7 см"/>
              </w:smartTagPr>
              <w:r w:rsidRPr="00077230">
                <w:rPr>
                  <w:i/>
                </w:rPr>
                <w:t>7 см</w:t>
              </w:r>
            </w:smartTag>
            <w:r w:rsidRPr="00077230">
              <w:t>. Найдите среднюю линию трапеции.</w:t>
            </w:r>
          </w:p>
          <w:p w:rsidR="004476A0" w:rsidRPr="00077230" w:rsidRDefault="004476A0" w:rsidP="00996FEB">
            <w:r w:rsidRPr="00077230">
              <w:t xml:space="preserve">4). * В треугольнике </w:t>
            </w:r>
            <w:r w:rsidRPr="00077230">
              <w:rPr>
                <w:i/>
              </w:rPr>
              <w:t>МNK</w:t>
            </w:r>
            <w:proofErr w:type="gramStart"/>
            <w:r w:rsidRPr="00077230">
              <w:rPr>
                <w:i/>
              </w:rPr>
              <w:t xml:space="preserve">  О</w:t>
            </w:r>
            <w:proofErr w:type="gramEnd"/>
            <w:r w:rsidRPr="00077230">
              <w:t xml:space="preserve"> – точка пересечения медиан, </w:t>
            </w:r>
            <w:r w:rsidRPr="00077230">
              <w:rPr>
                <w:rFonts w:eastAsia="Calibri"/>
                <w:position w:val="-10"/>
              </w:rPr>
              <w:object w:dxaOrig="3440" w:dyaOrig="420">
                <v:shape id="_x0000_i1073" type="#_x0000_t75" style="width:170.6pt;height:21.4pt" o:ole="">
                  <v:imagedata r:id="rId102" o:title=""/>
                </v:shape>
                <o:OLEObject Type="Embed" ProgID="Equation.3" ShapeID="_x0000_i1073" DrawAspect="Content" ObjectID="_1661854268" r:id="rId103"/>
              </w:object>
            </w:r>
            <w:r w:rsidRPr="00077230">
              <w:t xml:space="preserve">. Найдите число </w:t>
            </w:r>
            <w:r w:rsidRPr="00077230">
              <w:rPr>
                <w:i/>
              </w:rPr>
              <w:t>k</w:t>
            </w:r>
            <w:r w:rsidRPr="00077230">
              <w:t>.</w:t>
            </w:r>
          </w:p>
        </w:tc>
      </w:tr>
      <w:tr w:rsidR="00AB01C3" w:rsidRPr="00077230" w:rsidTr="007E3D7D">
        <w:tc>
          <w:tcPr>
            <w:tcW w:w="104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01C3" w:rsidRPr="00077230" w:rsidRDefault="00AB01C3" w:rsidP="004476A0">
            <w:pPr>
              <w:jc w:val="center"/>
            </w:pPr>
            <w:r w:rsidRPr="00077230">
              <w:rPr>
                <w:b/>
              </w:rPr>
              <w:t>Контрольная работа № 2 по теме «Метод координат»</w:t>
            </w:r>
          </w:p>
        </w:tc>
      </w:tr>
      <w:tr w:rsidR="00AB01C3" w:rsidRPr="00077230" w:rsidTr="007E3D7D">
        <w:tc>
          <w:tcPr>
            <w:tcW w:w="53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01C3" w:rsidRPr="00077230" w:rsidRDefault="00AB01C3" w:rsidP="004476A0">
            <w:r w:rsidRPr="00077230">
              <w:t xml:space="preserve">1). Найдите координаты и длину вектора </w:t>
            </w:r>
            <w:r w:rsidRPr="00077230">
              <w:rPr>
                <w:rFonts w:eastAsia="Calibri"/>
                <w:position w:val="-6"/>
              </w:rPr>
              <w:object w:dxaOrig="200" w:dyaOrig="279">
                <v:shape id="_x0000_i1074" type="#_x0000_t75" style="width:9.9pt;height:13.05pt" o:ole="">
                  <v:imagedata r:id="rId69" o:title=""/>
                </v:shape>
                <o:OLEObject Type="Embed" ProgID="Equation.3" ShapeID="_x0000_i1074" DrawAspect="Content" ObjectID="_1661854269" r:id="rId104"/>
              </w:object>
            </w:r>
            <w:r w:rsidRPr="00077230">
              <w:t xml:space="preserve">, если  </w:t>
            </w:r>
            <w:r w:rsidRPr="00077230">
              <w:rPr>
                <w:rFonts w:eastAsia="Calibri"/>
                <w:position w:val="-24"/>
              </w:rPr>
              <w:object w:dxaOrig="3540" w:dyaOrig="620">
                <v:shape id="_x0000_i1075" type="#_x0000_t75" style="width:176.85pt;height:30.25pt" o:ole="">
                  <v:imagedata r:id="rId105" o:title=""/>
                </v:shape>
                <o:OLEObject Type="Embed" ProgID="Equation.3" ShapeID="_x0000_i1075" DrawAspect="Content" ObjectID="_1661854270" r:id="rId106"/>
              </w:object>
            </w:r>
            <w:r w:rsidRPr="00077230">
              <w:t>.</w:t>
            </w:r>
          </w:p>
          <w:p w:rsidR="00AB01C3" w:rsidRPr="00077230" w:rsidRDefault="00AB01C3" w:rsidP="004476A0">
            <w:r w:rsidRPr="00077230">
              <w:t>2). Напишите уравнение окружности с центром в точке</w:t>
            </w:r>
            <w:proofErr w:type="gramStart"/>
            <w:r w:rsidRPr="00077230">
              <w:t xml:space="preserve"> </w:t>
            </w:r>
            <w:r w:rsidRPr="00077230">
              <w:rPr>
                <w:i/>
              </w:rPr>
              <w:t>А</w:t>
            </w:r>
            <w:proofErr w:type="gramEnd"/>
            <w:r w:rsidRPr="00077230">
              <w:rPr>
                <w:i/>
              </w:rPr>
              <w:t xml:space="preserve"> (- 3;2)</w:t>
            </w:r>
            <w:r w:rsidRPr="00077230">
              <w:t xml:space="preserve">, проходящей через точку </w:t>
            </w:r>
            <w:r w:rsidRPr="00077230">
              <w:rPr>
                <w:i/>
              </w:rPr>
              <w:t>В (0; - 2).</w:t>
            </w:r>
          </w:p>
          <w:p w:rsidR="00AB01C3" w:rsidRPr="00077230" w:rsidRDefault="00AB01C3" w:rsidP="004476A0">
            <w:r w:rsidRPr="00077230">
              <w:t xml:space="preserve">3). Треугольник </w:t>
            </w:r>
            <w:proofErr w:type="gramStart"/>
            <w:r w:rsidRPr="00077230">
              <w:rPr>
                <w:i/>
              </w:rPr>
              <w:t>М</w:t>
            </w:r>
            <w:proofErr w:type="gramEnd"/>
            <w:r w:rsidRPr="00077230">
              <w:rPr>
                <w:i/>
              </w:rPr>
              <w:t xml:space="preserve">NK </w:t>
            </w:r>
            <w:r w:rsidRPr="00077230">
              <w:t xml:space="preserve">задан координатами своих вершин:    </w:t>
            </w:r>
            <w:r w:rsidRPr="00077230">
              <w:rPr>
                <w:i/>
              </w:rPr>
              <w:t xml:space="preserve">М </w:t>
            </w:r>
            <w:proofErr w:type="gramStart"/>
            <w:r w:rsidRPr="00077230">
              <w:rPr>
                <w:i/>
              </w:rPr>
              <w:t xml:space="preserve">( </w:t>
            </w:r>
            <w:proofErr w:type="gramEnd"/>
            <w:r w:rsidRPr="00077230">
              <w:rPr>
                <w:i/>
              </w:rPr>
              <w:t>- 6; 1 ), N (2; 4 ), К ( 2; - 2 ).</w:t>
            </w:r>
          </w:p>
          <w:p w:rsidR="00AB01C3" w:rsidRPr="00077230" w:rsidRDefault="00AB01C3" w:rsidP="004476A0">
            <w:r w:rsidRPr="00077230">
              <w:rPr>
                <w:i/>
              </w:rPr>
              <w:t xml:space="preserve">а). </w:t>
            </w:r>
            <w:r w:rsidRPr="00077230">
              <w:t xml:space="preserve">Докажите, что </w:t>
            </w:r>
            <w:r w:rsidRPr="00077230">
              <w:rPr>
                <w:vertAlign w:val="subscript"/>
              </w:rPr>
              <w:t>Δ</w:t>
            </w:r>
            <w:r w:rsidRPr="00077230">
              <w:rPr>
                <w:rFonts w:eastAsia="Calibri"/>
                <w:position w:val="-6"/>
              </w:rPr>
              <w:object w:dxaOrig="620" w:dyaOrig="279">
                <v:shape id="_x0000_i1076" type="#_x0000_t75" style="width:30.25pt;height:14.1pt" o:ole="">
                  <v:imagedata r:id="rId107" o:title=""/>
                </v:shape>
                <o:OLEObject Type="Embed" ProgID="Equation.3" ShapeID="_x0000_i1076" DrawAspect="Content" ObjectID="_1661854271" r:id="rId108"/>
              </w:object>
            </w:r>
            <w:r w:rsidRPr="00077230">
              <w:t>- равнобедренный;</w:t>
            </w:r>
          </w:p>
          <w:p w:rsidR="00AB01C3" w:rsidRPr="00077230" w:rsidRDefault="00AB01C3" w:rsidP="004476A0">
            <w:r w:rsidRPr="00077230">
              <w:t xml:space="preserve">б). Найдите высоту, проведённую из вершины </w:t>
            </w:r>
            <w:r w:rsidRPr="00077230">
              <w:rPr>
                <w:i/>
              </w:rPr>
              <w:t>М</w:t>
            </w:r>
            <w:r w:rsidRPr="00077230">
              <w:t>.</w:t>
            </w:r>
          </w:p>
          <w:p w:rsidR="00AB01C3" w:rsidRPr="00077230" w:rsidRDefault="00AB01C3" w:rsidP="004476A0"/>
          <w:p w:rsidR="00AB01C3" w:rsidRPr="00077230" w:rsidRDefault="00AB01C3" w:rsidP="004476A0">
            <w:r w:rsidRPr="00077230">
              <w:t xml:space="preserve">4). * Найдите координаты точки </w:t>
            </w:r>
            <w:r w:rsidRPr="00077230">
              <w:rPr>
                <w:i/>
              </w:rPr>
              <w:t>N</w:t>
            </w:r>
            <w:r w:rsidRPr="00077230">
              <w:t xml:space="preserve">, лежащей на оси абсцисс и равноудалённой от точек </w:t>
            </w:r>
            <w:proofErr w:type="gramStart"/>
            <w:r w:rsidRPr="00077230">
              <w:rPr>
                <w:i/>
              </w:rPr>
              <w:t>Р</w:t>
            </w:r>
            <w:proofErr w:type="gramEnd"/>
            <w:r w:rsidRPr="00077230">
              <w:t xml:space="preserve"> и </w:t>
            </w:r>
            <w:r w:rsidRPr="00077230">
              <w:rPr>
                <w:i/>
              </w:rPr>
              <w:t>К</w:t>
            </w:r>
            <w:r w:rsidRPr="00077230">
              <w:t xml:space="preserve">, если         </w:t>
            </w:r>
            <w:r w:rsidRPr="00077230">
              <w:rPr>
                <w:i/>
              </w:rPr>
              <w:t xml:space="preserve">Р( - 1; 3 ) </w:t>
            </w:r>
            <w:r w:rsidRPr="00077230">
              <w:t xml:space="preserve">и </w:t>
            </w:r>
            <w:r w:rsidRPr="00077230">
              <w:rPr>
                <w:i/>
              </w:rPr>
              <w:t xml:space="preserve"> К( 0; 2 )</w:t>
            </w:r>
            <w:r w:rsidRPr="00077230">
              <w:t xml:space="preserve">. </w:t>
            </w:r>
          </w:p>
        </w:tc>
        <w:tc>
          <w:tcPr>
            <w:tcW w:w="5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01C3" w:rsidRPr="00077230" w:rsidRDefault="00AB01C3" w:rsidP="004476A0">
            <w:r w:rsidRPr="00077230">
              <w:t xml:space="preserve">1). Найдите координаты и длину вектора </w:t>
            </w:r>
            <w:r w:rsidRPr="00077230">
              <w:rPr>
                <w:rFonts w:eastAsia="Calibri"/>
                <w:position w:val="-6"/>
              </w:rPr>
              <w:object w:dxaOrig="200" w:dyaOrig="279">
                <v:shape id="_x0000_i1077" type="#_x0000_t75" style="width:9.9pt;height:13.05pt" o:ole="">
                  <v:imagedata r:id="rId109" o:title=""/>
                </v:shape>
                <o:OLEObject Type="Embed" ProgID="Equation.3" ShapeID="_x0000_i1077" DrawAspect="Content" ObjectID="_1661854272" r:id="rId110"/>
              </w:object>
            </w:r>
            <w:r w:rsidRPr="00077230">
              <w:t xml:space="preserve">, если  </w:t>
            </w:r>
            <w:r w:rsidRPr="00077230">
              <w:rPr>
                <w:rFonts w:eastAsia="Calibri"/>
                <w:position w:val="-24"/>
              </w:rPr>
              <w:object w:dxaOrig="3440" w:dyaOrig="620">
                <v:shape id="_x0000_i1078" type="#_x0000_t75" style="width:170.6pt;height:30.25pt" o:ole="">
                  <v:imagedata r:id="rId111" o:title=""/>
                </v:shape>
                <o:OLEObject Type="Embed" ProgID="Equation.3" ShapeID="_x0000_i1078" DrawAspect="Content" ObjectID="_1661854273" r:id="rId112"/>
              </w:object>
            </w:r>
            <w:r w:rsidRPr="00077230">
              <w:t>.</w:t>
            </w:r>
          </w:p>
          <w:p w:rsidR="00AB01C3" w:rsidRPr="00077230" w:rsidRDefault="00AB01C3" w:rsidP="004476A0">
            <w:r w:rsidRPr="00077230">
              <w:t>2). Напишите уравнение окружности с центром в точке</w:t>
            </w:r>
            <w:proofErr w:type="gramStart"/>
            <w:r w:rsidRPr="00077230">
              <w:t xml:space="preserve"> </w:t>
            </w:r>
            <w:r w:rsidRPr="00077230">
              <w:rPr>
                <w:i/>
              </w:rPr>
              <w:t>С</w:t>
            </w:r>
            <w:proofErr w:type="gramEnd"/>
            <w:r w:rsidRPr="00077230">
              <w:rPr>
                <w:i/>
              </w:rPr>
              <w:t>(2;1)</w:t>
            </w:r>
            <w:r w:rsidRPr="00077230">
              <w:t xml:space="preserve">, проходящей через точку </w:t>
            </w:r>
            <w:r w:rsidRPr="00077230">
              <w:rPr>
                <w:i/>
              </w:rPr>
              <w:t>D (5;5).</w:t>
            </w:r>
          </w:p>
          <w:p w:rsidR="00AB01C3" w:rsidRPr="00077230" w:rsidRDefault="00AB01C3" w:rsidP="004476A0">
            <w:pPr>
              <w:rPr>
                <w:i/>
              </w:rPr>
            </w:pPr>
            <w:r w:rsidRPr="00077230">
              <w:t xml:space="preserve">3). Треугольник </w:t>
            </w:r>
            <w:r w:rsidRPr="00077230">
              <w:rPr>
                <w:i/>
              </w:rPr>
              <w:t>С</w:t>
            </w:r>
            <w:proofErr w:type="gramStart"/>
            <w:r w:rsidRPr="00077230">
              <w:rPr>
                <w:i/>
              </w:rPr>
              <w:t>D</w:t>
            </w:r>
            <w:proofErr w:type="gramEnd"/>
            <w:r w:rsidRPr="00077230">
              <w:rPr>
                <w:i/>
              </w:rPr>
              <w:t xml:space="preserve">Е </w:t>
            </w:r>
            <w:r w:rsidRPr="00077230">
              <w:t xml:space="preserve">задан координатами своих вершин: </w:t>
            </w:r>
            <w:r w:rsidRPr="00077230">
              <w:rPr>
                <w:i/>
              </w:rPr>
              <w:t xml:space="preserve">С </w:t>
            </w:r>
            <w:proofErr w:type="gramStart"/>
            <w:r w:rsidRPr="00077230">
              <w:rPr>
                <w:i/>
              </w:rPr>
              <w:t xml:space="preserve">( </w:t>
            </w:r>
            <w:proofErr w:type="gramEnd"/>
            <w:r w:rsidRPr="00077230">
              <w:rPr>
                <w:i/>
              </w:rPr>
              <w:t>2; 2 ), D (6; 5 ), Е ( 5; - 2 ).</w:t>
            </w:r>
          </w:p>
          <w:p w:rsidR="00AB01C3" w:rsidRPr="00077230" w:rsidRDefault="00AB01C3" w:rsidP="004476A0">
            <w:r w:rsidRPr="00077230">
              <w:rPr>
                <w:i/>
              </w:rPr>
              <w:t xml:space="preserve">а). </w:t>
            </w:r>
            <w:r w:rsidRPr="00077230">
              <w:t xml:space="preserve">Докажите, что </w:t>
            </w:r>
            <w:r w:rsidRPr="00077230">
              <w:rPr>
                <w:vertAlign w:val="subscript"/>
              </w:rPr>
              <w:t>Δ</w:t>
            </w:r>
            <w:r w:rsidRPr="00077230">
              <w:rPr>
                <w:rFonts w:eastAsia="Calibri"/>
                <w:position w:val="-6"/>
              </w:rPr>
              <w:object w:dxaOrig="560" w:dyaOrig="279">
                <v:shape id="_x0000_i1079" type="#_x0000_t75" style="width:27.65pt;height:14.1pt" o:ole="">
                  <v:imagedata r:id="rId113" o:title=""/>
                </v:shape>
                <o:OLEObject Type="Embed" ProgID="Equation.3" ShapeID="_x0000_i1079" DrawAspect="Content" ObjectID="_1661854274" r:id="rId114"/>
              </w:object>
            </w:r>
            <w:r w:rsidRPr="00077230">
              <w:t>- равнобедренный;</w:t>
            </w:r>
          </w:p>
          <w:p w:rsidR="00AB01C3" w:rsidRPr="00077230" w:rsidRDefault="00AB01C3" w:rsidP="004476A0">
            <w:r w:rsidRPr="00077230">
              <w:t xml:space="preserve">б). Найдите биссектрису, проведённую из вершины </w:t>
            </w:r>
            <w:r w:rsidRPr="00077230">
              <w:rPr>
                <w:i/>
              </w:rPr>
              <w:t>С</w:t>
            </w:r>
            <w:r w:rsidRPr="00077230">
              <w:t>.</w:t>
            </w:r>
          </w:p>
          <w:p w:rsidR="00AB01C3" w:rsidRPr="00077230" w:rsidRDefault="00AB01C3" w:rsidP="004476A0">
            <w:r w:rsidRPr="00077230">
              <w:t xml:space="preserve">4). * Найдите координаты точки </w:t>
            </w:r>
            <w:r w:rsidRPr="00077230">
              <w:rPr>
                <w:i/>
              </w:rPr>
              <w:t>А</w:t>
            </w:r>
            <w:r w:rsidRPr="00077230">
              <w:t xml:space="preserve">, лежащей на оси ординат и равноудалённой от точек </w:t>
            </w:r>
            <w:r w:rsidRPr="00077230">
              <w:rPr>
                <w:i/>
              </w:rPr>
              <w:t xml:space="preserve">В </w:t>
            </w:r>
            <w:r w:rsidRPr="00077230">
              <w:t>и</w:t>
            </w:r>
            <w:r w:rsidRPr="00077230">
              <w:rPr>
                <w:i/>
              </w:rPr>
              <w:t xml:space="preserve"> С</w:t>
            </w:r>
            <w:r w:rsidRPr="00077230">
              <w:t xml:space="preserve">, </w:t>
            </w:r>
            <w:r w:rsidRPr="00077230">
              <w:lastRenderedPageBreak/>
              <w:t xml:space="preserve">если       </w:t>
            </w:r>
            <w:r w:rsidRPr="00077230">
              <w:rPr>
                <w:i/>
              </w:rPr>
              <w:t>В</w:t>
            </w:r>
            <w:proofErr w:type="gramStart"/>
            <w:r w:rsidRPr="00077230">
              <w:rPr>
                <w:i/>
              </w:rPr>
              <w:t xml:space="preserve">( </w:t>
            </w:r>
            <w:proofErr w:type="gramEnd"/>
            <w:r w:rsidRPr="00077230">
              <w:rPr>
                <w:i/>
              </w:rPr>
              <w:t xml:space="preserve">1; - 3 ) </w:t>
            </w:r>
            <w:r w:rsidRPr="00077230">
              <w:t xml:space="preserve">и </w:t>
            </w:r>
            <w:r w:rsidRPr="00077230">
              <w:rPr>
                <w:i/>
              </w:rPr>
              <w:t xml:space="preserve"> С( 2; 0 )</w:t>
            </w:r>
            <w:r w:rsidRPr="00077230">
              <w:t>.</w:t>
            </w:r>
          </w:p>
        </w:tc>
      </w:tr>
      <w:tr w:rsidR="00AB01C3" w:rsidRPr="00077230" w:rsidTr="007E3D7D">
        <w:tc>
          <w:tcPr>
            <w:tcW w:w="104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01C3" w:rsidRPr="00077230" w:rsidRDefault="00AB01C3" w:rsidP="004476A0">
            <w:pPr>
              <w:jc w:val="center"/>
            </w:pPr>
            <w:r w:rsidRPr="00077230">
              <w:rPr>
                <w:b/>
              </w:rPr>
              <w:lastRenderedPageBreak/>
              <w:t>Контрольная работа № 3 по теме «Скалярное произведение векторов»</w:t>
            </w:r>
          </w:p>
        </w:tc>
      </w:tr>
      <w:tr w:rsidR="00AB01C3" w:rsidRPr="00077230" w:rsidTr="007E3D7D">
        <w:tc>
          <w:tcPr>
            <w:tcW w:w="53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01C3" w:rsidRPr="00077230" w:rsidRDefault="00AB01C3" w:rsidP="004476A0">
            <w:pPr>
              <w:rPr>
                <w:i/>
              </w:rPr>
            </w:pPr>
            <w:r w:rsidRPr="00077230">
              <w:t xml:space="preserve">1). В треугольнике </w:t>
            </w:r>
            <w:r w:rsidRPr="00077230">
              <w:rPr>
                <w:i/>
              </w:rPr>
              <w:t xml:space="preserve">АВС </w:t>
            </w:r>
            <w:r w:rsidRPr="00077230">
              <w:rPr>
                <w:rFonts w:eastAsia="Calibri"/>
                <w:i/>
                <w:position w:val="-4"/>
              </w:rPr>
              <w:object w:dxaOrig="260" w:dyaOrig="240">
                <v:shape id="_x0000_i1080" type="#_x0000_t75" style="width:12.5pt;height:10.95pt" o:ole="">
                  <v:imagedata r:id="rId115" o:title=""/>
                </v:shape>
                <o:OLEObject Type="Embed" ProgID="Equation.3" ShapeID="_x0000_i1080" DrawAspect="Content" ObjectID="_1661854275" r:id="rId116"/>
              </w:object>
            </w:r>
            <w:r w:rsidRPr="00077230">
              <w:rPr>
                <w:i/>
              </w:rPr>
              <w:t>А = 45</w:t>
            </w:r>
            <w:r w:rsidRPr="00077230">
              <w:rPr>
                <w:i/>
                <w:vertAlign w:val="superscript"/>
              </w:rPr>
              <w:t>0</w:t>
            </w:r>
            <w:r w:rsidRPr="00077230">
              <w:rPr>
                <w:i/>
              </w:rPr>
              <w:t xml:space="preserve">, </w:t>
            </w:r>
          </w:p>
          <w:p w:rsidR="00AB01C3" w:rsidRPr="00077230" w:rsidRDefault="00AB01C3" w:rsidP="004476A0">
            <w:pPr>
              <w:rPr>
                <w:i/>
              </w:rPr>
            </w:pPr>
            <w:r w:rsidRPr="00077230">
              <w:rPr>
                <w:rFonts w:eastAsia="Calibri"/>
                <w:i/>
                <w:position w:val="-4"/>
              </w:rPr>
              <w:object w:dxaOrig="260" w:dyaOrig="240">
                <v:shape id="_x0000_i1081" type="#_x0000_t75" style="width:12.5pt;height:10.95pt" o:ole="">
                  <v:imagedata r:id="rId117" o:title=""/>
                </v:shape>
                <o:OLEObject Type="Embed" ProgID="Equation.3" ShapeID="_x0000_i1081" DrawAspect="Content" ObjectID="_1661854276" r:id="rId118"/>
              </w:object>
            </w:r>
            <w:r w:rsidRPr="00077230">
              <w:rPr>
                <w:i/>
              </w:rPr>
              <w:t>В = 60</w:t>
            </w:r>
            <w:r w:rsidRPr="00077230">
              <w:rPr>
                <w:i/>
                <w:vertAlign w:val="superscript"/>
              </w:rPr>
              <w:t>0</w:t>
            </w:r>
            <w:r w:rsidRPr="00077230">
              <w:rPr>
                <w:i/>
              </w:rPr>
              <w:t>, ВС</w:t>
            </w:r>
            <w:proofErr w:type="gramStart"/>
            <w:r w:rsidRPr="00077230">
              <w:rPr>
                <w:i/>
              </w:rPr>
              <w:t xml:space="preserve"> = </w:t>
            </w:r>
            <w:r w:rsidRPr="00077230">
              <w:rPr>
                <w:rFonts w:eastAsia="Calibri"/>
                <w:i/>
                <w:position w:val="-6"/>
              </w:rPr>
              <w:object w:dxaOrig="520" w:dyaOrig="340">
                <v:shape id="_x0000_i1082" type="#_x0000_t75" style="width:26.6pt;height:17.2pt" o:ole="">
                  <v:imagedata r:id="rId119" o:title=""/>
                </v:shape>
                <o:OLEObject Type="Embed" ProgID="Equation.3" ShapeID="_x0000_i1082" DrawAspect="Content" ObjectID="_1661854277" r:id="rId120"/>
              </w:object>
            </w:r>
            <w:r w:rsidRPr="00077230">
              <w:rPr>
                <w:i/>
              </w:rPr>
              <w:t xml:space="preserve"> </w:t>
            </w:r>
            <w:r w:rsidRPr="00077230">
              <w:t>Н</w:t>
            </w:r>
            <w:proofErr w:type="gramEnd"/>
            <w:r w:rsidRPr="00077230">
              <w:t xml:space="preserve">айдите </w:t>
            </w:r>
            <w:r w:rsidRPr="00077230">
              <w:rPr>
                <w:i/>
              </w:rPr>
              <w:t>АС</w:t>
            </w:r>
            <w:r w:rsidRPr="00077230">
              <w:t>.</w:t>
            </w:r>
          </w:p>
          <w:p w:rsidR="00AB01C3" w:rsidRPr="00077230" w:rsidRDefault="00AB01C3" w:rsidP="004476A0">
            <w:r w:rsidRPr="00077230">
              <w:t xml:space="preserve">2). Две стороны треугольника равны </w:t>
            </w:r>
          </w:p>
          <w:p w:rsidR="00AB01C3" w:rsidRPr="00077230" w:rsidRDefault="00AB01C3" w:rsidP="004476A0">
            <w:smartTag w:uri="urn:schemas-microsoft-com:office:smarttags" w:element="metricconverter">
              <w:smartTagPr>
                <w:attr w:name="ProductID" w:val="7 см"/>
              </w:smartTagPr>
              <w:r w:rsidRPr="00077230">
                <w:rPr>
                  <w:i/>
                </w:rPr>
                <w:t>7 см</w:t>
              </w:r>
            </w:smartTag>
            <w:r w:rsidRPr="00077230">
              <w:rPr>
                <w:i/>
              </w:rPr>
              <w:t xml:space="preserve"> </w:t>
            </w:r>
            <w:r w:rsidRPr="00077230">
              <w:t>и</w:t>
            </w:r>
            <w:r w:rsidRPr="00077230">
              <w:rPr>
                <w:i/>
              </w:rPr>
              <w:t xml:space="preserve"> </w:t>
            </w:r>
            <w:smartTag w:uri="urn:schemas-microsoft-com:office:smarttags" w:element="metricconverter">
              <w:smartTagPr>
                <w:attr w:name="ProductID" w:val="8 см"/>
              </w:smartTagPr>
              <w:r w:rsidRPr="00077230">
                <w:rPr>
                  <w:i/>
                </w:rPr>
                <w:t>8 см</w:t>
              </w:r>
            </w:smartTag>
            <w:r w:rsidRPr="00077230">
              <w:t xml:space="preserve">, а угол между ними равен </w:t>
            </w:r>
            <w:r w:rsidRPr="00077230">
              <w:rPr>
                <w:i/>
              </w:rPr>
              <w:t>120</w:t>
            </w:r>
            <w:r w:rsidRPr="00077230">
              <w:rPr>
                <w:i/>
                <w:vertAlign w:val="superscript"/>
              </w:rPr>
              <w:t>0</w:t>
            </w:r>
            <w:r w:rsidRPr="00077230">
              <w:t xml:space="preserve">. Найдите третью сторону треугольника. </w:t>
            </w:r>
          </w:p>
          <w:p w:rsidR="00AB01C3" w:rsidRPr="00077230" w:rsidRDefault="00AB01C3" w:rsidP="004476A0">
            <w:r w:rsidRPr="00077230">
              <w:t xml:space="preserve">3). Определите вид треугольника </w:t>
            </w:r>
            <w:r w:rsidRPr="00077230">
              <w:rPr>
                <w:i/>
              </w:rPr>
              <w:t xml:space="preserve">АВС, </w:t>
            </w:r>
            <w:r w:rsidRPr="00077230">
              <w:t xml:space="preserve">если </w:t>
            </w:r>
          </w:p>
          <w:p w:rsidR="00AB01C3" w:rsidRPr="00077230" w:rsidRDefault="00AB01C3" w:rsidP="004476A0">
            <w:pPr>
              <w:rPr>
                <w:i/>
              </w:rPr>
            </w:pPr>
            <w:r w:rsidRPr="00077230">
              <w:rPr>
                <w:i/>
              </w:rPr>
              <w:t xml:space="preserve">А </w:t>
            </w:r>
            <w:proofErr w:type="gramStart"/>
            <w:r w:rsidRPr="00077230">
              <w:rPr>
                <w:i/>
              </w:rPr>
              <w:t xml:space="preserve">( </w:t>
            </w:r>
            <w:proofErr w:type="gramEnd"/>
            <w:r w:rsidRPr="00077230">
              <w:rPr>
                <w:i/>
              </w:rPr>
              <w:t>3;9 ), В ( 0; 6 ), С ( 4; 2 ).</w:t>
            </w:r>
          </w:p>
          <w:p w:rsidR="00AB01C3" w:rsidRPr="00077230" w:rsidRDefault="00AB01C3" w:rsidP="004476A0">
            <w:r w:rsidRPr="00077230">
              <w:t xml:space="preserve">4). * В </w:t>
            </w:r>
            <w:r w:rsidRPr="00077230">
              <w:rPr>
                <w:vertAlign w:val="subscript"/>
              </w:rPr>
              <w:t>Δ</w:t>
            </w:r>
            <w:r w:rsidRPr="00077230">
              <w:rPr>
                <w:i/>
              </w:rPr>
              <w:t>АВС  АВ = ВС</w:t>
            </w:r>
            <w:r w:rsidRPr="00077230">
              <w:t xml:space="preserve">, </w:t>
            </w:r>
            <w:r w:rsidRPr="00077230">
              <w:rPr>
                <w:rFonts w:eastAsia="Calibri"/>
                <w:i/>
                <w:position w:val="-4"/>
              </w:rPr>
              <w:object w:dxaOrig="260" w:dyaOrig="240">
                <v:shape id="_x0000_i1083" type="#_x0000_t75" style="width:12.5pt;height:10.95pt" o:ole="">
                  <v:imagedata r:id="rId117" o:title=""/>
                </v:shape>
                <o:OLEObject Type="Embed" ProgID="Equation.3" ShapeID="_x0000_i1083" DrawAspect="Content" ObjectID="_1661854278" r:id="rId121"/>
              </w:object>
            </w:r>
            <w:r w:rsidRPr="00077230">
              <w:rPr>
                <w:i/>
              </w:rPr>
              <w:t>САВ = 30</w:t>
            </w:r>
            <w:r w:rsidRPr="00077230">
              <w:rPr>
                <w:i/>
                <w:vertAlign w:val="superscript"/>
              </w:rPr>
              <w:t>0</w:t>
            </w:r>
            <w:r w:rsidRPr="00077230">
              <w:rPr>
                <w:i/>
              </w:rPr>
              <w:t xml:space="preserve">, АЕ – </w:t>
            </w:r>
            <w:r w:rsidRPr="00077230">
              <w:t xml:space="preserve">биссектриса, </w:t>
            </w:r>
            <w:r w:rsidRPr="00077230">
              <w:rPr>
                <w:i/>
              </w:rPr>
              <w:t xml:space="preserve">ВЕ = </w:t>
            </w:r>
            <w:smartTag w:uri="urn:schemas-microsoft-com:office:smarttags" w:element="metricconverter">
              <w:smartTagPr>
                <w:attr w:name="ProductID" w:val="8 см"/>
              </w:smartTagPr>
              <w:r w:rsidRPr="00077230">
                <w:rPr>
                  <w:i/>
                </w:rPr>
                <w:t>8 см</w:t>
              </w:r>
            </w:smartTag>
            <w:r w:rsidRPr="00077230">
              <w:t xml:space="preserve">. Найдите площадь треугольника </w:t>
            </w:r>
            <w:r w:rsidRPr="00077230">
              <w:rPr>
                <w:i/>
              </w:rPr>
              <w:t>АВС.</w:t>
            </w:r>
          </w:p>
        </w:tc>
        <w:tc>
          <w:tcPr>
            <w:tcW w:w="5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01C3" w:rsidRPr="00077230" w:rsidRDefault="00AB01C3" w:rsidP="004476A0">
            <w:pPr>
              <w:ind w:right="-108"/>
              <w:rPr>
                <w:i/>
              </w:rPr>
            </w:pPr>
            <w:r w:rsidRPr="00077230">
              <w:t xml:space="preserve">1). В треугольнике </w:t>
            </w:r>
            <w:r w:rsidRPr="00077230">
              <w:rPr>
                <w:i/>
              </w:rPr>
              <w:t>СDE</w:t>
            </w:r>
            <w:proofErr w:type="gramStart"/>
            <w:r w:rsidRPr="00077230">
              <w:rPr>
                <w:i/>
              </w:rPr>
              <w:t xml:space="preserve"> </w:t>
            </w:r>
            <w:r w:rsidRPr="00077230">
              <w:rPr>
                <w:rFonts w:eastAsia="Calibri"/>
                <w:i/>
                <w:position w:val="-4"/>
              </w:rPr>
              <w:object w:dxaOrig="260" w:dyaOrig="240">
                <v:shape id="_x0000_i1084" type="#_x0000_t75" style="width:12.5pt;height:10.95pt" o:ole="">
                  <v:imagedata r:id="rId115" o:title=""/>
                </v:shape>
                <o:OLEObject Type="Embed" ProgID="Equation.3" ShapeID="_x0000_i1084" DrawAspect="Content" ObjectID="_1661854279" r:id="rId122"/>
              </w:object>
            </w:r>
            <w:r w:rsidRPr="00077230">
              <w:rPr>
                <w:i/>
              </w:rPr>
              <w:t>С</w:t>
            </w:r>
            <w:proofErr w:type="gramEnd"/>
            <w:r w:rsidRPr="00077230">
              <w:rPr>
                <w:i/>
              </w:rPr>
              <w:t xml:space="preserve"> = 30</w:t>
            </w:r>
            <w:r w:rsidRPr="00077230">
              <w:rPr>
                <w:i/>
                <w:vertAlign w:val="superscript"/>
              </w:rPr>
              <w:t>0</w:t>
            </w:r>
            <w:r w:rsidRPr="00077230">
              <w:rPr>
                <w:i/>
              </w:rPr>
              <w:t xml:space="preserve">, </w:t>
            </w:r>
          </w:p>
          <w:p w:rsidR="00AB01C3" w:rsidRPr="00077230" w:rsidRDefault="00AB01C3" w:rsidP="004476A0">
            <w:pPr>
              <w:ind w:right="-108"/>
              <w:rPr>
                <w:i/>
              </w:rPr>
            </w:pPr>
            <w:r w:rsidRPr="00077230">
              <w:rPr>
                <w:rFonts w:eastAsia="Calibri"/>
                <w:i/>
                <w:position w:val="-4"/>
              </w:rPr>
              <w:object w:dxaOrig="260" w:dyaOrig="240">
                <v:shape id="_x0000_i1085" type="#_x0000_t75" style="width:12.5pt;height:10.95pt" o:ole="">
                  <v:imagedata r:id="rId117" o:title=""/>
                </v:shape>
                <o:OLEObject Type="Embed" ProgID="Equation.3" ShapeID="_x0000_i1085" DrawAspect="Content" ObjectID="_1661854280" r:id="rId123"/>
              </w:object>
            </w:r>
            <w:r w:rsidRPr="00077230">
              <w:rPr>
                <w:i/>
              </w:rPr>
              <w:t>D = 45</w:t>
            </w:r>
            <w:r w:rsidRPr="00077230">
              <w:rPr>
                <w:i/>
                <w:vertAlign w:val="superscript"/>
              </w:rPr>
              <w:t>0</w:t>
            </w:r>
            <w:r w:rsidRPr="00077230">
              <w:rPr>
                <w:i/>
              </w:rPr>
              <w:t>, СЕ</w:t>
            </w:r>
            <w:proofErr w:type="gramStart"/>
            <w:r w:rsidRPr="00077230">
              <w:rPr>
                <w:i/>
              </w:rPr>
              <w:t xml:space="preserve"> =</w:t>
            </w:r>
            <w:r w:rsidRPr="00077230">
              <w:rPr>
                <w:rFonts w:eastAsia="Calibri"/>
                <w:i/>
                <w:position w:val="-6"/>
              </w:rPr>
              <w:object w:dxaOrig="520" w:dyaOrig="340">
                <v:shape id="_x0000_i1086" type="#_x0000_t75" style="width:26.6pt;height:17.2pt" o:ole="">
                  <v:imagedata r:id="rId124" o:title=""/>
                </v:shape>
                <o:OLEObject Type="Embed" ProgID="Equation.3" ShapeID="_x0000_i1086" DrawAspect="Content" ObjectID="_1661854281" r:id="rId125"/>
              </w:object>
            </w:r>
            <w:r w:rsidRPr="00077230">
              <w:rPr>
                <w:i/>
              </w:rPr>
              <w:t xml:space="preserve"> </w:t>
            </w:r>
            <w:r w:rsidRPr="00077230">
              <w:t>Н</w:t>
            </w:r>
            <w:proofErr w:type="gramEnd"/>
            <w:r w:rsidRPr="00077230">
              <w:t xml:space="preserve">айдите </w:t>
            </w:r>
            <w:r w:rsidRPr="00077230">
              <w:rPr>
                <w:i/>
              </w:rPr>
              <w:t>DE</w:t>
            </w:r>
            <w:r w:rsidRPr="00077230">
              <w:t>.</w:t>
            </w:r>
          </w:p>
          <w:p w:rsidR="00AB01C3" w:rsidRPr="00077230" w:rsidRDefault="00AB01C3" w:rsidP="004476A0">
            <w:r w:rsidRPr="00077230">
              <w:t xml:space="preserve">2). Две стороны треугольника равны </w:t>
            </w:r>
          </w:p>
          <w:p w:rsidR="00AB01C3" w:rsidRPr="00077230" w:rsidRDefault="00AB01C3" w:rsidP="004476A0">
            <w:smartTag w:uri="urn:schemas-microsoft-com:office:smarttags" w:element="metricconverter">
              <w:smartTagPr>
                <w:attr w:name="ProductID" w:val="5 см"/>
              </w:smartTagPr>
              <w:r w:rsidRPr="00077230">
                <w:rPr>
                  <w:i/>
                </w:rPr>
                <w:t>5 см</w:t>
              </w:r>
            </w:smartTag>
            <w:r w:rsidRPr="00077230">
              <w:rPr>
                <w:i/>
              </w:rPr>
              <w:t xml:space="preserve"> </w:t>
            </w:r>
            <w:r w:rsidRPr="00077230">
              <w:t>и</w:t>
            </w:r>
            <w:r w:rsidRPr="00077230">
              <w:rPr>
                <w:i/>
              </w:rPr>
              <w:t xml:space="preserve"> </w:t>
            </w:r>
            <w:smartTag w:uri="urn:schemas-microsoft-com:office:smarttags" w:element="metricconverter">
              <w:smartTagPr>
                <w:attr w:name="ProductID" w:val="7 см"/>
              </w:smartTagPr>
              <w:r w:rsidRPr="00077230">
                <w:rPr>
                  <w:i/>
                </w:rPr>
                <w:t>7 см</w:t>
              </w:r>
            </w:smartTag>
            <w:r w:rsidRPr="00077230">
              <w:t xml:space="preserve">, а угол между ними равен </w:t>
            </w:r>
            <w:r w:rsidRPr="00077230">
              <w:rPr>
                <w:i/>
              </w:rPr>
              <w:t>60</w:t>
            </w:r>
            <w:r w:rsidRPr="00077230">
              <w:rPr>
                <w:i/>
                <w:vertAlign w:val="superscript"/>
              </w:rPr>
              <w:t>0</w:t>
            </w:r>
            <w:r w:rsidRPr="00077230">
              <w:t xml:space="preserve">. Найдите третью сторону треугольника. </w:t>
            </w:r>
          </w:p>
          <w:p w:rsidR="00AB01C3" w:rsidRPr="00077230" w:rsidRDefault="00AB01C3" w:rsidP="004476A0">
            <w:r w:rsidRPr="00077230">
              <w:t xml:space="preserve">3). Определите вид треугольника </w:t>
            </w:r>
            <w:r w:rsidRPr="00077230">
              <w:rPr>
                <w:i/>
              </w:rPr>
              <w:t xml:space="preserve">АВС, </w:t>
            </w:r>
            <w:r w:rsidRPr="00077230">
              <w:t xml:space="preserve">если </w:t>
            </w:r>
          </w:p>
          <w:p w:rsidR="00AB01C3" w:rsidRPr="00077230" w:rsidRDefault="00AB01C3" w:rsidP="004476A0">
            <w:pPr>
              <w:rPr>
                <w:i/>
              </w:rPr>
            </w:pPr>
            <w:r w:rsidRPr="00077230">
              <w:rPr>
                <w:i/>
              </w:rPr>
              <w:t xml:space="preserve">А </w:t>
            </w:r>
            <w:proofErr w:type="gramStart"/>
            <w:r w:rsidRPr="00077230">
              <w:rPr>
                <w:i/>
              </w:rPr>
              <w:t xml:space="preserve">( </w:t>
            </w:r>
            <w:proofErr w:type="gramEnd"/>
            <w:r w:rsidRPr="00077230">
              <w:rPr>
                <w:i/>
              </w:rPr>
              <w:t>3;9 ), В ( 0; 6 ), С ( 4; 2 ).</w:t>
            </w:r>
          </w:p>
          <w:p w:rsidR="00AB01C3" w:rsidRPr="00077230" w:rsidRDefault="00AB01C3" w:rsidP="004476A0">
            <w:pPr>
              <w:rPr>
                <w:i/>
              </w:rPr>
            </w:pPr>
            <w:r w:rsidRPr="00077230">
              <w:t xml:space="preserve">4). * В ромбе  </w:t>
            </w:r>
            <w:r w:rsidRPr="00077230">
              <w:rPr>
                <w:i/>
              </w:rPr>
              <w:t>АВС</w:t>
            </w:r>
            <w:proofErr w:type="gramStart"/>
            <w:r w:rsidRPr="00077230">
              <w:rPr>
                <w:i/>
              </w:rPr>
              <w:t>D</w:t>
            </w:r>
            <w:proofErr w:type="gramEnd"/>
            <w:r w:rsidRPr="00077230">
              <w:rPr>
                <w:i/>
              </w:rPr>
              <w:t xml:space="preserve">   АК – </w:t>
            </w:r>
            <w:r w:rsidRPr="00077230">
              <w:t>биссектриса угла</w:t>
            </w:r>
            <w:r w:rsidRPr="00077230">
              <w:rPr>
                <w:i/>
              </w:rPr>
              <w:t xml:space="preserve"> САВ,       </w:t>
            </w:r>
            <w:r w:rsidRPr="00077230">
              <w:rPr>
                <w:rFonts w:eastAsia="Calibri"/>
                <w:i/>
                <w:position w:val="-4"/>
              </w:rPr>
              <w:object w:dxaOrig="260" w:dyaOrig="240">
                <v:shape id="_x0000_i1087" type="#_x0000_t75" style="width:12.5pt;height:10.95pt" o:ole="">
                  <v:imagedata r:id="rId117" o:title=""/>
                </v:shape>
                <o:OLEObject Type="Embed" ProgID="Equation.3" ShapeID="_x0000_i1087" DrawAspect="Content" ObjectID="_1661854282" r:id="rId126"/>
              </w:object>
            </w:r>
            <w:r w:rsidRPr="00077230">
              <w:rPr>
                <w:i/>
              </w:rPr>
              <w:t>ВАD = 60</w:t>
            </w:r>
            <w:r w:rsidRPr="00077230">
              <w:rPr>
                <w:i/>
                <w:vertAlign w:val="superscript"/>
              </w:rPr>
              <w:t>0</w:t>
            </w:r>
            <w:r w:rsidRPr="00077230">
              <w:rPr>
                <w:i/>
              </w:rPr>
              <w:t xml:space="preserve">, ВК = </w:t>
            </w:r>
            <w:smartTag w:uri="urn:schemas-microsoft-com:office:smarttags" w:element="metricconverter">
              <w:smartTagPr>
                <w:attr w:name="ProductID" w:val="12 см"/>
              </w:smartTagPr>
              <w:r w:rsidRPr="00077230">
                <w:rPr>
                  <w:i/>
                </w:rPr>
                <w:t>12 см</w:t>
              </w:r>
            </w:smartTag>
            <w:r w:rsidRPr="00077230">
              <w:rPr>
                <w:i/>
              </w:rPr>
              <w:t xml:space="preserve">. </w:t>
            </w:r>
            <w:r w:rsidRPr="00077230">
              <w:t>Найдите площадь ромба.</w:t>
            </w:r>
          </w:p>
        </w:tc>
      </w:tr>
      <w:tr w:rsidR="00AB01C3" w:rsidRPr="00077230" w:rsidTr="007E3D7D">
        <w:tc>
          <w:tcPr>
            <w:tcW w:w="104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01C3" w:rsidRPr="00077230" w:rsidRDefault="00AB01C3" w:rsidP="004476A0">
            <w:pPr>
              <w:jc w:val="center"/>
            </w:pPr>
            <w:r w:rsidRPr="00077230">
              <w:rPr>
                <w:b/>
              </w:rPr>
              <w:t>Контрольная работа № 4 по теме «Длина окружности и площадь круга»</w:t>
            </w:r>
          </w:p>
        </w:tc>
      </w:tr>
      <w:tr w:rsidR="00AB01C3" w:rsidRPr="00077230" w:rsidTr="007E3D7D">
        <w:tc>
          <w:tcPr>
            <w:tcW w:w="53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01C3" w:rsidRPr="00077230" w:rsidRDefault="00AB01C3" w:rsidP="004476A0">
            <w:pPr>
              <w:rPr>
                <w:rFonts w:eastAsia="Calibri"/>
                <w:i/>
                <w:position w:val="-10"/>
              </w:rPr>
            </w:pPr>
            <w:r w:rsidRPr="00077230">
              <w:t xml:space="preserve">1). Найдите площадь круга и длину ограничивающей его окружности, если сторона правильного треугольника, вписанного в него, равна </w:t>
            </w:r>
            <w:r w:rsidRPr="00077230">
              <w:rPr>
                <w:rFonts w:eastAsia="Calibri"/>
                <w:i/>
                <w:position w:val="-10"/>
              </w:rPr>
              <w:object w:dxaOrig="820" w:dyaOrig="380">
                <v:shape id="_x0000_i1088" type="#_x0000_t75" style="width:41.75pt;height:19.3pt" o:ole="">
                  <v:imagedata r:id="rId127" o:title=""/>
                </v:shape>
                <o:OLEObject Type="Embed" ProgID="Equation.3" ShapeID="_x0000_i1088" DrawAspect="Content" ObjectID="_1661854283" r:id="rId128"/>
              </w:object>
            </w:r>
          </w:p>
          <w:p w:rsidR="00AB01C3" w:rsidRPr="00077230" w:rsidRDefault="00AB01C3" w:rsidP="004476A0">
            <w:r w:rsidRPr="00077230">
              <w:t xml:space="preserve">2). Вычислите длину дуги окружности с радиусом </w:t>
            </w:r>
            <w:smartTag w:uri="urn:schemas-microsoft-com:office:smarttags" w:element="metricconverter">
              <w:smartTagPr>
                <w:attr w:name="ProductID" w:val="4 см"/>
              </w:smartTagPr>
              <w:r w:rsidRPr="00077230">
                <w:rPr>
                  <w:i/>
                </w:rPr>
                <w:t>4 см</w:t>
              </w:r>
            </w:smartTag>
            <w:r w:rsidRPr="00077230">
              <w:t xml:space="preserve">, если её градусная мера равна </w:t>
            </w:r>
            <w:r w:rsidRPr="00077230">
              <w:rPr>
                <w:i/>
              </w:rPr>
              <w:t>120</w:t>
            </w:r>
            <w:r w:rsidRPr="00077230">
              <w:rPr>
                <w:i/>
                <w:vertAlign w:val="superscript"/>
              </w:rPr>
              <w:t>0</w:t>
            </w:r>
            <w:r w:rsidRPr="00077230">
              <w:t>. Чему равна площадь соответствующего данной  дуге кругового сектора?</w:t>
            </w:r>
          </w:p>
          <w:p w:rsidR="00AB01C3" w:rsidRPr="00077230" w:rsidRDefault="00AB01C3" w:rsidP="004476A0">
            <w:r w:rsidRPr="00077230">
              <w:t>3). Периметр правильного треугольника, вписанного в окружность, равен</w:t>
            </w:r>
            <w:proofErr w:type="gramStart"/>
            <w:r w:rsidRPr="00077230">
              <w:t xml:space="preserve"> </w:t>
            </w:r>
            <w:r w:rsidRPr="00077230">
              <w:rPr>
                <w:rFonts w:eastAsia="Calibri"/>
                <w:i/>
                <w:position w:val="-10"/>
              </w:rPr>
              <w:object w:dxaOrig="820" w:dyaOrig="380">
                <v:shape id="_x0000_i1089" type="#_x0000_t75" style="width:41.75pt;height:19.3pt" o:ole="">
                  <v:imagedata r:id="rId129" o:title=""/>
                </v:shape>
                <o:OLEObject Type="Embed" ProgID="Equation.3" ShapeID="_x0000_i1089" DrawAspect="Content" ObjectID="_1661854284" r:id="rId130"/>
              </w:object>
            </w:r>
            <w:r w:rsidRPr="00077230">
              <w:t xml:space="preserve"> Н</w:t>
            </w:r>
            <w:proofErr w:type="gramEnd"/>
            <w:r w:rsidRPr="00077230">
              <w:t>айдите периметр правильного шестиугольника, описанного около той же окружности.</w:t>
            </w:r>
          </w:p>
        </w:tc>
        <w:tc>
          <w:tcPr>
            <w:tcW w:w="5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01C3" w:rsidRPr="00077230" w:rsidRDefault="00AB01C3" w:rsidP="004476A0">
            <w:r w:rsidRPr="00077230">
              <w:t xml:space="preserve">1). Найдите площадь круга и длину ограничивающей его окружности, если сторона квадрата, описанного около него, равна </w:t>
            </w:r>
            <w:smartTag w:uri="urn:schemas-microsoft-com:office:smarttags" w:element="metricconverter">
              <w:smartTagPr>
                <w:attr w:name="ProductID" w:val="6 см"/>
              </w:smartTagPr>
              <w:r w:rsidRPr="00077230">
                <w:rPr>
                  <w:i/>
                </w:rPr>
                <w:t>6 см</w:t>
              </w:r>
            </w:smartTag>
            <w:r w:rsidRPr="00077230">
              <w:t xml:space="preserve">. </w:t>
            </w:r>
          </w:p>
          <w:p w:rsidR="00AB01C3" w:rsidRPr="00077230" w:rsidRDefault="00AB01C3" w:rsidP="004476A0">
            <w:r w:rsidRPr="00077230">
              <w:t xml:space="preserve">2). Вычислите длину дуги окружности с радиусом </w:t>
            </w:r>
            <w:smartTag w:uri="urn:schemas-microsoft-com:office:smarttags" w:element="metricconverter">
              <w:smartTagPr>
                <w:attr w:name="ProductID" w:val="10 см"/>
              </w:smartTagPr>
              <w:r w:rsidRPr="00077230">
                <w:rPr>
                  <w:i/>
                </w:rPr>
                <w:t>10 см</w:t>
              </w:r>
            </w:smartTag>
            <w:r w:rsidRPr="00077230">
              <w:t xml:space="preserve">, если её градусная мера равна </w:t>
            </w:r>
            <w:r w:rsidRPr="00077230">
              <w:rPr>
                <w:i/>
              </w:rPr>
              <w:t>150</w:t>
            </w:r>
            <w:r w:rsidRPr="00077230">
              <w:rPr>
                <w:i/>
                <w:vertAlign w:val="superscript"/>
              </w:rPr>
              <w:t>0</w:t>
            </w:r>
            <w:r w:rsidRPr="00077230">
              <w:t>. Чему равна площадь соответствующего данной  дуге кругового сектора?</w:t>
            </w:r>
          </w:p>
          <w:p w:rsidR="00AB01C3" w:rsidRPr="00077230" w:rsidRDefault="00AB01C3" w:rsidP="004476A0">
            <w:r w:rsidRPr="00077230">
              <w:t xml:space="preserve">3). Периметр квадрата, описанного около окружности, равен </w:t>
            </w:r>
            <w:r w:rsidRPr="00077230">
              <w:rPr>
                <w:i/>
              </w:rPr>
              <w:t>16 дм</w:t>
            </w:r>
            <w:r w:rsidRPr="00077230">
              <w:t>. Найдите периметр правильного пятиугольника, вписанного в эту же окружность.</w:t>
            </w:r>
          </w:p>
          <w:p w:rsidR="00AB01C3" w:rsidRPr="00077230" w:rsidRDefault="00AB01C3" w:rsidP="004476A0"/>
        </w:tc>
      </w:tr>
      <w:tr w:rsidR="00AB01C3" w:rsidRPr="00077230" w:rsidTr="007E3D7D">
        <w:tc>
          <w:tcPr>
            <w:tcW w:w="1042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01C3" w:rsidRPr="00077230" w:rsidRDefault="00AB01C3" w:rsidP="004476A0">
            <w:pPr>
              <w:jc w:val="center"/>
            </w:pPr>
            <w:r w:rsidRPr="00077230">
              <w:rPr>
                <w:b/>
              </w:rPr>
              <w:t>Контрольная работа № 5 по теме «Движение»</w:t>
            </w:r>
          </w:p>
        </w:tc>
      </w:tr>
      <w:tr w:rsidR="00AB01C3" w:rsidRPr="00077230" w:rsidTr="007E3D7D">
        <w:tc>
          <w:tcPr>
            <w:tcW w:w="53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01C3" w:rsidRPr="00077230" w:rsidRDefault="00AB01C3" w:rsidP="004476A0">
            <w:r w:rsidRPr="00077230">
              <w:t xml:space="preserve">1). Начертите ромб </w:t>
            </w:r>
            <w:r w:rsidRPr="00077230">
              <w:rPr>
                <w:i/>
              </w:rPr>
              <w:t>АВС</w:t>
            </w:r>
            <w:proofErr w:type="gramStart"/>
            <w:r w:rsidRPr="00077230">
              <w:rPr>
                <w:i/>
                <w:lang w:val="en-US"/>
              </w:rPr>
              <w:t>D</w:t>
            </w:r>
            <w:proofErr w:type="gramEnd"/>
            <w:r w:rsidRPr="00077230">
              <w:rPr>
                <w:i/>
              </w:rPr>
              <w:t xml:space="preserve">. </w:t>
            </w:r>
            <w:r w:rsidRPr="00077230">
              <w:t>Постройте образ этого ромба:</w:t>
            </w:r>
          </w:p>
          <w:p w:rsidR="00AB01C3" w:rsidRPr="00077230" w:rsidRDefault="00AB01C3" w:rsidP="004476A0">
            <w:r w:rsidRPr="00077230">
              <w:t>а). при симметрии относительно точки</w:t>
            </w:r>
            <w:proofErr w:type="gramStart"/>
            <w:r w:rsidRPr="00077230">
              <w:t xml:space="preserve"> </w:t>
            </w:r>
            <w:r w:rsidRPr="00077230">
              <w:rPr>
                <w:i/>
              </w:rPr>
              <w:t>С</w:t>
            </w:r>
            <w:proofErr w:type="gramEnd"/>
            <w:r w:rsidRPr="00077230">
              <w:rPr>
                <w:i/>
              </w:rPr>
              <w:t>;</w:t>
            </w:r>
          </w:p>
          <w:p w:rsidR="00AB01C3" w:rsidRPr="00077230" w:rsidRDefault="00AB01C3" w:rsidP="004476A0">
            <w:r w:rsidRPr="00077230">
              <w:t>б)</w:t>
            </w:r>
            <w:proofErr w:type="gramStart"/>
            <w:r w:rsidRPr="00077230">
              <w:t>.</w:t>
            </w:r>
            <w:proofErr w:type="gramEnd"/>
            <w:r w:rsidRPr="00077230">
              <w:t xml:space="preserve"> </w:t>
            </w:r>
            <w:proofErr w:type="gramStart"/>
            <w:r w:rsidRPr="00077230">
              <w:t>п</w:t>
            </w:r>
            <w:proofErr w:type="gramEnd"/>
            <w:r w:rsidRPr="00077230">
              <w:t xml:space="preserve">ри симметрии относительно прямой </w:t>
            </w:r>
            <w:r w:rsidRPr="00077230">
              <w:rPr>
                <w:i/>
              </w:rPr>
              <w:t>АВ;</w:t>
            </w:r>
          </w:p>
          <w:p w:rsidR="00AB01C3" w:rsidRPr="00077230" w:rsidRDefault="00AB01C3" w:rsidP="004476A0">
            <w:r w:rsidRPr="00077230">
              <w:t xml:space="preserve">в). При параллельном переносе на вектор </w:t>
            </w:r>
            <w:r w:rsidRPr="00077230">
              <w:rPr>
                <w:rFonts w:eastAsia="Calibri"/>
                <w:position w:val="-6"/>
              </w:rPr>
              <w:object w:dxaOrig="420" w:dyaOrig="340">
                <v:shape id="_x0000_i1090" type="#_x0000_t75" style="width:21.4pt;height:17.2pt" o:ole="">
                  <v:imagedata r:id="rId131" o:title=""/>
                </v:shape>
                <o:OLEObject Type="Embed" ProgID="Equation.3" ShapeID="_x0000_i1090" DrawAspect="Content" ObjectID="_1661854285" r:id="rId132"/>
              </w:object>
            </w:r>
            <w:r w:rsidRPr="00077230">
              <w:t>;</w:t>
            </w:r>
          </w:p>
          <w:p w:rsidR="00AB01C3" w:rsidRPr="00077230" w:rsidRDefault="00AB01C3" w:rsidP="004476A0">
            <w:r w:rsidRPr="00077230">
              <w:t xml:space="preserve">г). При повороте вокруг точки </w:t>
            </w:r>
            <w:r w:rsidRPr="00077230">
              <w:rPr>
                <w:i/>
                <w:lang w:val="en-US"/>
              </w:rPr>
              <w:t>D</w:t>
            </w:r>
            <w:r w:rsidRPr="00077230">
              <w:t xml:space="preserve"> на </w:t>
            </w:r>
            <w:r w:rsidRPr="00077230">
              <w:rPr>
                <w:i/>
              </w:rPr>
              <w:t>60</w:t>
            </w:r>
            <w:r w:rsidRPr="00077230">
              <w:rPr>
                <w:i/>
                <w:vertAlign w:val="superscript"/>
              </w:rPr>
              <w:t>0</w:t>
            </w:r>
            <w:r w:rsidRPr="00077230">
              <w:t xml:space="preserve"> по часовой стрелке.</w:t>
            </w:r>
          </w:p>
          <w:p w:rsidR="00AB01C3" w:rsidRPr="00077230" w:rsidRDefault="00AB01C3" w:rsidP="004476A0">
            <w:r w:rsidRPr="00077230">
              <w:lastRenderedPageBreak/>
              <w:t>2). Докажите, что прямая, содержащая середины двух параллельных хорд окружности, проходит через её центр.</w:t>
            </w:r>
          </w:p>
          <w:p w:rsidR="00AB01C3" w:rsidRPr="00077230" w:rsidRDefault="00AB01C3" w:rsidP="004476A0">
            <w:r w:rsidRPr="00077230">
              <w:t>3).</w:t>
            </w:r>
            <w:r w:rsidRPr="00077230">
              <w:rPr>
                <w:vertAlign w:val="superscript"/>
              </w:rPr>
              <w:t xml:space="preserve"> *</w:t>
            </w:r>
            <w:r w:rsidRPr="00077230">
              <w:t xml:space="preserve"> Начертите два параллельных отрезка, длины которых равны</w:t>
            </w:r>
            <w:proofErr w:type="gramStart"/>
            <w:r w:rsidRPr="00077230">
              <w:t>.</w:t>
            </w:r>
            <w:proofErr w:type="gramEnd"/>
            <w:r w:rsidRPr="00077230">
              <w:t xml:space="preserve"> </w:t>
            </w:r>
            <w:proofErr w:type="gramStart"/>
            <w:r w:rsidRPr="00077230">
              <w:t>н</w:t>
            </w:r>
            <w:proofErr w:type="gramEnd"/>
            <w:r w:rsidRPr="00077230">
              <w:t>ачертите точку, являющуюся центром симметрии, при котором один отрезок отображается на другой.</w:t>
            </w:r>
          </w:p>
        </w:tc>
        <w:tc>
          <w:tcPr>
            <w:tcW w:w="51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01C3" w:rsidRPr="00077230" w:rsidRDefault="00AB01C3" w:rsidP="004476A0">
            <w:r w:rsidRPr="00077230">
              <w:lastRenderedPageBreak/>
              <w:t xml:space="preserve">1). Начертите параллелограмм </w:t>
            </w:r>
            <w:r w:rsidRPr="00077230">
              <w:rPr>
                <w:i/>
              </w:rPr>
              <w:t>АВС</w:t>
            </w:r>
            <w:proofErr w:type="gramStart"/>
            <w:r w:rsidRPr="00077230">
              <w:rPr>
                <w:i/>
                <w:lang w:val="en-US"/>
              </w:rPr>
              <w:t>D</w:t>
            </w:r>
            <w:proofErr w:type="gramEnd"/>
            <w:r w:rsidRPr="00077230">
              <w:rPr>
                <w:i/>
              </w:rPr>
              <w:t xml:space="preserve">. </w:t>
            </w:r>
            <w:r w:rsidRPr="00077230">
              <w:t>Постройте образ этого параллелограмма:</w:t>
            </w:r>
          </w:p>
          <w:p w:rsidR="00AB01C3" w:rsidRPr="00077230" w:rsidRDefault="00AB01C3" w:rsidP="004476A0">
            <w:r w:rsidRPr="00077230">
              <w:t>а)</w:t>
            </w:r>
            <w:proofErr w:type="gramStart"/>
            <w:r w:rsidRPr="00077230">
              <w:t>.</w:t>
            </w:r>
            <w:proofErr w:type="gramEnd"/>
            <w:r w:rsidRPr="00077230">
              <w:t xml:space="preserve"> </w:t>
            </w:r>
            <w:proofErr w:type="gramStart"/>
            <w:r w:rsidRPr="00077230">
              <w:t>п</w:t>
            </w:r>
            <w:proofErr w:type="gramEnd"/>
            <w:r w:rsidRPr="00077230">
              <w:t xml:space="preserve">ри симметрии относительно точки </w:t>
            </w:r>
            <w:r w:rsidRPr="00077230">
              <w:rPr>
                <w:i/>
                <w:lang w:val="en-US"/>
              </w:rPr>
              <w:t>D</w:t>
            </w:r>
            <w:r w:rsidRPr="00077230">
              <w:rPr>
                <w:i/>
              </w:rPr>
              <w:t>;</w:t>
            </w:r>
          </w:p>
          <w:p w:rsidR="00AB01C3" w:rsidRPr="00077230" w:rsidRDefault="00AB01C3" w:rsidP="004476A0">
            <w:r w:rsidRPr="00077230">
              <w:t>б)</w:t>
            </w:r>
            <w:proofErr w:type="gramStart"/>
            <w:r w:rsidRPr="00077230">
              <w:t>.</w:t>
            </w:r>
            <w:proofErr w:type="gramEnd"/>
            <w:r w:rsidRPr="00077230">
              <w:t xml:space="preserve"> </w:t>
            </w:r>
            <w:proofErr w:type="gramStart"/>
            <w:r w:rsidRPr="00077230">
              <w:t>п</w:t>
            </w:r>
            <w:proofErr w:type="gramEnd"/>
            <w:r w:rsidRPr="00077230">
              <w:t xml:space="preserve">ри симметрии относительно прямой </w:t>
            </w:r>
            <w:r w:rsidRPr="00077230">
              <w:rPr>
                <w:i/>
                <w:lang w:val="en-US"/>
              </w:rPr>
              <w:t>CD</w:t>
            </w:r>
            <w:r w:rsidRPr="00077230">
              <w:rPr>
                <w:i/>
              </w:rPr>
              <w:t>;</w:t>
            </w:r>
          </w:p>
          <w:p w:rsidR="00AB01C3" w:rsidRPr="00077230" w:rsidRDefault="00AB01C3" w:rsidP="004476A0">
            <w:r w:rsidRPr="00077230">
              <w:t xml:space="preserve">в). При параллельном переносе на вектор </w:t>
            </w:r>
            <w:r w:rsidRPr="00077230">
              <w:rPr>
                <w:rFonts w:eastAsia="Calibri"/>
                <w:position w:val="-4"/>
              </w:rPr>
              <w:object w:dxaOrig="400" w:dyaOrig="320">
                <v:shape id="_x0000_i1091" type="#_x0000_t75" style="width:19.3pt;height:15.65pt" o:ole="">
                  <v:imagedata r:id="rId133" o:title=""/>
                </v:shape>
                <o:OLEObject Type="Embed" ProgID="Equation.3" ShapeID="_x0000_i1091" DrawAspect="Content" ObjectID="_1661854286" r:id="rId134"/>
              </w:object>
            </w:r>
            <w:r w:rsidRPr="00077230">
              <w:t>;</w:t>
            </w:r>
          </w:p>
          <w:p w:rsidR="00AB01C3" w:rsidRPr="00077230" w:rsidRDefault="00AB01C3" w:rsidP="004476A0">
            <w:r w:rsidRPr="00077230">
              <w:t>г). При повороте вокруг точки</w:t>
            </w:r>
            <w:proofErr w:type="gramStart"/>
            <w:r w:rsidRPr="00077230">
              <w:t xml:space="preserve"> </w:t>
            </w:r>
            <w:r w:rsidRPr="00077230">
              <w:rPr>
                <w:i/>
              </w:rPr>
              <w:t>А</w:t>
            </w:r>
            <w:proofErr w:type="gramEnd"/>
            <w:r w:rsidRPr="00077230">
              <w:t xml:space="preserve"> на </w:t>
            </w:r>
            <w:r w:rsidRPr="00077230">
              <w:rPr>
                <w:i/>
              </w:rPr>
              <w:t>45</w:t>
            </w:r>
            <w:r w:rsidRPr="00077230">
              <w:rPr>
                <w:i/>
                <w:vertAlign w:val="superscript"/>
              </w:rPr>
              <w:t>0</w:t>
            </w:r>
            <w:r w:rsidRPr="00077230">
              <w:t xml:space="preserve"> против часовой стрелки.</w:t>
            </w:r>
          </w:p>
          <w:p w:rsidR="00AB01C3" w:rsidRPr="00077230" w:rsidRDefault="00AB01C3" w:rsidP="004476A0">
            <w:r w:rsidRPr="00077230">
              <w:lastRenderedPageBreak/>
              <w:t>2). Докажите, что прямая, содержащая середины противоположных сторон параллелограмма, проходит через точку пересечения его диагоналей.</w:t>
            </w:r>
          </w:p>
          <w:p w:rsidR="00AB01C3" w:rsidRPr="00077230" w:rsidRDefault="00AB01C3" w:rsidP="004476A0">
            <w:r w:rsidRPr="00077230">
              <w:t>3).</w:t>
            </w:r>
            <w:r w:rsidRPr="00077230">
              <w:rPr>
                <w:vertAlign w:val="superscript"/>
              </w:rPr>
              <w:t>*</w:t>
            </w:r>
            <w:r w:rsidRPr="00077230">
              <w:t xml:space="preserve"> Начертите два параллельных отрезка, </w:t>
            </w:r>
            <w:proofErr w:type="gramStart"/>
            <w:r w:rsidRPr="00077230">
              <w:t>длины</w:t>
            </w:r>
            <w:proofErr w:type="gramEnd"/>
            <w:r w:rsidRPr="00077230">
              <w:t xml:space="preserve"> которых равны. Постройте центр поворота, при котором один отрезок отображается на другой.</w:t>
            </w:r>
          </w:p>
        </w:tc>
      </w:tr>
    </w:tbl>
    <w:p w:rsidR="007E3D7D" w:rsidRPr="00077230" w:rsidRDefault="007E3D7D" w:rsidP="00077230">
      <w:pPr>
        <w:pStyle w:val="ab"/>
        <w:spacing w:line="292" w:lineRule="exact"/>
        <w:ind w:left="2124"/>
        <w:jc w:val="both"/>
        <w:rPr>
          <w:b/>
          <w:bCs/>
        </w:rPr>
      </w:pPr>
      <w:r w:rsidRPr="00077230">
        <w:rPr>
          <w:b/>
          <w:bCs/>
        </w:rPr>
        <w:lastRenderedPageBreak/>
        <w:t>Рекомендации по оценке знаний и умений учащихся</w:t>
      </w:r>
    </w:p>
    <w:p w:rsidR="007E3D7D" w:rsidRPr="00077230" w:rsidRDefault="007E3D7D" w:rsidP="00077230">
      <w:pPr>
        <w:pStyle w:val="ab"/>
        <w:spacing w:line="292" w:lineRule="exact"/>
        <w:jc w:val="both"/>
        <w:rPr>
          <w:b/>
          <w:bCs/>
          <w:u w:val="single"/>
        </w:rPr>
      </w:pPr>
      <w:r w:rsidRPr="00077230">
        <w:rPr>
          <w:b/>
          <w:bCs/>
          <w:u w:val="single"/>
        </w:rPr>
        <w:t xml:space="preserve"> Оценка устных ответов учащихся </w:t>
      </w:r>
    </w:p>
    <w:p w:rsidR="007E3D7D" w:rsidRPr="00077230" w:rsidRDefault="007E3D7D" w:rsidP="00077230">
      <w:pPr>
        <w:pStyle w:val="ab"/>
        <w:spacing w:line="249" w:lineRule="exact"/>
        <w:jc w:val="both"/>
      </w:pPr>
      <w:r w:rsidRPr="00077230">
        <w:rPr>
          <w:b/>
          <w:bCs/>
        </w:rPr>
        <w:t xml:space="preserve">Ответ оценивается отметкой </w:t>
      </w:r>
      <w:r w:rsidRPr="00077230">
        <w:t xml:space="preserve">«5», если ученик: </w:t>
      </w:r>
    </w:p>
    <w:p w:rsidR="007E3D7D" w:rsidRPr="00077230" w:rsidRDefault="007E3D7D" w:rsidP="00077230">
      <w:pPr>
        <w:pStyle w:val="ab"/>
        <w:spacing w:line="292" w:lineRule="exact"/>
        <w:ind w:right="14"/>
        <w:jc w:val="both"/>
      </w:pPr>
      <w:r w:rsidRPr="00077230">
        <w:t xml:space="preserve">-полно раскрыл содержание материала в объеме, предусмотренном программой и учебником; </w:t>
      </w:r>
    </w:p>
    <w:p w:rsidR="007E3D7D" w:rsidRPr="00077230" w:rsidRDefault="007E3D7D" w:rsidP="00077230">
      <w:pPr>
        <w:pStyle w:val="ab"/>
        <w:spacing w:line="292" w:lineRule="exact"/>
        <w:ind w:left="15" w:right="14"/>
        <w:jc w:val="both"/>
      </w:pPr>
      <w:r w:rsidRPr="00077230">
        <w:t xml:space="preserve">-изложил материал грамотным языком в определенной логической последовательности, точно используя математическую терминологию и символику; </w:t>
      </w:r>
    </w:p>
    <w:p w:rsidR="007E3D7D" w:rsidRPr="00077230" w:rsidRDefault="007E3D7D" w:rsidP="00077230">
      <w:pPr>
        <w:pStyle w:val="ab"/>
        <w:spacing w:line="292" w:lineRule="exact"/>
        <w:ind w:left="15" w:right="14"/>
        <w:jc w:val="both"/>
      </w:pPr>
      <w:r w:rsidRPr="00077230">
        <w:t xml:space="preserve">-правильно выполнил рисунки, чертежи, графики, сопутствующие ответу; </w:t>
      </w:r>
    </w:p>
    <w:p w:rsidR="007E3D7D" w:rsidRPr="00077230" w:rsidRDefault="007E3D7D" w:rsidP="00077230">
      <w:pPr>
        <w:pStyle w:val="ab"/>
        <w:spacing w:line="292" w:lineRule="exact"/>
        <w:ind w:right="14"/>
        <w:jc w:val="both"/>
      </w:pPr>
      <w:r w:rsidRPr="00077230">
        <w:t xml:space="preserve">-показал умение иллюстрировать теоретические положения конкретными примерами, применять их в новой ситуации при выполнении практического задания; </w:t>
      </w:r>
    </w:p>
    <w:p w:rsidR="007E3D7D" w:rsidRPr="00077230" w:rsidRDefault="007E3D7D" w:rsidP="00077230">
      <w:pPr>
        <w:pStyle w:val="ab"/>
        <w:spacing w:line="292" w:lineRule="exact"/>
        <w:ind w:right="14"/>
        <w:jc w:val="both"/>
      </w:pPr>
      <w:r w:rsidRPr="00077230">
        <w:t xml:space="preserve">-продемонстрировал усвоение ранее изученных сопутствующих вопросов, </w:t>
      </w:r>
      <w:proofErr w:type="spellStart"/>
      <w:r w:rsidRPr="00077230">
        <w:t>сформированность</w:t>
      </w:r>
      <w:proofErr w:type="spellEnd"/>
      <w:r w:rsidRPr="00077230">
        <w:t xml:space="preserve"> и устойчивость используемых при ответе умений и навыков; </w:t>
      </w:r>
    </w:p>
    <w:p w:rsidR="007E3D7D" w:rsidRPr="00077230" w:rsidRDefault="007E3D7D" w:rsidP="00077230">
      <w:pPr>
        <w:pStyle w:val="ab"/>
        <w:spacing w:line="292" w:lineRule="exact"/>
        <w:ind w:left="15" w:right="14"/>
        <w:jc w:val="both"/>
      </w:pPr>
      <w:r w:rsidRPr="00077230">
        <w:t xml:space="preserve">-отвечал самостоятельно без наводящих вопросов учителя. </w:t>
      </w:r>
    </w:p>
    <w:p w:rsidR="007E3D7D" w:rsidRPr="00077230" w:rsidRDefault="007E3D7D" w:rsidP="00077230">
      <w:pPr>
        <w:pStyle w:val="ab"/>
        <w:spacing w:line="278" w:lineRule="exact"/>
        <w:ind w:left="14" w:right="4"/>
        <w:jc w:val="both"/>
      </w:pPr>
      <w:r w:rsidRPr="00077230">
        <w:t xml:space="preserve">-возможны одна - две неточности при освещении второстепенных вопросов или в выкладках, которые ученик легко исправил по замечанию учителя. </w:t>
      </w:r>
    </w:p>
    <w:p w:rsidR="007E3D7D" w:rsidRPr="00077230" w:rsidRDefault="007E3D7D" w:rsidP="00077230">
      <w:pPr>
        <w:pStyle w:val="ab"/>
        <w:spacing w:line="273" w:lineRule="exact"/>
        <w:ind w:left="9"/>
        <w:jc w:val="both"/>
      </w:pPr>
      <w:r w:rsidRPr="00077230">
        <w:rPr>
          <w:b/>
          <w:bCs/>
        </w:rPr>
        <w:t xml:space="preserve">Ответ оценивается отметкой </w:t>
      </w:r>
      <w:r w:rsidRPr="00077230">
        <w:t xml:space="preserve">«4», </w:t>
      </w:r>
    </w:p>
    <w:p w:rsidR="007E3D7D" w:rsidRPr="00077230" w:rsidRDefault="007E3D7D" w:rsidP="00077230">
      <w:pPr>
        <w:pStyle w:val="ab"/>
        <w:spacing w:line="273" w:lineRule="exact"/>
        <w:jc w:val="both"/>
      </w:pPr>
      <w:r w:rsidRPr="00077230">
        <w:t xml:space="preserve">-если он удовлетворяет в основном требованиям на отметку «5», но при этом имеет один из недостатков: </w:t>
      </w:r>
    </w:p>
    <w:p w:rsidR="007E3D7D" w:rsidRPr="00077230" w:rsidRDefault="007E3D7D" w:rsidP="00077230">
      <w:pPr>
        <w:pStyle w:val="ab"/>
        <w:spacing w:line="292" w:lineRule="exact"/>
        <w:ind w:right="14"/>
        <w:jc w:val="both"/>
      </w:pPr>
      <w:r w:rsidRPr="00077230">
        <w:t xml:space="preserve">-в изложении допущены небольшие пробелы, не исказившие математическое содержание ответа; </w:t>
      </w:r>
    </w:p>
    <w:p w:rsidR="007E3D7D" w:rsidRPr="00077230" w:rsidRDefault="007E3D7D" w:rsidP="00077230">
      <w:pPr>
        <w:pStyle w:val="ab"/>
        <w:spacing w:line="292" w:lineRule="exact"/>
        <w:ind w:right="14"/>
        <w:jc w:val="both"/>
      </w:pPr>
      <w:r w:rsidRPr="00077230">
        <w:t xml:space="preserve">-допущены один - два недочета при освещении основного содержания ответа, исправленные по замечанию; </w:t>
      </w:r>
    </w:p>
    <w:p w:rsidR="007E3D7D" w:rsidRPr="00077230" w:rsidRDefault="007E3D7D" w:rsidP="00077230">
      <w:pPr>
        <w:pStyle w:val="ab"/>
        <w:spacing w:line="292" w:lineRule="exact"/>
        <w:ind w:right="14"/>
        <w:jc w:val="both"/>
      </w:pPr>
      <w:r w:rsidRPr="00077230">
        <w:t xml:space="preserve">-допущены ошибка или более двух недочетов при освещении второстепенных вопросов или в выкладках, легко исправленные по замечанию учителя. </w:t>
      </w:r>
    </w:p>
    <w:p w:rsidR="007E3D7D" w:rsidRPr="00077230" w:rsidRDefault="007E3D7D" w:rsidP="00077230">
      <w:pPr>
        <w:pStyle w:val="ab"/>
        <w:spacing w:line="249" w:lineRule="exact"/>
        <w:jc w:val="both"/>
        <w:rPr>
          <w:b/>
          <w:bCs/>
        </w:rPr>
      </w:pPr>
      <w:r w:rsidRPr="00077230">
        <w:rPr>
          <w:b/>
          <w:bCs/>
        </w:rPr>
        <w:t xml:space="preserve">Отметка </w:t>
      </w:r>
      <w:r w:rsidRPr="00077230">
        <w:t xml:space="preserve">«3» </w:t>
      </w:r>
      <w:r w:rsidRPr="00077230">
        <w:rPr>
          <w:b/>
          <w:bCs/>
        </w:rPr>
        <w:t xml:space="preserve">ставится в следующих случаях: </w:t>
      </w:r>
    </w:p>
    <w:p w:rsidR="007E3D7D" w:rsidRPr="00077230" w:rsidRDefault="007E3D7D" w:rsidP="00077230">
      <w:pPr>
        <w:pStyle w:val="ab"/>
        <w:spacing w:line="273" w:lineRule="exact"/>
        <w:ind w:left="19" w:right="9"/>
        <w:jc w:val="both"/>
      </w:pPr>
      <w:r w:rsidRPr="00077230">
        <w:t xml:space="preserve">-неполно или непоследовательно раскрыто содержание материала, но показано общее понимание вопроса и продемонстрированы умения, достаточные для дальнейшего усвоения программного материала (определенные «Требованиями к математической подготовке учащихся»); </w:t>
      </w:r>
    </w:p>
    <w:p w:rsidR="007E3D7D" w:rsidRPr="00077230" w:rsidRDefault="007E3D7D" w:rsidP="00077230">
      <w:pPr>
        <w:pStyle w:val="ab"/>
        <w:spacing w:line="273" w:lineRule="exact"/>
        <w:ind w:left="19" w:right="9"/>
        <w:jc w:val="both"/>
      </w:pPr>
      <w:r w:rsidRPr="00077230">
        <w:t xml:space="preserve">-имелись затруднения или допущены ошибки в определении понятий, использовании математической терминологии, чертежах, выкладках, исправленные после нескольких наводящих вопросов учителя; </w:t>
      </w:r>
    </w:p>
    <w:p w:rsidR="007E3D7D" w:rsidRPr="00077230" w:rsidRDefault="007E3D7D" w:rsidP="00077230">
      <w:pPr>
        <w:pStyle w:val="ab"/>
        <w:spacing w:before="9" w:line="268" w:lineRule="exact"/>
        <w:ind w:right="9" w:firstLine="19"/>
        <w:jc w:val="both"/>
      </w:pPr>
      <w:r w:rsidRPr="00077230">
        <w:t xml:space="preserve">-ученик не справился с применением теории в новой ситуации при выполнении практического задания, но выполнил задания обязательного уровня сложности по данной теме; </w:t>
      </w:r>
    </w:p>
    <w:p w:rsidR="007E3D7D" w:rsidRPr="00077230" w:rsidRDefault="007E3D7D" w:rsidP="00077230">
      <w:pPr>
        <w:pStyle w:val="ab"/>
        <w:spacing w:line="292" w:lineRule="exact"/>
        <w:ind w:right="14"/>
        <w:jc w:val="both"/>
      </w:pPr>
      <w:r w:rsidRPr="00077230">
        <w:t xml:space="preserve">-при знании  </w:t>
      </w:r>
      <w:proofErr w:type="gramStart"/>
      <w:r w:rsidRPr="00077230">
        <w:t>выявлена</w:t>
      </w:r>
      <w:proofErr w:type="gramEnd"/>
      <w:r w:rsidRPr="00077230">
        <w:t xml:space="preserve"> недостаточная </w:t>
      </w:r>
      <w:proofErr w:type="spellStart"/>
      <w:r w:rsidRPr="00077230">
        <w:t>сформированность</w:t>
      </w:r>
      <w:proofErr w:type="spellEnd"/>
      <w:r w:rsidRPr="00077230">
        <w:t xml:space="preserve"> основных умений и навыков. </w:t>
      </w:r>
    </w:p>
    <w:p w:rsidR="007E3D7D" w:rsidRPr="00077230" w:rsidRDefault="007E3D7D" w:rsidP="00077230">
      <w:pPr>
        <w:pStyle w:val="ab"/>
        <w:spacing w:line="297" w:lineRule="exact"/>
        <w:ind w:left="19" w:right="-75"/>
        <w:jc w:val="both"/>
        <w:rPr>
          <w:b/>
          <w:bCs/>
        </w:rPr>
      </w:pPr>
      <w:r w:rsidRPr="00077230">
        <w:rPr>
          <w:b/>
          <w:bCs/>
        </w:rPr>
        <w:t xml:space="preserve">Отметка </w:t>
      </w:r>
      <w:r w:rsidRPr="00077230">
        <w:t xml:space="preserve">«2» </w:t>
      </w:r>
      <w:r w:rsidRPr="00077230">
        <w:rPr>
          <w:b/>
          <w:bCs/>
        </w:rPr>
        <w:t xml:space="preserve">ставится в следующих случаях: </w:t>
      </w:r>
    </w:p>
    <w:p w:rsidR="007E3D7D" w:rsidRPr="00077230" w:rsidRDefault="007E3D7D" w:rsidP="00077230">
      <w:pPr>
        <w:pStyle w:val="ab"/>
        <w:spacing w:line="297" w:lineRule="exact"/>
        <w:ind w:right="-75"/>
        <w:jc w:val="both"/>
      </w:pPr>
      <w:r w:rsidRPr="00077230">
        <w:t>-</w:t>
      </w:r>
      <w:r w:rsidRPr="00077230">
        <w:rPr>
          <w:bCs/>
        </w:rPr>
        <w:t>не</w:t>
      </w:r>
      <w:r w:rsidRPr="00077230">
        <w:rPr>
          <w:b/>
          <w:bCs/>
        </w:rPr>
        <w:t xml:space="preserve"> </w:t>
      </w:r>
      <w:r w:rsidRPr="00077230">
        <w:t xml:space="preserve">раскрыто основное содержание учебного материала; </w:t>
      </w:r>
    </w:p>
    <w:p w:rsidR="007E3D7D" w:rsidRPr="00077230" w:rsidRDefault="007E3D7D" w:rsidP="00077230">
      <w:pPr>
        <w:pStyle w:val="ab"/>
        <w:spacing w:before="9" w:line="268" w:lineRule="exact"/>
        <w:ind w:right="9"/>
        <w:jc w:val="both"/>
      </w:pPr>
      <w:r w:rsidRPr="00077230">
        <w:t xml:space="preserve">-обнаружено незнание или непонимание учеником большей или наиболее важной части учебного материала; </w:t>
      </w:r>
    </w:p>
    <w:p w:rsidR="007E3D7D" w:rsidRPr="00077230" w:rsidRDefault="007E3D7D" w:rsidP="00077230">
      <w:pPr>
        <w:pStyle w:val="ab"/>
        <w:spacing w:before="19" w:line="273" w:lineRule="exact"/>
        <w:ind w:right="14"/>
        <w:jc w:val="both"/>
      </w:pPr>
      <w:r w:rsidRPr="00077230">
        <w:t xml:space="preserve">-допущены ошибки в определении понятий, при использовании математической терминологии, в рисунках, чертежах или графиках, в выкладках, которые не исправлены после нескольких наводящих вопросов учителя. </w:t>
      </w:r>
    </w:p>
    <w:p w:rsidR="007E3D7D" w:rsidRPr="00077230" w:rsidRDefault="007E3D7D" w:rsidP="00077230">
      <w:pPr>
        <w:pStyle w:val="ab"/>
        <w:spacing w:line="273" w:lineRule="exact"/>
        <w:ind w:left="4" w:right="9"/>
        <w:jc w:val="both"/>
      </w:pPr>
      <w:r w:rsidRPr="00077230">
        <w:rPr>
          <w:b/>
          <w:bCs/>
        </w:rPr>
        <w:lastRenderedPageBreak/>
        <w:t xml:space="preserve">Отметка </w:t>
      </w:r>
      <w:r w:rsidRPr="00077230">
        <w:t xml:space="preserve">«1» </w:t>
      </w:r>
      <w:r w:rsidRPr="00077230">
        <w:rPr>
          <w:b/>
          <w:bCs/>
        </w:rPr>
        <w:t xml:space="preserve">ставится, </w:t>
      </w:r>
      <w:r w:rsidRPr="00077230">
        <w:t xml:space="preserve">если ученик обнаружил полное незнание и непонимание изучаемого учебного материала или не смог ответить ни на один из поставленных вопросов по изучаемому материалу. </w:t>
      </w:r>
    </w:p>
    <w:p w:rsidR="007E3D7D" w:rsidRPr="00077230" w:rsidRDefault="007E3D7D" w:rsidP="00077230">
      <w:pPr>
        <w:pStyle w:val="ab"/>
        <w:spacing w:line="292" w:lineRule="exact"/>
        <w:jc w:val="both"/>
        <w:rPr>
          <w:b/>
          <w:bCs/>
          <w:u w:val="single"/>
        </w:rPr>
      </w:pPr>
      <w:r w:rsidRPr="00077230">
        <w:rPr>
          <w:b/>
          <w:bCs/>
          <w:u w:val="single"/>
        </w:rPr>
        <w:t>Оценка письменных контрольных работ учащихся</w:t>
      </w:r>
    </w:p>
    <w:p w:rsidR="007E3D7D" w:rsidRPr="00077230" w:rsidRDefault="007E3D7D" w:rsidP="00077230">
      <w:pPr>
        <w:pStyle w:val="ab"/>
        <w:spacing w:line="254" w:lineRule="exact"/>
        <w:ind w:left="9"/>
        <w:jc w:val="both"/>
      </w:pPr>
      <w:r w:rsidRPr="00077230">
        <w:rPr>
          <w:b/>
          <w:bCs/>
        </w:rPr>
        <w:t xml:space="preserve">Отметка </w:t>
      </w:r>
      <w:r w:rsidRPr="00077230">
        <w:t xml:space="preserve">«5» </w:t>
      </w:r>
      <w:r w:rsidRPr="00077230">
        <w:rPr>
          <w:b/>
          <w:bCs/>
        </w:rPr>
        <w:t xml:space="preserve">ставится, </w:t>
      </w:r>
      <w:r w:rsidRPr="00077230">
        <w:t xml:space="preserve">если: </w:t>
      </w:r>
    </w:p>
    <w:p w:rsidR="007E3D7D" w:rsidRPr="00077230" w:rsidRDefault="007E3D7D" w:rsidP="00077230">
      <w:pPr>
        <w:pStyle w:val="ab"/>
        <w:numPr>
          <w:ilvl w:val="0"/>
          <w:numId w:val="1"/>
        </w:numPr>
        <w:spacing w:line="292" w:lineRule="exact"/>
        <w:ind w:left="148" w:right="4" w:hanging="139"/>
        <w:jc w:val="both"/>
      </w:pPr>
      <w:r w:rsidRPr="00077230">
        <w:t xml:space="preserve">работа выполнена полностью; </w:t>
      </w:r>
    </w:p>
    <w:p w:rsidR="007E3D7D" w:rsidRPr="00077230" w:rsidRDefault="007E3D7D" w:rsidP="00077230">
      <w:pPr>
        <w:pStyle w:val="ab"/>
        <w:numPr>
          <w:ilvl w:val="0"/>
          <w:numId w:val="1"/>
        </w:numPr>
        <w:spacing w:line="292" w:lineRule="exact"/>
        <w:ind w:left="148" w:right="4" w:hanging="139"/>
        <w:jc w:val="both"/>
      </w:pPr>
      <w:r w:rsidRPr="00077230">
        <w:t xml:space="preserve">в </w:t>
      </w:r>
      <w:proofErr w:type="gramStart"/>
      <w:r w:rsidRPr="00077230">
        <w:t>логических рассуждениях</w:t>
      </w:r>
      <w:proofErr w:type="gramEnd"/>
      <w:r w:rsidRPr="00077230">
        <w:t xml:space="preserve"> и обосновании решения нет пробелов и ошибок; </w:t>
      </w:r>
    </w:p>
    <w:p w:rsidR="007E3D7D" w:rsidRPr="00077230" w:rsidRDefault="007E3D7D" w:rsidP="00077230">
      <w:pPr>
        <w:pStyle w:val="ab"/>
        <w:numPr>
          <w:ilvl w:val="0"/>
          <w:numId w:val="1"/>
        </w:numPr>
        <w:spacing w:before="4" w:line="278" w:lineRule="exact"/>
        <w:ind w:left="148" w:right="4" w:hanging="139"/>
        <w:jc w:val="both"/>
      </w:pPr>
      <w:r w:rsidRPr="00077230">
        <w:rPr>
          <w:bCs/>
        </w:rPr>
        <w:t>в</w:t>
      </w:r>
      <w:r w:rsidRPr="00077230">
        <w:rPr>
          <w:b/>
          <w:bCs/>
        </w:rPr>
        <w:t xml:space="preserve"> </w:t>
      </w:r>
      <w:r w:rsidRPr="00077230">
        <w:t xml:space="preserve">решении </w:t>
      </w:r>
      <w:r w:rsidRPr="00077230">
        <w:rPr>
          <w:bCs/>
        </w:rPr>
        <w:t xml:space="preserve">нет </w:t>
      </w:r>
      <w:r w:rsidRPr="00077230">
        <w:t xml:space="preserve">математических ошибок (возможна одна неточность, описка, не являющаяся следствием незнания или непонимания учебного материала). </w:t>
      </w:r>
    </w:p>
    <w:p w:rsidR="007E3D7D" w:rsidRPr="00077230" w:rsidRDefault="007E3D7D" w:rsidP="00077230">
      <w:pPr>
        <w:pStyle w:val="ab"/>
        <w:spacing w:line="254" w:lineRule="exact"/>
        <w:jc w:val="both"/>
      </w:pPr>
      <w:r w:rsidRPr="00077230">
        <w:rPr>
          <w:b/>
          <w:bCs/>
        </w:rPr>
        <w:t xml:space="preserve">Отметка </w:t>
      </w:r>
      <w:r w:rsidRPr="00077230">
        <w:t xml:space="preserve">«4» </w:t>
      </w:r>
      <w:r w:rsidRPr="00077230">
        <w:rPr>
          <w:b/>
          <w:bCs/>
        </w:rPr>
        <w:t xml:space="preserve">ставится, </w:t>
      </w:r>
      <w:r w:rsidRPr="00077230">
        <w:t xml:space="preserve">если: </w:t>
      </w:r>
    </w:p>
    <w:p w:rsidR="007E3D7D" w:rsidRPr="00077230" w:rsidRDefault="007E3D7D" w:rsidP="00077230">
      <w:pPr>
        <w:pStyle w:val="ab"/>
        <w:numPr>
          <w:ilvl w:val="0"/>
          <w:numId w:val="1"/>
        </w:numPr>
        <w:spacing w:line="292" w:lineRule="exact"/>
        <w:ind w:left="148" w:right="4" w:hanging="139"/>
        <w:jc w:val="both"/>
      </w:pPr>
      <w:r w:rsidRPr="00077230">
        <w:t xml:space="preserve">работа выполнена полностью, но обоснования шагов решения недостаточны (если умение обосновывать рассуждения не являлось специальным объектом проверки); </w:t>
      </w:r>
    </w:p>
    <w:p w:rsidR="007E3D7D" w:rsidRPr="00077230" w:rsidRDefault="007E3D7D" w:rsidP="00077230">
      <w:pPr>
        <w:pStyle w:val="ab"/>
        <w:numPr>
          <w:ilvl w:val="0"/>
          <w:numId w:val="1"/>
        </w:numPr>
        <w:spacing w:line="292" w:lineRule="exact"/>
        <w:ind w:left="148" w:right="4" w:hanging="139"/>
        <w:jc w:val="both"/>
      </w:pPr>
      <w:r w:rsidRPr="00077230">
        <w:t xml:space="preserve">допущена одна ошибка или два-три недочета в выкладках, рисунках, чертежах или графиках (если эти виды работы не являлись специальным объектом проверки). </w:t>
      </w:r>
    </w:p>
    <w:p w:rsidR="007E3D7D" w:rsidRPr="00077230" w:rsidRDefault="007E3D7D" w:rsidP="00077230">
      <w:pPr>
        <w:pStyle w:val="ab"/>
        <w:spacing w:line="254" w:lineRule="exact"/>
        <w:jc w:val="both"/>
      </w:pPr>
      <w:r w:rsidRPr="00077230">
        <w:rPr>
          <w:b/>
          <w:bCs/>
        </w:rPr>
        <w:t xml:space="preserve">Отметка </w:t>
      </w:r>
      <w:r w:rsidRPr="00077230">
        <w:t xml:space="preserve">«3» </w:t>
      </w:r>
      <w:r w:rsidRPr="00077230">
        <w:rPr>
          <w:b/>
          <w:bCs/>
        </w:rPr>
        <w:t xml:space="preserve">ставится, </w:t>
      </w:r>
      <w:r w:rsidRPr="00077230">
        <w:t xml:space="preserve">если: </w:t>
      </w:r>
    </w:p>
    <w:p w:rsidR="007E3D7D" w:rsidRPr="00077230" w:rsidRDefault="007E3D7D" w:rsidP="00077230">
      <w:pPr>
        <w:pStyle w:val="ab"/>
        <w:numPr>
          <w:ilvl w:val="0"/>
          <w:numId w:val="1"/>
        </w:numPr>
        <w:spacing w:line="292" w:lineRule="exact"/>
        <w:ind w:left="148" w:right="4" w:hanging="139"/>
        <w:jc w:val="both"/>
      </w:pPr>
      <w:r w:rsidRPr="00077230">
        <w:t xml:space="preserve">допущены более одной ошибки или более двух-трех недочетов в выкладках, чертежах или графиках, но учащийся владеет обязательными умениями по проверяемой теме. </w:t>
      </w:r>
    </w:p>
    <w:p w:rsidR="007E3D7D" w:rsidRPr="00077230" w:rsidRDefault="007E3D7D" w:rsidP="00077230">
      <w:pPr>
        <w:pStyle w:val="ab"/>
        <w:spacing w:line="254" w:lineRule="exact"/>
        <w:jc w:val="both"/>
      </w:pPr>
      <w:r w:rsidRPr="00077230">
        <w:rPr>
          <w:b/>
          <w:bCs/>
        </w:rPr>
        <w:t xml:space="preserve">Отметка </w:t>
      </w:r>
      <w:r w:rsidRPr="00077230">
        <w:t xml:space="preserve">«2» </w:t>
      </w:r>
      <w:r w:rsidRPr="00077230">
        <w:rPr>
          <w:b/>
          <w:bCs/>
        </w:rPr>
        <w:t xml:space="preserve">ставится, </w:t>
      </w:r>
      <w:r w:rsidRPr="00077230">
        <w:t xml:space="preserve">если: </w:t>
      </w:r>
    </w:p>
    <w:p w:rsidR="007E3D7D" w:rsidRPr="00077230" w:rsidRDefault="007E3D7D" w:rsidP="00077230">
      <w:pPr>
        <w:pStyle w:val="ab"/>
        <w:numPr>
          <w:ilvl w:val="0"/>
          <w:numId w:val="1"/>
        </w:numPr>
        <w:spacing w:line="292" w:lineRule="exact"/>
        <w:ind w:left="148" w:right="4" w:hanging="139"/>
        <w:jc w:val="both"/>
      </w:pPr>
      <w:proofErr w:type="gramStart"/>
      <w:r w:rsidRPr="00077230">
        <w:t xml:space="preserve">допущены существенные ошибки, по казавшие, что учащийся не владеет обязательными умениями по данной теме в полной мере. </w:t>
      </w:r>
      <w:proofErr w:type="gramEnd"/>
    </w:p>
    <w:p w:rsidR="003B4BD9" w:rsidRPr="00077230" w:rsidRDefault="007E3D7D" w:rsidP="00077230">
      <w:pPr>
        <w:pStyle w:val="ab"/>
        <w:spacing w:line="249" w:lineRule="exact"/>
        <w:jc w:val="both"/>
      </w:pPr>
      <w:r w:rsidRPr="00077230">
        <w:rPr>
          <w:b/>
          <w:bCs/>
        </w:rPr>
        <w:t xml:space="preserve">Отметка </w:t>
      </w:r>
      <w:r w:rsidRPr="00077230">
        <w:t xml:space="preserve">«1» </w:t>
      </w:r>
      <w:r w:rsidRPr="00077230">
        <w:rPr>
          <w:b/>
          <w:bCs/>
        </w:rPr>
        <w:t xml:space="preserve">ставится, </w:t>
      </w:r>
      <w:r w:rsidRPr="00077230">
        <w:t xml:space="preserve">если работа показала полное отсутствие у учащегося обязательных знаний и умений по проверяемой теме или значительная часть работы выполнена не самостоятельно. </w:t>
      </w:r>
    </w:p>
    <w:sectPr w:rsidR="003B4BD9" w:rsidRPr="00077230" w:rsidSect="008E2D56">
      <w:pgSz w:w="16838" w:h="11906" w:orient="landscape"/>
      <w:pgMar w:top="1134" w:right="567" w:bottom="1134" w:left="567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42DBC" w:rsidRDefault="00642DBC" w:rsidP="00230215">
      <w:r>
        <w:separator/>
      </w:r>
    </w:p>
  </w:endnote>
  <w:endnote w:type="continuationSeparator" w:id="0">
    <w:p w:rsidR="00642DBC" w:rsidRDefault="00642DBC" w:rsidP="0023021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Pragmatica BoldCTT">
    <w:altName w:val="LuzSans-Book"/>
    <w:panose1 w:val="00000000000000000000"/>
    <w:charset w:val="CC"/>
    <w:family w:val="swiss"/>
    <w:notTrueType/>
    <w:pitch w:val="variable"/>
    <w:sig w:usb0="00000203" w:usb1="00000000" w:usb2="00000000" w:usb3="00000000" w:csb0="00000005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42DBC" w:rsidRDefault="00642DBC" w:rsidP="00230215">
      <w:r>
        <w:separator/>
      </w:r>
    </w:p>
  </w:footnote>
  <w:footnote w:type="continuationSeparator" w:id="0">
    <w:p w:rsidR="00642DBC" w:rsidRDefault="00642DBC" w:rsidP="0023021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E"/>
    <w:multiLevelType w:val="singleLevel"/>
    <w:tmpl w:val="6740A004"/>
    <w:lvl w:ilvl="0">
      <w:numFmt w:val="bullet"/>
      <w:lvlText w:val="*"/>
      <w:lvlJc w:val="left"/>
    </w:lvl>
  </w:abstractNum>
  <w:abstractNum w:abstractNumId="1">
    <w:nsid w:val="006C548D"/>
    <w:multiLevelType w:val="hybridMultilevel"/>
    <w:tmpl w:val="13088E0A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15B7488F"/>
    <w:multiLevelType w:val="hybridMultilevel"/>
    <w:tmpl w:val="C10445E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CBA3096"/>
    <w:multiLevelType w:val="hybridMultilevel"/>
    <w:tmpl w:val="4440AB72"/>
    <w:lvl w:ilvl="0" w:tplc="052A626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37783988"/>
    <w:multiLevelType w:val="hybridMultilevel"/>
    <w:tmpl w:val="ADB0B6E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D662DC8"/>
    <w:multiLevelType w:val="hybridMultilevel"/>
    <w:tmpl w:val="FB7C81F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A712444"/>
    <w:multiLevelType w:val="hybridMultilevel"/>
    <w:tmpl w:val="FA5A058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73B36D5F"/>
    <w:multiLevelType w:val="hybridMultilevel"/>
    <w:tmpl w:val="B268B5C0"/>
    <w:lvl w:ilvl="0" w:tplc="9B4A14D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>
    <w:nsid w:val="7D840FF4"/>
    <w:multiLevelType w:val="hybridMultilevel"/>
    <w:tmpl w:val="7248B77E"/>
    <w:lvl w:ilvl="0" w:tplc="D700CE36">
      <w:start w:val="3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num w:numId="1">
    <w:abstractNumId w:val="0"/>
    <w:lvlOverride w:ilvl="0">
      <w:lvl w:ilvl="0">
        <w:numFmt w:val="bullet"/>
        <w:lvlText w:val=""/>
        <w:legacy w:legacy="1" w:legacySpace="0" w:legacyIndent="0"/>
        <w:lvlJc w:val="left"/>
        <w:rPr>
          <w:rFonts w:ascii="Symbol" w:hAnsi="Symbol" w:hint="default"/>
        </w:rPr>
      </w:lvl>
    </w:lvlOverride>
  </w:num>
  <w:num w:numId="2">
    <w:abstractNumId w:val="0"/>
    <w:lvlOverride w:ilvl="0">
      <w:lvl w:ilvl="0">
        <w:start w:val="65535"/>
        <w:numFmt w:val="bullet"/>
        <w:lvlText w:val="-"/>
        <w:legacy w:legacy="1" w:legacySpace="0" w:legacyIndent="149"/>
        <w:lvlJc w:val="left"/>
        <w:rPr>
          <w:rFonts w:ascii="Times New Roman" w:hAnsi="Times New Roman" w:cs="Times New Roman" w:hint="default"/>
        </w:rPr>
      </w:lvl>
    </w:lvlOverride>
  </w:num>
  <w:num w:numId="3">
    <w:abstractNumId w:val="1"/>
  </w:num>
  <w:num w:numId="4">
    <w:abstractNumId w:val="6"/>
  </w:num>
  <w:num w:numId="5">
    <w:abstractNumId w:val="4"/>
  </w:num>
  <w:num w:numId="6">
    <w:abstractNumId w:val="5"/>
  </w:num>
  <w:num w:numId="7">
    <w:abstractNumId w:val="2"/>
  </w:num>
  <w:num w:numId="8">
    <w:abstractNumId w:val="7"/>
  </w:num>
  <w:num w:numId="9">
    <w:abstractNumId w:val="8"/>
  </w:num>
  <w:num w:numId="1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6"/>
  <w:proofState w:spelling="clean" w:grammar="clean"/>
  <w:defaultTabStop w:val="708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3B4BD9"/>
    <w:rsid w:val="0006775E"/>
    <w:rsid w:val="00077230"/>
    <w:rsid w:val="000B0683"/>
    <w:rsid w:val="000B48D7"/>
    <w:rsid w:val="000B6E8C"/>
    <w:rsid w:val="00103FBB"/>
    <w:rsid w:val="00121E15"/>
    <w:rsid w:val="001234B3"/>
    <w:rsid w:val="00134E23"/>
    <w:rsid w:val="001907D7"/>
    <w:rsid w:val="00190CAB"/>
    <w:rsid w:val="00200106"/>
    <w:rsid w:val="00206AC4"/>
    <w:rsid w:val="00230215"/>
    <w:rsid w:val="00265536"/>
    <w:rsid w:val="00267ED2"/>
    <w:rsid w:val="00286BE6"/>
    <w:rsid w:val="002E049F"/>
    <w:rsid w:val="002E708F"/>
    <w:rsid w:val="00324A05"/>
    <w:rsid w:val="00327ED9"/>
    <w:rsid w:val="003428FD"/>
    <w:rsid w:val="00345816"/>
    <w:rsid w:val="00355048"/>
    <w:rsid w:val="003562A7"/>
    <w:rsid w:val="00372F0B"/>
    <w:rsid w:val="00380B41"/>
    <w:rsid w:val="003B04C2"/>
    <w:rsid w:val="003B4BD9"/>
    <w:rsid w:val="003C1DF9"/>
    <w:rsid w:val="003C77F2"/>
    <w:rsid w:val="003D132D"/>
    <w:rsid w:val="003E72FE"/>
    <w:rsid w:val="00412EB7"/>
    <w:rsid w:val="00431A9E"/>
    <w:rsid w:val="00433E97"/>
    <w:rsid w:val="00441AB9"/>
    <w:rsid w:val="004476A0"/>
    <w:rsid w:val="00447BA8"/>
    <w:rsid w:val="004532E1"/>
    <w:rsid w:val="0048473A"/>
    <w:rsid w:val="004A47F8"/>
    <w:rsid w:val="004A5A37"/>
    <w:rsid w:val="004C5CFD"/>
    <w:rsid w:val="004F57AB"/>
    <w:rsid w:val="00527B4E"/>
    <w:rsid w:val="00532B52"/>
    <w:rsid w:val="0059199C"/>
    <w:rsid w:val="00594752"/>
    <w:rsid w:val="00597D87"/>
    <w:rsid w:val="005B698D"/>
    <w:rsid w:val="005C54AD"/>
    <w:rsid w:val="005D3960"/>
    <w:rsid w:val="006275FE"/>
    <w:rsid w:val="00642DBC"/>
    <w:rsid w:val="00645415"/>
    <w:rsid w:val="00667547"/>
    <w:rsid w:val="006C126B"/>
    <w:rsid w:val="006D48B1"/>
    <w:rsid w:val="006E0A68"/>
    <w:rsid w:val="00762324"/>
    <w:rsid w:val="00792A09"/>
    <w:rsid w:val="00795557"/>
    <w:rsid w:val="007E3D7D"/>
    <w:rsid w:val="007F3FB9"/>
    <w:rsid w:val="00801183"/>
    <w:rsid w:val="008109A2"/>
    <w:rsid w:val="008125E7"/>
    <w:rsid w:val="008365E1"/>
    <w:rsid w:val="00837FC8"/>
    <w:rsid w:val="008B0D3B"/>
    <w:rsid w:val="008E2D56"/>
    <w:rsid w:val="00996FEB"/>
    <w:rsid w:val="009D5351"/>
    <w:rsid w:val="00A33DB7"/>
    <w:rsid w:val="00A603E0"/>
    <w:rsid w:val="00A67EE3"/>
    <w:rsid w:val="00A90611"/>
    <w:rsid w:val="00AB01C3"/>
    <w:rsid w:val="00AC516B"/>
    <w:rsid w:val="00AF7773"/>
    <w:rsid w:val="00B13773"/>
    <w:rsid w:val="00B1732C"/>
    <w:rsid w:val="00B55943"/>
    <w:rsid w:val="00B83666"/>
    <w:rsid w:val="00B935EF"/>
    <w:rsid w:val="00BD220A"/>
    <w:rsid w:val="00C049B9"/>
    <w:rsid w:val="00C05890"/>
    <w:rsid w:val="00C14301"/>
    <w:rsid w:val="00C26B4B"/>
    <w:rsid w:val="00C41FE3"/>
    <w:rsid w:val="00C55F12"/>
    <w:rsid w:val="00CA5FBD"/>
    <w:rsid w:val="00CD2DBB"/>
    <w:rsid w:val="00CF3009"/>
    <w:rsid w:val="00D17A4E"/>
    <w:rsid w:val="00D25D73"/>
    <w:rsid w:val="00D619A3"/>
    <w:rsid w:val="00D97E32"/>
    <w:rsid w:val="00DA3208"/>
    <w:rsid w:val="00DA78CE"/>
    <w:rsid w:val="00DF1AC2"/>
    <w:rsid w:val="00DF6275"/>
    <w:rsid w:val="00E14F12"/>
    <w:rsid w:val="00E47F5F"/>
    <w:rsid w:val="00EA5A6A"/>
    <w:rsid w:val="00ED68CC"/>
    <w:rsid w:val="00EF58CB"/>
    <w:rsid w:val="00F00123"/>
    <w:rsid w:val="00F04C38"/>
    <w:rsid w:val="00F1378F"/>
    <w:rsid w:val="00F250CD"/>
    <w:rsid w:val="00F370F5"/>
    <w:rsid w:val="00F5000F"/>
    <w:rsid w:val="00F527BB"/>
    <w:rsid w:val="00F56D32"/>
    <w:rsid w:val="00F71F62"/>
    <w:rsid w:val="00F87EF4"/>
    <w:rsid w:val="00FC5AE8"/>
    <w:rsid w:val="00FD50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155"/>
    <o:shapelayout v:ext="edit">
      <o:idmap v:ext="edit" data="1"/>
      <o:rules v:ext="edit">
        <o:r id="V:Rule1" type="connector" idref="#_x0000_s1149"/>
        <o:r id="V:Rule2" type="connector" idref="#_x0000_s1152"/>
        <o:r id="V:Rule3" type="connector" idref="#_x0000_s1148"/>
        <o:r id="V:Rule4" type="connector" idref="#_x0000_s1150"/>
        <o:r id="V:Rule5" type="connector" idref="#_x0000_s1147"/>
        <o:r id="V:Rule6" type="connector" idref="#_x0000_s1151"/>
        <o:r id="V:Rule7" type="connector" idref="#_x0000_s1153"/>
        <o:r id="V:Rule8" type="connector" idref="#_x0000_s1154"/>
      </o:rules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B4BD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3B4BD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No Spacing"/>
    <w:link w:val="a5"/>
    <w:uiPriority w:val="1"/>
    <w:qFormat/>
    <w:rsid w:val="003B4BD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6">
    <w:name w:val="header"/>
    <w:basedOn w:val="a"/>
    <w:link w:val="a7"/>
    <w:uiPriority w:val="99"/>
    <w:semiHidden/>
    <w:unhideWhenUsed/>
    <w:rsid w:val="00230215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0"/>
    <w:link w:val="a6"/>
    <w:uiPriority w:val="99"/>
    <w:semiHidden/>
    <w:rsid w:val="0023021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8">
    <w:name w:val="footer"/>
    <w:basedOn w:val="a"/>
    <w:link w:val="a9"/>
    <w:uiPriority w:val="99"/>
    <w:semiHidden/>
    <w:unhideWhenUsed/>
    <w:rsid w:val="00230215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basedOn w:val="a0"/>
    <w:link w:val="a8"/>
    <w:uiPriority w:val="99"/>
    <w:semiHidden/>
    <w:rsid w:val="0023021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a">
    <w:name w:val="List Paragraph"/>
    <w:basedOn w:val="a"/>
    <w:uiPriority w:val="34"/>
    <w:qFormat/>
    <w:rsid w:val="006C126B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character" w:customStyle="1" w:styleId="a5">
    <w:name w:val="Без интервала Знак"/>
    <w:link w:val="a4"/>
    <w:uiPriority w:val="1"/>
    <w:rsid w:val="006C126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1">
    <w:name w:val="Style1"/>
    <w:basedOn w:val="a"/>
    <w:rsid w:val="00CD2DBB"/>
    <w:pPr>
      <w:widowControl w:val="0"/>
      <w:autoSpaceDE w:val="0"/>
      <w:autoSpaceDN w:val="0"/>
      <w:adjustRightInd w:val="0"/>
    </w:pPr>
  </w:style>
  <w:style w:type="paragraph" w:customStyle="1" w:styleId="Style2">
    <w:name w:val="Style2"/>
    <w:basedOn w:val="a"/>
    <w:rsid w:val="00CD2DBB"/>
    <w:pPr>
      <w:widowControl w:val="0"/>
      <w:autoSpaceDE w:val="0"/>
      <w:autoSpaceDN w:val="0"/>
      <w:adjustRightInd w:val="0"/>
      <w:spacing w:line="278" w:lineRule="exact"/>
      <w:ind w:hanging="336"/>
    </w:pPr>
  </w:style>
  <w:style w:type="paragraph" w:customStyle="1" w:styleId="Style3">
    <w:name w:val="Style3"/>
    <w:basedOn w:val="a"/>
    <w:rsid w:val="00CD2DBB"/>
    <w:pPr>
      <w:widowControl w:val="0"/>
      <w:autoSpaceDE w:val="0"/>
      <w:autoSpaceDN w:val="0"/>
      <w:adjustRightInd w:val="0"/>
      <w:spacing w:line="274" w:lineRule="exact"/>
      <w:ind w:firstLine="706"/>
      <w:jc w:val="both"/>
    </w:pPr>
  </w:style>
  <w:style w:type="paragraph" w:customStyle="1" w:styleId="Style4">
    <w:name w:val="Style4"/>
    <w:basedOn w:val="a"/>
    <w:rsid w:val="00CD2DBB"/>
    <w:pPr>
      <w:widowControl w:val="0"/>
      <w:autoSpaceDE w:val="0"/>
      <w:autoSpaceDN w:val="0"/>
      <w:adjustRightInd w:val="0"/>
      <w:spacing w:line="276" w:lineRule="exact"/>
      <w:jc w:val="both"/>
    </w:pPr>
  </w:style>
  <w:style w:type="paragraph" w:customStyle="1" w:styleId="Style6">
    <w:name w:val="Style6"/>
    <w:basedOn w:val="a"/>
    <w:rsid w:val="00CD2DBB"/>
    <w:pPr>
      <w:widowControl w:val="0"/>
      <w:autoSpaceDE w:val="0"/>
      <w:autoSpaceDN w:val="0"/>
      <w:adjustRightInd w:val="0"/>
      <w:spacing w:line="278" w:lineRule="exact"/>
      <w:ind w:hanging="346"/>
      <w:jc w:val="both"/>
    </w:pPr>
  </w:style>
  <w:style w:type="paragraph" w:customStyle="1" w:styleId="Style7">
    <w:name w:val="Style7"/>
    <w:basedOn w:val="a"/>
    <w:rsid w:val="00CD2DBB"/>
    <w:pPr>
      <w:widowControl w:val="0"/>
      <w:autoSpaceDE w:val="0"/>
      <w:autoSpaceDN w:val="0"/>
      <w:adjustRightInd w:val="0"/>
    </w:pPr>
  </w:style>
  <w:style w:type="character" w:customStyle="1" w:styleId="FontStyle11">
    <w:name w:val="Font Style11"/>
    <w:basedOn w:val="a0"/>
    <w:rsid w:val="00CD2DBB"/>
    <w:rPr>
      <w:rFonts w:ascii="Times New Roman" w:hAnsi="Times New Roman" w:cs="Times New Roman"/>
      <w:b/>
      <w:bCs/>
      <w:sz w:val="24"/>
      <w:szCs w:val="24"/>
    </w:rPr>
  </w:style>
  <w:style w:type="character" w:customStyle="1" w:styleId="FontStyle12">
    <w:name w:val="Font Style12"/>
    <w:basedOn w:val="a0"/>
    <w:rsid w:val="00CD2DBB"/>
    <w:rPr>
      <w:rFonts w:ascii="Times New Roman" w:hAnsi="Times New Roman" w:cs="Times New Roman"/>
      <w:b/>
      <w:bCs/>
      <w:i/>
      <w:iCs/>
      <w:sz w:val="22"/>
      <w:szCs w:val="22"/>
    </w:rPr>
  </w:style>
  <w:style w:type="character" w:customStyle="1" w:styleId="FontStyle13">
    <w:name w:val="Font Style13"/>
    <w:basedOn w:val="a0"/>
    <w:rsid w:val="00CD2DBB"/>
    <w:rPr>
      <w:rFonts w:ascii="Times New Roman" w:hAnsi="Times New Roman" w:cs="Times New Roman"/>
      <w:sz w:val="22"/>
      <w:szCs w:val="22"/>
    </w:rPr>
  </w:style>
  <w:style w:type="character" w:customStyle="1" w:styleId="FontStyle14">
    <w:name w:val="Font Style14"/>
    <w:basedOn w:val="a0"/>
    <w:rsid w:val="00CD2DBB"/>
    <w:rPr>
      <w:rFonts w:ascii="Times New Roman" w:hAnsi="Times New Roman" w:cs="Times New Roman"/>
      <w:i/>
      <w:iCs/>
      <w:sz w:val="22"/>
      <w:szCs w:val="22"/>
    </w:rPr>
  </w:style>
  <w:style w:type="paragraph" w:customStyle="1" w:styleId="ab">
    <w:name w:val="Стиль"/>
    <w:uiPriority w:val="99"/>
    <w:rsid w:val="00CD2DBB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pple-converted-space">
    <w:name w:val="apple-converted-space"/>
    <w:basedOn w:val="a0"/>
    <w:rsid w:val="00CD2DBB"/>
  </w:style>
  <w:style w:type="character" w:customStyle="1" w:styleId="submenu-table">
    <w:name w:val="submenu-table"/>
    <w:basedOn w:val="a0"/>
    <w:rsid w:val="00CD2DBB"/>
  </w:style>
  <w:style w:type="paragraph" w:customStyle="1" w:styleId="Style9">
    <w:name w:val="Style9"/>
    <w:basedOn w:val="a"/>
    <w:rsid w:val="00CD2DBB"/>
    <w:pPr>
      <w:widowControl w:val="0"/>
      <w:autoSpaceDE w:val="0"/>
      <w:autoSpaceDN w:val="0"/>
      <w:adjustRightInd w:val="0"/>
      <w:spacing w:line="430" w:lineRule="exact"/>
      <w:jc w:val="both"/>
    </w:pPr>
    <w:rPr>
      <w:rFonts w:ascii="Arial" w:hAnsi="Arial"/>
    </w:rPr>
  </w:style>
  <w:style w:type="character" w:customStyle="1" w:styleId="FontStyle15">
    <w:name w:val="Font Style15"/>
    <w:basedOn w:val="a0"/>
    <w:rsid w:val="00CD2DBB"/>
    <w:rPr>
      <w:rFonts w:ascii="Times New Roman" w:hAnsi="Times New Roman" w:cs="Times New Roman" w:hint="default"/>
      <w:b/>
      <w:bCs/>
      <w:sz w:val="24"/>
      <w:szCs w:val="24"/>
    </w:rPr>
  </w:style>
  <w:style w:type="paragraph" w:customStyle="1" w:styleId="1">
    <w:name w:val="Знак1"/>
    <w:basedOn w:val="a"/>
    <w:rsid w:val="00AB01C3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paragraph" w:styleId="ac">
    <w:name w:val="Balloon Text"/>
    <w:basedOn w:val="a"/>
    <w:link w:val="ad"/>
    <w:uiPriority w:val="99"/>
    <w:semiHidden/>
    <w:unhideWhenUsed/>
    <w:rsid w:val="00AF7773"/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0"/>
    <w:link w:val="ac"/>
    <w:uiPriority w:val="99"/>
    <w:semiHidden/>
    <w:rsid w:val="00AF7773"/>
    <w:rPr>
      <w:rFonts w:ascii="Tahoma" w:eastAsia="Times New Roman" w:hAnsi="Tahoma" w:cs="Tahoma"/>
      <w:sz w:val="16"/>
      <w:szCs w:val="16"/>
      <w:lang w:eastAsia="ru-RU"/>
    </w:rPr>
  </w:style>
  <w:style w:type="character" w:styleId="ae">
    <w:name w:val="Hyperlink"/>
    <w:basedOn w:val="a0"/>
    <w:rsid w:val="00A33DB7"/>
    <w:rPr>
      <w:color w:val="0000FF"/>
      <w:u w:val="single"/>
    </w:rPr>
  </w:style>
  <w:style w:type="paragraph" w:customStyle="1" w:styleId="af">
    <w:name w:val="заголовок таблицы"/>
    <w:basedOn w:val="a"/>
    <w:rsid w:val="00F527BB"/>
    <w:pPr>
      <w:tabs>
        <w:tab w:val="left" w:pos="645"/>
      </w:tabs>
      <w:suppressAutoHyphens/>
      <w:autoSpaceDE w:val="0"/>
      <w:autoSpaceDN w:val="0"/>
      <w:adjustRightInd w:val="0"/>
      <w:spacing w:line="280" w:lineRule="atLeast"/>
    </w:pPr>
    <w:rPr>
      <w:rFonts w:ascii="Pragmatica BoldCTT" w:hAnsi="Pragmatica BoldCTT" w:cs="Pragmatica BoldCTT"/>
      <w:color w:val="000000"/>
      <w:lang w:eastAsia="en-US"/>
    </w:rPr>
  </w:style>
  <w:style w:type="paragraph" w:customStyle="1" w:styleId="af0">
    <w:name w:val="таблица"/>
    <w:basedOn w:val="af1"/>
    <w:rsid w:val="00F527BB"/>
    <w:pPr>
      <w:autoSpaceDE w:val="0"/>
      <w:autoSpaceDN w:val="0"/>
      <w:adjustRightInd w:val="0"/>
      <w:spacing w:after="0" w:line="288" w:lineRule="auto"/>
      <w:ind w:left="57" w:right="57"/>
    </w:pPr>
    <w:rPr>
      <w:rFonts w:ascii="Arial" w:hAnsi="Arial" w:cs="Arial"/>
      <w:color w:val="000000"/>
      <w:sz w:val="18"/>
      <w:szCs w:val="18"/>
      <w:lang w:eastAsia="en-US"/>
    </w:rPr>
  </w:style>
  <w:style w:type="character" w:customStyle="1" w:styleId="c7">
    <w:name w:val="c7"/>
    <w:basedOn w:val="a0"/>
    <w:rsid w:val="00F527BB"/>
  </w:style>
  <w:style w:type="character" w:customStyle="1" w:styleId="c4">
    <w:name w:val="c4"/>
    <w:basedOn w:val="a0"/>
    <w:rsid w:val="00F527BB"/>
  </w:style>
  <w:style w:type="paragraph" w:styleId="af1">
    <w:name w:val="Body Text"/>
    <w:basedOn w:val="a"/>
    <w:link w:val="af2"/>
    <w:uiPriority w:val="99"/>
    <w:semiHidden/>
    <w:unhideWhenUsed/>
    <w:rsid w:val="00F527BB"/>
    <w:pPr>
      <w:spacing w:after="120"/>
    </w:pPr>
  </w:style>
  <w:style w:type="character" w:customStyle="1" w:styleId="af2">
    <w:name w:val="Основной текст Знак"/>
    <w:basedOn w:val="a0"/>
    <w:link w:val="af1"/>
    <w:uiPriority w:val="99"/>
    <w:semiHidden/>
    <w:rsid w:val="00F527B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Body Text 2"/>
    <w:basedOn w:val="a"/>
    <w:link w:val="20"/>
    <w:uiPriority w:val="99"/>
    <w:semiHidden/>
    <w:unhideWhenUsed/>
    <w:rsid w:val="00B55943"/>
    <w:pPr>
      <w:spacing w:after="120" w:line="480" w:lineRule="auto"/>
    </w:pPr>
  </w:style>
  <w:style w:type="character" w:customStyle="1" w:styleId="20">
    <w:name w:val="Основной текст 2 Знак"/>
    <w:basedOn w:val="a0"/>
    <w:link w:val="2"/>
    <w:uiPriority w:val="99"/>
    <w:semiHidden/>
    <w:rsid w:val="00B55943"/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81175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117" Type="http://schemas.openxmlformats.org/officeDocument/2006/relationships/image" Target="media/image53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image" Target="media/image18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33" Type="http://schemas.openxmlformats.org/officeDocument/2006/relationships/image" Target="media/image59.wmf"/><Relationship Id="rId16" Type="http://schemas.openxmlformats.org/officeDocument/2006/relationships/oleObject" Target="embeddings/oleObject4.bin"/><Relationship Id="rId107" Type="http://schemas.openxmlformats.org/officeDocument/2006/relationships/image" Target="media/image48.wmf"/><Relationship Id="rId11" Type="http://schemas.openxmlformats.org/officeDocument/2006/relationships/oleObject" Target="embeddings/oleObject1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1.png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5.wmf"/><Relationship Id="rId102" Type="http://schemas.openxmlformats.org/officeDocument/2006/relationships/image" Target="media/image46.wmf"/><Relationship Id="rId123" Type="http://schemas.openxmlformats.org/officeDocument/2006/relationships/oleObject" Target="embeddings/oleObject61.bin"/><Relationship Id="rId128" Type="http://schemas.openxmlformats.org/officeDocument/2006/relationships/oleObject" Target="embeddings/oleObject64.bin"/><Relationship Id="rId5" Type="http://schemas.openxmlformats.org/officeDocument/2006/relationships/settings" Target="settings.xml"/><Relationship Id="rId90" Type="http://schemas.openxmlformats.org/officeDocument/2006/relationships/image" Target="media/image40.wmf"/><Relationship Id="rId95" Type="http://schemas.openxmlformats.org/officeDocument/2006/relationships/oleObject" Target="embeddings/oleObject45.bin"/><Relationship Id="rId14" Type="http://schemas.openxmlformats.org/officeDocument/2006/relationships/image" Target="media/image4.wmf"/><Relationship Id="rId22" Type="http://schemas.openxmlformats.org/officeDocument/2006/relationships/image" Target="media/image7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0.wmf"/><Relationship Id="rId77" Type="http://schemas.openxmlformats.org/officeDocument/2006/relationships/image" Target="media/image34.wmf"/><Relationship Id="rId100" Type="http://schemas.openxmlformats.org/officeDocument/2006/relationships/image" Target="media/image45.wmf"/><Relationship Id="rId105" Type="http://schemas.openxmlformats.org/officeDocument/2006/relationships/image" Target="media/image47.wmf"/><Relationship Id="rId113" Type="http://schemas.openxmlformats.org/officeDocument/2006/relationships/image" Target="media/image51.wmf"/><Relationship Id="rId118" Type="http://schemas.openxmlformats.org/officeDocument/2006/relationships/oleObject" Target="embeddings/oleObject57.bin"/><Relationship Id="rId126" Type="http://schemas.openxmlformats.org/officeDocument/2006/relationships/oleObject" Target="embeddings/oleObject63.bin"/><Relationship Id="rId134" Type="http://schemas.openxmlformats.org/officeDocument/2006/relationships/oleObject" Target="embeddings/oleObject67.bin"/><Relationship Id="rId8" Type="http://schemas.openxmlformats.org/officeDocument/2006/relationships/endnotes" Target="endnotes.xml"/><Relationship Id="rId51" Type="http://schemas.openxmlformats.org/officeDocument/2006/relationships/image" Target="media/image20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59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5.wmf"/><Relationship Id="rId46" Type="http://schemas.openxmlformats.org/officeDocument/2006/relationships/oleObject" Target="embeddings/oleObject21.bin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103" Type="http://schemas.openxmlformats.org/officeDocument/2006/relationships/oleObject" Target="embeddings/oleObject49.bin"/><Relationship Id="rId108" Type="http://schemas.openxmlformats.org/officeDocument/2006/relationships/oleObject" Target="embeddings/oleObject52.bin"/><Relationship Id="rId116" Type="http://schemas.openxmlformats.org/officeDocument/2006/relationships/oleObject" Target="embeddings/oleObject56.bin"/><Relationship Id="rId124" Type="http://schemas.openxmlformats.org/officeDocument/2006/relationships/image" Target="media/image55.wmf"/><Relationship Id="rId129" Type="http://schemas.openxmlformats.org/officeDocument/2006/relationships/image" Target="media/image57.wmf"/><Relationship Id="rId20" Type="http://schemas.openxmlformats.org/officeDocument/2006/relationships/image" Target="media/image6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2.png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3.wmf"/><Relationship Id="rId83" Type="http://schemas.openxmlformats.org/officeDocument/2006/relationships/image" Target="media/image37.wmf"/><Relationship Id="rId88" Type="http://schemas.openxmlformats.org/officeDocument/2006/relationships/image" Target="media/image39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3.wmf"/><Relationship Id="rId111" Type="http://schemas.openxmlformats.org/officeDocument/2006/relationships/image" Target="media/image50.wmf"/><Relationship Id="rId132" Type="http://schemas.openxmlformats.org/officeDocument/2006/relationships/oleObject" Target="embeddings/oleObject6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8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image" Target="media/image19.wmf"/><Relationship Id="rId57" Type="http://schemas.openxmlformats.org/officeDocument/2006/relationships/image" Target="media/image24.wmf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4.wmf"/><Relationship Id="rId127" Type="http://schemas.openxmlformats.org/officeDocument/2006/relationships/image" Target="media/image56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6.wmf"/><Relationship Id="rId86" Type="http://schemas.openxmlformats.org/officeDocument/2006/relationships/image" Target="media/image38.wmf"/><Relationship Id="rId94" Type="http://schemas.openxmlformats.org/officeDocument/2006/relationships/image" Target="media/image42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60.bin"/><Relationship Id="rId130" Type="http://schemas.openxmlformats.org/officeDocument/2006/relationships/oleObject" Target="embeddings/oleObject65.bin"/><Relationship Id="rId135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49.wmf"/><Relationship Id="rId34" Type="http://schemas.openxmlformats.org/officeDocument/2006/relationships/image" Target="media/image13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oleObject" Target="embeddings/oleObject62.bin"/><Relationship Id="rId7" Type="http://schemas.openxmlformats.org/officeDocument/2006/relationships/footnotes" Target="footnotes.xml"/><Relationship Id="rId71" Type="http://schemas.openxmlformats.org/officeDocument/2006/relationships/image" Target="media/image31.wmf"/><Relationship Id="rId92" Type="http://schemas.openxmlformats.org/officeDocument/2006/relationships/image" Target="media/image41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8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115" Type="http://schemas.openxmlformats.org/officeDocument/2006/relationships/image" Target="media/image52.wmf"/><Relationship Id="rId131" Type="http://schemas.openxmlformats.org/officeDocument/2006/relationships/image" Target="media/image58.wmf"/><Relationship Id="rId136" Type="http://schemas.openxmlformats.org/officeDocument/2006/relationships/theme" Target="theme/theme1.xml"/><Relationship Id="rId61" Type="http://schemas.openxmlformats.org/officeDocument/2006/relationships/image" Target="media/image26.wmf"/><Relationship Id="rId82" Type="http://schemas.openxmlformats.org/officeDocument/2006/relationships/oleObject" Target="embeddings/oleObject38.bin"/><Relationship Id="rId19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6FC72A84-BA18-4D60-8636-89EDD1B25DD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6</TotalTime>
  <Pages>38</Pages>
  <Words>11319</Words>
  <Characters>64520</Characters>
  <Application>Microsoft Office Word</Application>
  <DocSecurity>0</DocSecurity>
  <Lines>537</Lines>
  <Paragraphs>15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ultiDVD Team</Company>
  <LinksUpToDate>false</LinksUpToDate>
  <CharactersWithSpaces>756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ulziya</dc:creator>
  <cp:keywords/>
  <dc:description/>
  <cp:lastModifiedBy>local.admin</cp:lastModifiedBy>
  <cp:revision>66</cp:revision>
  <cp:lastPrinted>2019-10-20T15:12:00Z</cp:lastPrinted>
  <dcterms:created xsi:type="dcterms:W3CDTF">2017-04-09T15:23:00Z</dcterms:created>
  <dcterms:modified xsi:type="dcterms:W3CDTF">2020-09-17T10:23:00Z</dcterms:modified>
</cp:coreProperties>
</file>